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2C80" w:rsidRDefault="00042C80" w:rsidP="00042C80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  <w:lang w:val="ka-GE"/>
        </w:rPr>
      </w:pPr>
      <w:proofErr w:type="gramStart"/>
      <w:r>
        <w:rPr>
          <w:rFonts w:ascii="Sylfaen" w:hAnsi="Sylfaen" w:cs="Arial"/>
          <w:b/>
          <w:szCs w:val="20"/>
        </w:rPr>
        <w:t>A</w:t>
      </w:r>
      <w:r>
        <w:rPr>
          <w:rFonts w:ascii="Sylfaen" w:hAnsi="Sylfaen" w:cs="Arial"/>
          <w:b/>
          <w:szCs w:val="20"/>
          <w:lang w:val="ka-GE"/>
        </w:rPr>
        <w:t xml:space="preserve">  ჯგუფის</w:t>
      </w:r>
      <w:proofErr w:type="gramEnd"/>
      <w:r>
        <w:rPr>
          <w:rFonts w:ascii="Sylfaen" w:hAnsi="Sylfaen" w:cs="Arial"/>
          <w:b/>
          <w:szCs w:val="20"/>
          <w:lang w:val="ka-GE"/>
        </w:rPr>
        <w:t xml:space="preserve"> ტესტი:</w:t>
      </w:r>
    </w:p>
    <w:p w:rsidR="00042C80" w:rsidRPr="00D14CF8" w:rsidRDefault="009F6D8F" w:rsidP="00D14CF8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 w:cs="Arial"/>
          <w:szCs w:val="20"/>
        </w:rPr>
      </w:pPr>
      <w:proofErr w:type="spellStart"/>
      <w:r w:rsidRPr="00D14CF8">
        <w:rPr>
          <w:rFonts w:ascii="Sylfaen" w:hAnsi="Sylfaen" w:cs="Arial"/>
          <w:szCs w:val="20"/>
        </w:rPr>
        <w:t>უშუალო</w:t>
      </w:r>
      <w:proofErr w:type="spellEnd"/>
      <w:r w:rsidRPr="00D14CF8">
        <w:rPr>
          <w:rFonts w:ascii="Sylfaen" w:hAnsi="Sylfaen" w:cs="Arial"/>
          <w:szCs w:val="20"/>
        </w:rPr>
        <w:t xml:space="preserve"> </w:t>
      </w:r>
      <w:proofErr w:type="spellStart"/>
      <w:r w:rsidRPr="00D14CF8">
        <w:rPr>
          <w:rFonts w:ascii="Sylfaen" w:hAnsi="Sylfaen" w:cs="Arial"/>
          <w:szCs w:val="20"/>
        </w:rPr>
        <w:t>ინტეგრებით</w:t>
      </w:r>
      <w:proofErr w:type="spellEnd"/>
      <w:r w:rsidRPr="00D14CF8">
        <w:rPr>
          <w:rFonts w:ascii="Sylfaen" w:hAnsi="Sylfaen" w:cs="Arial"/>
          <w:szCs w:val="20"/>
        </w:rPr>
        <w:t xml:space="preserve"> </w:t>
      </w:r>
      <w:r w:rsidR="00042C80" w:rsidRPr="00D14CF8">
        <w:rPr>
          <w:rFonts w:ascii="Sylfaen" w:hAnsi="Sylfaen" w:cs="Arial"/>
          <w:szCs w:val="20"/>
          <w:lang w:val="ka-GE"/>
        </w:rPr>
        <w:t xml:space="preserve">გამოთვალეთ </w:t>
      </w:r>
      <w:r w:rsidRPr="009F6D8F">
        <w:rPr>
          <w:position w:val="-32"/>
        </w:rPr>
        <w:object w:dxaOrig="8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37.5pt" o:ole="">
            <v:imagedata r:id="rId6" o:title=""/>
          </v:shape>
          <o:OLEObject Type="Embed" ProgID="Equation.DSMT4" ShapeID="_x0000_i1025" DrawAspect="Content" ObjectID="_1545296618" r:id="rId7"/>
        </w:object>
      </w:r>
      <w:r w:rsidR="00042C80" w:rsidRPr="00D14CF8">
        <w:rPr>
          <w:rFonts w:ascii="Sylfaen" w:hAnsi="Sylfaen" w:cs="Arial"/>
          <w:szCs w:val="20"/>
        </w:rPr>
        <w:t xml:space="preserve">;       </w:t>
      </w:r>
    </w:p>
    <w:p w:rsidR="00042C80" w:rsidRPr="00D3651D" w:rsidRDefault="00D3651D" w:rsidP="00042C80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</w:rPr>
      </w:pPr>
      <w:r w:rsidRPr="00D3651D">
        <w:rPr>
          <w:rFonts w:ascii="Sylfaen" w:hAnsi="Sylfaen" w:cs="Sylfaen"/>
          <w:lang w:val="ka-GE"/>
        </w:rPr>
        <w:t xml:space="preserve">ჩასმის ხერხით გამოთვალეთ   </w:t>
      </w:r>
      <w:r w:rsidR="00042C80" w:rsidRPr="00D3651D">
        <w:rPr>
          <w:rFonts w:ascii="Sylfaen" w:hAnsi="Sylfaen"/>
        </w:rPr>
        <w:t xml:space="preserve">   </w:t>
      </w:r>
      <w:r w:rsidR="00812F4A" w:rsidRPr="00812F4A">
        <w:rPr>
          <w:rFonts w:ascii="Sylfaen" w:hAnsi="Sylfaen"/>
          <w:position w:val="-30"/>
          <w:lang w:val="ka-GE"/>
        </w:rPr>
        <w:object w:dxaOrig="780" w:dyaOrig="900">
          <v:shape id="_x0000_i1026" type="#_x0000_t75" style="width:39pt;height:43.5pt" o:ole="">
            <v:imagedata r:id="rId8" o:title=""/>
          </v:shape>
          <o:OLEObject Type="Embed" ProgID="Equation.DSMT4" ShapeID="_x0000_i1026" DrawAspect="Content" ObjectID="_1545296619" r:id="rId9"/>
        </w:object>
      </w:r>
      <w:r w:rsidR="00042C80" w:rsidRPr="00D3651D">
        <w:rPr>
          <w:rFonts w:ascii="Sylfaen" w:hAnsi="Sylfaen"/>
        </w:rPr>
        <w:t xml:space="preserve">;        </w:t>
      </w:r>
    </w:p>
    <w:p w:rsidR="00D3651D" w:rsidRPr="00D3651D" w:rsidRDefault="00D3651D" w:rsidP="00D3651D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</w:rPr>
      </w:pPr>
      <w:r w:rsidRPr="00D3651D">
        <w:rPr>
          <w:rFonts w:ascii="Sylfaen" w:hAnsi="Sylfaen" w:cs="Sylfaen"/>
          <w:lang w:val="ka-GE"/>
        </w:rPr>
        <w:t>ნაწილობითი ინტეგრები</w:t>
      </w:r>
      <w:r w:rsidRPr="00D3651D">
        <w:rPr>
          <w:rFonts w:ascii="Sylfaen" w:hAnsi="Sylfaen" w:cs="Sylfaen"/>
        </w:rPr>
        <w:t xml:space="preserve">ს </w:t>
      </w:r>
      <w:proofErr w:type="spellStart"/>
      <w:r w:rsidRPr="00D3651D">
        <w:rPr>
          <w:rFonts w:ascii="Sylfaen" w:hAnsi="Sylfaen" w:cs="Sylfaen"/>
        </w:rPr>
        <w:t>წესით</w:t>
      </w:r>
      <w:proofErr w:type="spellEnd"/>
      <w:r w:rsidRPr="00D3651D">
        <w:rPr>
          <w:rFonts w:ascii="Sylfaen" w:hAnsi="Sylfaen" w:cs="Sylfaen"/>
          <w:lang w:val="ka-GE"/>
        </w:rPr>
        <w:t xml:space="preserve"> გამოთვალეთ</w:t>
      </w:r>
      <w:r w:rsidRPr="00D3651D">
        <w:rPr>
          <w:rFonts w:ascii="Sylfaen" w:hAnsi="Sylfaen"/>
        </w:rPr>
        <w:t xml:space="preserve">    </w:t>
      </w:r>
      <w:r w:rsidRPr="00812F4A">
        <w:rPr>
          <w:rFonts w:ascii="Sylfaen" w:hAnsi="Sylfaen"/>
          <w:position w:val="-32"/>
          <w:lang w:val="ka-GE"/>
        </w:rPr>
        <w:object w:dxaOrig="760" w:dyaOrig="760">
          <v:shape id="_x0000_i1027" type="#_x0000_t75" style="width:39pt;height:37.5pt" o:ole="">
            <v:imagedata r:id="rId10" o:title=""/>
          </v:shape>
          <o:OLEObject Type="Embed" ProgID="Equation.DSMT4" ShapeID="_x0000_i1027" DrawAspect="Content" ObjectID="_1545296620" r:id="rId11"/>
        </w:object>
      </w:r>
      <w:r w:rsidRPr="00D3651D">
        <w:rPr>
          <w:rFonts w:ascii="Sylfaen" w:hAnsi="Sylfaen"/>
        </w:rPr>
        <w:t xml:space="preserve">;                             </w:t>
      </w:r>
    </w:p>
    <w:p w:rsidR="00042C80" w:rsidRDefault="00042C80" w:rsidP="00042C80">
      <w:pPr>
        <w:pStyle w:val="ListParagraph"/>
        <w:numPr>
          <w:ilvl w:val="0"/>
          <w:numId w:val="1"/>
        </w:numPr>
        <w:tabs>
          <w:tab w:val="left" w:pos="0"/>
          <w:tab w:val="left" w:pos="360"/>
        </w:tabs>
        <w:spacing w:after="0" w:line="240" w:lineRule="auto"/>
        <w:ind w:left="360"/>
        <w:jc w:val="both"/>
      </w:pPr>
      <w:r w:rsidRPr="00161748">
        <w:rPr>
          <w:rFonts w:ascii="Sylfaen" w:hAnsi="Sylfaen" w:cs="Sylfaen"/>
          <w:lang w:val="ka-GE"/>
        </w:rPr>
        <w:t xml:space="preserve">გამოთვალეთ </w:t>
      </w:r>
      <w:r w:rsidR="00161748" w:rsidRPr="00161748">
        <w:rPr>
          <w:rFonts w:ascii="Sylfaen" w:hAnsi="Sylfaen" w:cs="Sylfaen"/>
          <w:lang w:val="ka-GE"/>
        </w:rPr>
        <w:t>არასაკუთრივი</w:t>
      </w:r>
      <w:r w:rsidRPr="00161748">
        <w:rPr>
          <w:rFonts w:ascii="Sylfaen" w:hAnsi="Sylfaen" w:cs="Sylfaen"/>
          <w:lang w:val="ka-GE"/>
        </w:rPr>
        <w:t xml:space="preserve"> ინტეგრალი </w:t>
      </w:r>
      <w:r w:rsidR="00FF5F0B">
        <w:t xml:space="preserve">   </w:t>
      </w:r>
      <w:r>
        <w:t xml:space="preserve"> </w:t>
      </w:r>
      <w:r w:rsidR="00161748" w:rsidRPr="00161748">
        <w:rPr>
          <w:position w:val="-32"/>
        </w:rPr>
        <w:object w:dxaOrig="900" w:dyaOrig="760">
          <v:shape id="_x0000_i1028" type="#_x0000_t75" style="width:45pt;height:37.5pt" o:ole="">
            <v:imagedata r:id="rId12" o:title=""/>
          </v:shape>
          <o:OLEObject Type="Embed" ProgID="Equation.DSMT4" ShapeID="_x0000_i1028" DrawAspect="Content" ObjectID="_1545296621" r:id="rId13"/>
        </w:object>
      </w:r>
      <w:r>
        <w:t xml:space="preserve">;                              </w:t>
      </w:r>
    </w:p>
    <w:p w:rsidR="0049398A" w:rsidRDefault="0049398A" w:rsidP="0049398A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sz w:val="24"/>
        </w:rPr>
      </w:pPr>
      <w:r>
        <w:rPr>
          <w:rFonts w:ascii="Sylfaen" w:hAnsi="Sylfaen" w:cs="Sylfaen"/>
          <w:lang w:val="ka-GE"/>
        </w:rPr>
        <w:t xml:space="preserve">გამოთვალეთ </w:t>
      </w:r>
      <w:r w:rsidRPr="0036566B">
        <w:rPr>
          <w:rFonts w:ascii="Sylfaen" w:hAnsi="Sylfaen" w:cs="Sylfaen"/>
          <w:position w:val="-10"/>
        </w:rPr>
        <w:object w:dxaOrig="1140" w:dyaOrig="360">
          <v:shape id="_x0000_i1029" type="#_x0000_t75" style="width:57pt;height:18pt" o:ole="">
            <v:imagedata r:id="rId14" o:title=""/>
          </v:shape>
          <o:OLEObject Type="Embed" ProgID="Equation.DSMT4" ShapeID="_x0000_i1029" DrawAspect="Content" ObjectID="_1545296622" r:id="rId15"/>
        </w:object>
      </w:r>
      <w:r>
        <w:rPr>
          <w:rFonts w:ascii="Sylfaen" w:hAnsi="Sylfaen" w:cs="Sylfaen"/>
        </w:rPr>
        <w:t xml:space="preserve"> </w:t>
      </w:r>
      <w:r>
        <w:rPr>
          <w:rFonts w:ascii="Sylfaen" w:hAnsi="Sylfaen" w:cs="Sylfaen"/>
          <w:lang w:val="ka-GE"/>
        </w:rPr>
        <w:t xml:space="preserve">და </w:t>
      </w:r>
      <w:r w:rsidRPr="0036566B">
        <w:rPr>
          <w:rFonts w:ascii="Sylfaen" w:hAnsi="Sylfaen" w:cs="Sylfaen"/>
          <w:position w:val="-10"/>
        </w:rPr>
        <w:object w:dxaOrig="920" w:dyaOrig="320">
          <v:shape id="_x0000_i1030" type="#_x0000_t75" style="width:46.5pt;height:16.5pt" o:ole="">
            <v:imagedata r:id="rId16" o:title=""/>
          </v:shape>
          <o:OLEObject Type="Embed" ProgID="Equation.DSMT4" ShapeID="_x0000_i1030" DrawAspect="Content" ObjectID="_1545296623" r:id="rId17"/>
        </w:object>
      </w:r>
      <w:r>
        <w:rPr>
          <w:rFonts w:ascii="Sylfaen" w:hAnsi="Sylfaen" w:cs="Sylfaen"/>
          <w:lang w:val="ka-GE"/>
        </w:rPr>
        <w:t xml:space="preserve"> </w:t>
      </w:r>
      <w:r>
        <w:rPr>
          <w:rFonts w:ascii="Sylfaen" w:hAnsi="Sylfaen" w:cs="Arial"/>
          <w:szCs w:val="20"/>
          <w:lang w:val="ka-GE"/>
        </w:rPr>
        <w:t>წირებით შემოსაზღვრული ფიგურის ფართობი;</w:t>
      </w:r>
    </w:p>
    <w:p w:rsidR="00042C80" w:rsidRDefault="00042C80" w:rsidP="00042C80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sz w:val="24"/>
        </w:rPr>
      </w:pPr>
      <w:r>
        <w:rPr>
          <w:rFonts w:ascii="Sylfaen" w:hAnsi="Sylfaen" w:cs="Sylfaen"/>
          <w:lang w:val="ka-GE"/>
        </w:rPr>
        <w:t xml:space="preserve">გამოთვალეთ </w:t>
      </w:r>
      <w:r>
        <w:rPr>
          <w:rFonts w:ascii="Sylfaen" w:hAnsi="Sylfaen" w:cs="Arial"/>
          <w:szCs w:val="20"/>
          <w:lang w:val="ka-GE"/>
        </w:rPr>
        <w:t xml:space="preserve"> </w:t>
      </w:r>
      <w:r w:rsidRPr="0036566B">
        <w:rPr>
          <w:rFonts w:ascii="Sylfaen" w:hAnsi="Sylfaen"/>
          <w:position w:val="-24"/>
          <w:sz w:val="24"/>
          <w:lang w:val="ka-GE"/>
        </w:rPr>
        <w:object w:dxaOrig="1559" w:dyaOrig="620">
          <v:shape id="_x0000_i1031" type="#_x0000_t75" style="width:78pt;height:31.5pt" o:ole="">
            <v:imagedata r:id="rId18" o:title=""/>
          </v:shape>
          <o:OLEObject Type="Embed" ProgID="Equation.DSMT4" ShapeID="_x0000_i1031" DrawAspect="Content" ObjectID="_1545296624" r:id="rId19"/>
        </w:object>
      </w:r>
      <w:r>
        <w:rPr>
          <w:rFonts w:ascii="Sylfaen" w:hAnsi="Sylfaen" w:cs="Arial"/>
          <w:szCs w:val="20"/>
          <w:lang w:val="ka-GE"/>
        </w:rPr>
        <w:t xml:space="preserve"> წირის  </w:t>
      </w:r>
      <w:proofErr w:type="spellStart"/>
      <w:r>
        <w:rPr>
          <w:rFonts w:ascii="Sylfaen" w:hAnsi="Sylfaen" w:cs="Arial"/>
          <w:szCs w:val="20"/>
        </w:rPr>
        <w:t>რკალის</w:t>
      </w:r>
      <w:proofErr w:type="spellEnd"/>
      <w:r>
        <w:rPr>
          <w:rFonts w:ascii="Sylfaen" w:hAnsi="Sylfaen" w:cs="Arial"/>
          <w:szCs w:val="20"/>
        </w:rPr>
        <w:t xml:space="preserve"> </w:t>
      </w:r>
      <w:proofErr w:type="spellStart"/>
      <w:r>
        <w:rPr>
          <w:rFonts w:ascii="Sylfaen" w:hAnsi="Sylfaen" w:cs="Arial"/>
          <w:szCs w:val="20"/>
        </w:rPr>
        <w:t>სიგრძე</w:t>
      </w:r>
      <w:proofErr w:type="spellEnd"/>
      <w:r>
        <w:rPr>
          <w:rFonts w:ascii="Sylfaen" w:hAnsi="Sylfaen" w:cs="Arial"/>
          <w:szCs w:val="20"/>
        </w:rPr>
        <w:t xml:space="preserve">  </w:t>
      </w:r>
      <w:r w:rsidRPr="0036566B">
        <w:rPr>
          <w:rFonts w:ascii="Sylfaen" w:hAnsi="Sylfaen" w:cs="Arial"/>
          <w:position w:val="-6"/>
          <w:szCs w:val="20"/>
        </w:rPr>
        <w:object w:dxaOrig="559" w:dyaOrig="280">
          <v:shape id="_x0000_i1032" type="#_x0000_t75" style="width:28.5pt;height:13.5pt" o:ole="">
            <v:imagedata r:id="rId20" o:title=""/>
          </v:shape>
          <o:OLEObject Type="Embed" ProgID="Equation.DSMT4" ShapeID="_x0000_i1032" DrawAspect="Content" ObjectID="_1545296625" r:id="rId21"/>
        </w:object>
      </w:r>
      <w:r>
        <w:rPr>
          <w:rFonts w:ascii="Sylfaen" w:hAnsi="Sylfaen" w:cs="Arial"/>
          <w:szCs w:val="20"/>
        </w:rPr>
        <w:t xml:space="preserve"> </w:t>
      </w:r>
      <w:r>
        <w:rPr>
          <w:rFonts w:ascii="Sylfaen" w:hAnsi="Sylfaen" w:cs="Arial"/>
          <w:szCs w:val="20"/>
          <w:lang w:val="ka-GE"/>
        </w:rPr>
        <w:t xml:space="preserve">- დან  </w:t>
      </w:r>
      <w:r w:rsidRPr="0036566B">
        <w:rPr>
          <w:rFonts w:ascii="Sylfaen" w:hAnsi="Sylfaen" w:cs="Arial"/>
          <w:position w:val="-6"/>
          <w:szCs w:val="20"/>
        </w:rPr>
        <w:object w:dxaOrig="540" w:dyaOrig="280">
          <v:shape id="_x0000_i1033" type="#_x0000_t75" style="width:27pt;height:13.5pt" o:ole="">
            <v:imagedata r:id="rId22" o:title=""/>
          </v:shape>
          <o:OLEObject Type="Embed" ProgID="Equation.DSMT4" ShapeID="_x0000_i1033" DrawAspect="Content" ObjectID="_1545296626" r:id="rId23"/>
        </w:object>
      </w:r>
      <w:r>
        <w:rPr>
          <w:rFonts w:ascii="Sylfaen" w:hAnsi="Sylfaen" w:cs="Arial"/>
          <w:szCs w:val="20"/>
          <w:lang w:val="ka-GE"/>
        </w:rPr>
        <w:t>- მდე;</w:t>
      </w:r>
    </w:p>
    <w:p w:rsidR="00042C80" w:rsidRDefault="00042C80" w:rsidP="00042C80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 w:cs="Arial"/>
          <w:szCs w:val="20"/>
        </w:rPr>
      </w:pPr>
      <w:r>
        <w:rPr>
          <w:rFonts w:ascii="Sylfaen" w:hAnsi="Sylfaen" w:cs="Arial"/>
          <w:szCs w:val="20"/>
          <w:lang w:val="ka-GE"/>
        </w:rPr>
        <w:t xml:space="preserve">გამოთვალეთ </w:t>
      </w:r>
      <w:r w:rsidR="0049398A" w:rsidRPr="0036566B">
        <w:rPr>
          <w:rFonts w:ascii="Sylfaen" w:hAnsi="Sylfaen" w:cs="Arial"/>
          <w:position w:val="-10"/>
          <w:szCs w:val="20"/>
          <w:lang w:val="ka-GE"/>
        </w:rPr>
        <w:object w:dxaOrig="1060" w:dyaOrig="360">
          <v:shape id="_x0000_i1034" type="#_x0000_t75" style="width:54pt;height:18pt" o:ole="">
            <v:imagedata r:id="rId24" o:title=""/>
          </v:shape>
          <o:OLEObject Type="Embed" ProgID="Equation.DSMT4" ShapeID="_x0000_i1034" DrawAspect="Content" ObjectID="_1545296627" r:id="rId25"/>
        </w:object>
      </w:r>
      <w:r>
        <w:rPr>
          <w:rFonts w:ascii="Sylfaen" w:hAnsi="Sylfaen" w:cs="Arial"/>
          <w:szCs w:val="20"/>
          <w:lang w:val="ka-GE"/>
        </w:rPr>
        <w:t xml:space="preserve"> </w:t>
      </w:r>
      <w:r w:rsidR="0049398A" w:rsidRPr="0036566B">
        <w:rPr>
          <w:rFonts w:ascii="Sylfaen" w:hAnsi="Sylfaen" w:cs="Arial"/>
          <w:position w:val="-10"/>
          <w:szCs w:val="20"/>
        </w:rPr>
        <w:object w:dxaOrig="1939" w:dyaOrig="320">
          <v:shape id="_x0000_i1035" type="#_x0000_t75" style="width:96pt;height:16.5pt" o:ole="">
            <v:imagedata r:id="rId26" o:title=""/>
          </v:shape>
          <o:OLEObject Type="Embed" ProgID="Equation.DSMT4" ShapeID="_x0000_i1035" DrawAspect="Content" ObjectID="_1545296628" r:id="rId27"/>
        </w:object>
      </w:r>
      <w:r w:rsidR="0049398A">
        <w:rPr>
          <w:rFonts w:ascii="Sylfaen" w:hAnsi="Sylfaen" w:cs="Arial"/>
          <w:position w:val="-10"/>
          <w:szCs w:val="20"/>
          <w:lang w:val="ka-GE"/>
        </w:rPr>
        <w:t xml:space="preserve"> </w:t>
      </w:r>
      <w:r>
        <w:rPr>
          <w:rFonts w:ascii="Sylfaen" w:hAnsi="Sylfaen" w:cs="Arial"/>
          <w:szCs w:val="20"/>
          <w:lang w:val="ka-GE"/>
        </w:rPr>
        <w:t xml:space="preserve">წირებით შემოსაზღვრული ფიგურის </w:t>
      </w:r>
      <w:r w:rsidR="0049398A" w:rsidRPr="0036566B">
        <w:rPr>
          <w:rFonts w:ascii="Sylfaen" w:hAnsi="Sylfaen" w:cs="Arial"/>
          <w:position w:val="-6"/>
          <w:szCs w:val="20"/>
        </w:rPr>
        <w:object w:dxaOrig="300" w:dyaOrig="220">
          <v:shape id="_x0000_i1036" type="#_x0000_t75" style="width:13.5pt;height:10.5pt" o:ole="">
            <v:imagedata r:id="rId28" o:title=""/>
          </v:shape>
          <o:OLEObject Type="Embed" ProgID="Equation.DSMT4" ShapeID="_x0000_i1036" DrawAspect="Content" ObjectID="_1545296629" r:id="rId29"/>
        </w:object>
      </w:r>
      <w:r>
        <w:rPr>
          <w:rFonts w:ascii="Sylfaen" w:hAnsi="Sylfaen" w:cs="Arial"/>
          <w:szCs w:val="20"/>
          <w:lang w:val="ka-GE"/>
        </w:rPr>
        <w:t xml:space="preserve"> ღერძის გარშემო ბრუნვით მიღებული სხეულის მოცულობა;</w:t>
      </w:r>
    </w:p>
    <w:p w:rsidR="00042C80" w:rsidRDefault="00042C80" w:rsidP="00042C80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 w:cs="Arial"/>
          <w:szCs w:val="20"/>
        </w:rPr>
      </w:pPr>
      <w:r>
        <w:rPr>
          <w:rFonts w:ascii="Sylfaen" w:hAnsi="Sylfaen" w:cs="Arial"/>
          <w:szCs w:val="20"/>
          <w:lang w:val="ka-GE"/>
        </w:rPr>
        <w:t xml:space="preserve">გამოთვალეთ  </w:t>
      </w:r>
      <w:r w:rsidR="0049398A" w:rsidRPr="0036566B">
        <w:rPr>
          <w:rFonts w:ascii="Sylfaen" w:hAnsi="Sylfaen" w:cs="Arial"/>
          <w:position w:val="-10"/>
          <w:szCs w:val="20"/>
          <w:lang w:val="ka-GE"/>
        </w:rPr>
        <w:object w:dxaOrig="1860" w:dyaOrig="380">
          <v:shape id="_x0000_i1037" type="#_x0000_t75" style="width:93pt;height:18pt" o:ole="">
            <v:imagedata r:id="rId30" o:title=""/>
          </v:shape>
          <o:OLEObject Type="Embed" ProgID="Equation.DSMT4" ShapeID="_x0000_i1037" DrawAspect="Content" ObjectID="_1545296630" r:id="rId31"/>
        </w:object>
      </w:r>
      <w:r>
        <w:rPr>
          <w:rFonts w:ascii="Sylfaen" w:hAnsi="Sylfaen" w:cs="Arial"/>
          <w:szCs w:val="20"/>
          <w:lang w:val="ka-GE"/>
        </w:rPr>
        <w:t xml:space="preserve"> </w:t>
      </w:r>
      <w:proofErr w:type="spellStart"/>
      <w:r>
        <w:rPr>
          <w:rFonts w:ascii="Sylfaen" w:hAnsi="Sylfaen" w:cs="Arial"/>
          <w:szCs w:val="20"/>
        </w:rPr>
        <w:t>წირის</w:t>
      </w:r>
      <w:proofErr w:type="spellEnd"/>
      <w:r>
        <w:rPr>
          <w:rFonts w:ascii="Sylfaen" w:hAnsi="Sylfaen" w:cs="Arial"/>
          <w:szCs w:val="20"/>
        </w:rPr>
        <w:t xml:space="preserve"> </w:t>
      </w:r>
      <w:r w:rsidRPr="0036566B">
        <w:rPr>
          <w:rFonts w:ascii="Sylfaen" w:hAnsi="Sylfaen" w:cs="Arial"/>
          <w:position w:val="-6"/>
          <w:szCs w:val="20"/>
        </w:rPr>
        <w:object w:dxaOrig="200" w:dyaOrig="220">
          <v:shape id="_x0000_i1038" type="#_x0000_t75" style="width:9.75pt;height:10.5pt" o:ole="">
            <v:imagedata r:id="rId32" o:title=""/>
          </v:shape>
          <o:OLEObject Type="Embed" ProgID="Equation.DSMT4" ShapeID="_x0000_i1038" DrawAspect="Content" ObjectID="_1545296631" r:id="rId33"/>
        </w:object>
      </w:r>
      <w:r>
        <w:rPr>
          <w:rFonts w:ascii="Sylfaen" w:hAnsi="Sylfaen" w:cs="Arial"/>
          <w:szCs w:val="20"/>
          <w:lang w:val="ka-GE"/>
        </w:rPr>
        <w:t xml:space="preserve"> ღერძის გარშემო ბრუნვით მიღებული ზედაპირის ფართობი</w:t>
      </w:r>
      <w:r w:rsidR="00647298">
        <w:rPr>
          <w:rFonts w:ascii="Sylfaen" w:hAnsi="Sylfaen" w:cs="Arial"/>
          <w:szCs w:val="20"/>
        </w:rPr>
        <w:t>.</w:t>
      </w:r>
    </w:p>
    <w:p w:rsidR="00042C80" w:rsidRDefault="00042C80" w:rsidP="00042C80">
      <w:pPr>
        <w:pStyle w:val="ListParagraph"/>
        <w:spacing w:after="0" w:line="240" w:lineRule="auto"/>
        <w:jc w:val="both"/>
        <w:rPr>
          <w:sz w:val="24"/>
          <w:lang w:val="ka-GE"/>
        </w:rPr>
      </w:pPr>
    </w:p>
    <w:p w:rsidR="00042C80" w:rsidRDefault="00042C80" w:rsidP="00042C80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  <w:lang w:val="ka-GE"/>
        </w:rPr>
      </w:pPr>
      <w:proofErr w:type="gramStart"/>
      <w:r>
        <w:rPr>
          <w:rFonts w:ascii="Sylfaen" w:hAnsi="Sylfaen" w:cs="Arial"/>
          <w:b/>
          <w:szCs w:val="20"/>
        </w:rPr>
        <w:t>C</w:t>
      </w:r>
      <w:r>
        <w:rPr>
          <w:rFonts w:ascii="Sylfaen" w:hAnsi="Sylfaen" w:cs="Arial"/>
          <w:b/>
          <w:szCs w:val="20"/>
          <w:lang w:val="ka-GE"/>
        </w:rPr>
        <w:t xml:space="preserve">  ჯგუფის</w:t>
      </w:r>
      <w:proofErr w:type="gramEnd"/>
      <w:r>
        <w:rPr>
          <w:rFonts w:ascii="Sylfaen" w:hAnsi="Sylfaen" w:cs="Arial"/>
          <w:b/>
          <w:szCs w:val="20"/>
          <w:lang w:val="ka-GE"/>
        </w:rPr>
        <w:t xml:space="preserve"> ტესტი:</w:t>
      </w:r>
    </w:p>
    <w:p w:rsidR="00BA7ACA" w:rsidRDefault="00BA7ACA" w:rsidP="00042C80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  <w:lang w:val="ka-GE"/>
        </w:rPr>
      </w:pPr>
    </w:p>
    <w:p w:rsidR="00042C80" w:rsidRDefault="00293BFD" w:rsidP="00042C80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  <w:sz w:val="24"/>
          <w:lang w:val="ka-GE"/>
        </w:rPr>
      </w:pPr>
      <w:proofErr w:type="spellStart"/>
      <w:r>
        <w:rPr>
          <w:rFonts w:ascii="Sylfaen" w:hAnsi="Sylfaen"/>
          <w:sz w:val="24"/>
        </w:rPr>
        <w:t>გამოთვალეთ</w:t>
      </w:r>
      <w:proofErr w:type="spellEnd"/>
      <w:r>
        <w:rPr>
          <w:rFonts w:ascii="Sylfaen" w:hAnsi="Sylfaen"/>
          <w:sz w:val="24"/>
        </w:rPr>
        <w:t xml:space="preserve"> </w:t>
      </w:r>
      <w:r w:rsidR="00D20E3A">
        <w:rPr>
          <w:rFonts w:ascii="Sylfaen" w:hAnsi="Sylfaen"/>
          <w:sz w:val="24"/>
          <w:lang w:val="ka-GE"/>
        </w:rPr>
        <w:t xml:space="preserve"> </w:t>
      </w:r>
      <w:r w:rsidR="0025613C" w:rsidRPr="00293BFD">
        <w:rPr>
          <w:rFonts w:ascii="Sylfaen" w:hAnsi="Sylfaen"/>
          <w:position w:val="-14"/>
          <w:sz w:val="24"/>
          <w:lang w:val="ka-GE"/>
        </w:rPr>
        <w:object w:dxaOrig="740" w:dyaOrig="440">
          <v:shape id="_x0000_i1039" type="#_x0000_t75" style="width:36pt;height:22.5pt" o:ole="">
            <v:imagedata r:id="rId34" o:title=""/>
          </v:shape>
          <o:OLEObject Type="Embed" ProgID="Equation.DSMT4" ShapeID="_x0000_i1039" DrawAspect="Content" ObjectID="_1545296632" r:id="rId35"/>
        </w:object>
      </w:r>
      <w:r>
        <w:rPr>
          <w:rFonts w:ascii="Sylfaen" w:hAnsi="Sylfaen"/>
          <w:sz w:val="24"/>
          <w:lang w:val="ka-GE"/>
        </w:rPr>
        <w:t>;</w:t>
      </w:r>
    </w:p>
    <w:p w:rsidR="00042C80" w:rsidRDefault="00042C80" w:rsidP="00042C80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  <w:sz w:val="24"/>
          <w:lang w:val="ka-GE"/>
        </w:rPr>
      </w:pPr>
      <w:r>
        <w:rPr>
          <w:rFonts w:ascii="Sylfaen" w:hAnsi="Sylfaen"/>
          <w:sz w:val="24"/>
          <w:lang w:val="ka-GE"/>
        </w:rPr>
        <w:t xml:space="preserve">იპოვეთ </w:t>
      </w:r>
      <w:r w:rsidR="00D20E3A" w:rsidRPr="0036566B">
        <w:rPr>
          <w:rFonts w:ascii="Sylfaen" w:hAnsi="Sylfaen"/>
          <w:position w:val="-10"/>
          <w:sz w:val="24"/>
          <w:lang w:val="ka-GE"/>
        </w:rPr>
        <w:object w:dxaOrig="1660" w:dyaOrig="320">
          <v:shape id="_x0000_i1040" type="#_x0000_t75" style="width:82.5pt;height:16.5pt" o:ole="">
            <v:imagedata r:id="rId36" o:title=""/>
          </v:shape>
          <o:OLEObject Type="Embed" ProgID="Equation.DSMT4" ShapeID="_x0000_i1040" DrawAspect="Content" ObjectID="_1545296633" r:id="rId37"/>
        </w:object>
      </w:r>
      <w:r>
        <w:rPr>
          <w:rFonts w:ascii="Sylfaen" w:hAnsi="Sylfaen"/>
          <w:sz w:val="24"/>
          <w:lang w:val="ka-GE"/>
        </w:rPr>
        <w:t xml:space="preserve"> </w:t>
      </w:r>
      <w:r>
        <w:rPr>
          <w:rFonts w:ascii="Sylfaen" w:hAnsi="Sylfaen"/>
          <w:sz w:val="24"/>
        </w:rPr>
        <w:t xml:space="preserve"> </w:t>
      </w:r>
      <w:proofErr w:type="spellStart"/>
      <w:r>
        <w:rPr>
          <w:rFonts w:ascii="Sylfaen" w:hAnsi="Sylfaen"/>
          <w:sz w:val="24"/>
        </w:rPr>
        <w:t>განტოლების</w:t>
      </w:r>
      <w:proofErr w:type="spellEnd"/>
      <w:r w:rsidR="00984067">
        <w:rPr>
          <w:rFonts w:ascii="Sylfaen" w:hAnsi="Sylfaen"/>
          <w:sz w:val="24"/>
          <w:lang w:val="ka-GE"/>
        </w:rPr>
        <w:t xml:space="preserve"> კერძო ამონახს</w:t>
      </w:r>
      <w:r w:rsidR="00B56C9A">
        <w:rPr>
          <w:rFonts w:ascii="Sylfaen" w:hAnsi="Sylfaen"/>
          <w:sz w:val="24"/>
          <w:lang w:val="ka-GE"/>
        </w:rPr>
        <w:t>ე</w:t>
      </w:r>
      <w:r w:rsidR="00984067">
        <w:rPr>
          <w:rFonts w:ascii="Sylfaen" w:hAnsi="Sylfaen"/>
          <w:sz w:val="24"/>
          <w:lang w:val="ka-GE"/>
        </w:rPr>
        <w:t>ნი</w:t>
      </w:r>
      <w:r w:rsidR="00B56C9A">
        <w:rPr>
          <w:rFonts w:ascii="Sylfaen" w:hAnsi="Sylfaen"/>
          <w:sz w:val="24"/>
          <w:lang w:val="ka-GE"/>
        </w:rPr>
        <w:t xml:space="preserve">, </w:t>
      </w:r>
      <w:r w:rsidR="00984067">
        <w:rPr>
          <w:rFonts w:ascii="Sylfaen" w:hAnsi="Sylfaen"/>
          <w:sz w:val="24"/>
          <w:lang w:val="ka-GE"/>
        </w:rPr>
        <w:t>რომელიც აკმაყოფილებს</w:t>
      </w:r>
      <w:r w:rsidR="0057048A">
        <w:rPr>
          <w:rFonts w:ascii="Sylfaen" w:hAnsi="Sylfaen"/>
          <w:sz w:val="24"/>
          <w:lang w:val="ka-GE"/>
        </w:rPr>
        <w:t xml:space="preserve"> საწყის პირობ</w:t>
      </w:r>
      <w:r w:rsidR="00984067">
        <w:rPr>
          <w:rFonts w:ascii="Sylfaen" w:hAnsi="Sylfaen"/>
          <w:sz w:val="24"/>
          <w:lang w:val="ka-GE"/>
        </w:rPr>
        <w:t>ებს</w:t>
      </w:r>
      <w:r w:rsidR="0057048A">
        <w:rPr>
          <w:rFonts w:ascii="Sylfaen" w:hAnsi="Sylfaen"/>
          <w:sz w:val="24"/>
          <w:lang w:val="ka-GE"/>
        </w:rPr>
        <w:t xml:space="preserve"> </w:t>
      </w:r>
      <w:r w:rsidR="0057048A" w:rsidRPr="0057048A">
        <w:rPr>
          <w:rFonts w:ascii="Sylfaen" w:hAnsi="Sylfaen"/>
          <w:position w:val="-10"/>
          <w:sz w:val="24"/>
          <w:lang w:val="ka-GE"/>
        </w:rPr>
        <w:object w:dxaOrig="1880" w:dyaOrig="320">
          <v:shape id="_x0000_i1041" type="#_x0000_t75" style="width:93pt;height:16.5pt" o:ole="">
            <v:imagedata r:id="rId38" o:title=""/>
          </v:shape>
          <o:OLEObject Type="Embed" ProgID="Equation.DSMT4" ShapeID="_x0000_i1041" DrawAspect="Content" ObjectID="_1545296634" r:id="rId39"/>
        </w:object>
      </w:r>
      <w:r w:rsidR="00984067">
        <w:rPr>
          <w:rFonts w:ascii="Sylfaen" w:hAnsi="Sylfaen"/>
          <w:sz w:val="24"/>
          <w:lang w:val="ka-GE"/>
        </w:rPr>
        <w:t>;</w:t>
      </w:r>
    </w:p>
    <w:p w:rsidR="00042C80" w:rsidRPr="00B56C9A" w:rsidRDefault="00042C80" w:rsidP="00042C80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 w:cs="Arial"/>
          <w:szCs w:val="20"/>
        </w:rPr>
      </w:pPr>
      <w:r w:rsidRPr="00B56C9A">
        <w:rPr>
          <w:rFonts w:ascii="Sylfaen" w:hAnsi="Sylfaen"/>
          <w:sz w:val="24"/>
          <w:lang w:val="ka-GE"/>
        </w:rPr>
        <w:t xml:space="preserve">იპოვეთ </w:t>
      </w:r>
      <w:r w:rsidR="00985376">
        <w:rPr>
          <w:rFonts w:ascii="Sylfaen" w:hAnsi="Sylfaen"/>
          <w:sz w:val="24"/>
          <w:lang w:val="ka-GE"/>
        </w:rPr>
        <w:t xml:space="preserve">არაერთგვაროვანი </w:t>
      </w:r>
      <w:r w:rsidR="00B56C9A" w:rsidRPr="0036566B">
        <w:rPr>
          <w:rFonts w:ascii="Sylfaen" w:hAnsi="Sylfaen"/>
          <w:position w:val="-10"/>
          <w:sz w:val="24"/>
          <w:lang w:val="ka-GE"/>
        </w:rPr>
        <w:object w:dxaOrig="1960" w:dyaOrig="360">
          <v:shape id="_x0000_i1042" type="#_x0000_t75" style="width:97.5pt;height:18pt" o:ole="">
            <v:imagedata r:id="rId40" o:title=""/>
          </v:shape>
          <o:OLEObject Type="Embed" ProgID="Equation.DSMT4" ShapeID="_x0000_i1042" DrawAspect="Content" ObjectID="_1545296635" r:id="rId41"/>
        </w:object>
      </w:r>
      <w:r w:rsidRPr="00B56C9A">
        <w:rPr>
          <w:rFonts w:ascii="Sylfaen" w:hAnsi="Sylfaen"/>
          <w:sz w:val="24"/>
          <w:lang w:val="ka-GE"/>
        </w:rPr>
        <w:t xml:space="preserve"> </w:t>
      </w:r>
      <w:proofErr w:type="spellStart"/>
      <w:r w:rsidRPr="00B56C9A">
        <w:rPr>
          <w:rFonts w:ascii="Sylfaen" w:hAnsi="Sylfaen"/>
          <w:sz w:val="24"/>
        </w:rPr>
        <w:t>განტოლების</w:t>
      </w:r>
      <w:proofErr w:type="spellEnd"/>
      <w:r w:rsidRPr="00B56C9A">
        <w:rPr>
          <w:rFonts w:ascii="Sylfaen" w:hAnsi="Sylfaen"/>
          <w:sz w:val="24"/>
        </w:rPr>
        <w:t xml:space="preserve"> </w:t>
      </w:r>
      <w:r w:rsidR="00B56C9A" w:rsidRPr="00B56C9A">
        <w:rPr>
          <w:rFonts w:ascii="Sylfaen" w:hAnsi="Sylfaen"/>
          <w:sz w:val="24"/>
          <w:lang w:val="ka-GE"/>
        </w:rPr>
        <w:t>კერძო</w:t>
      </w:r>
      <w:r w:rsidRPr="00B56C9A">
        <w:rPr>
          <w:rFonts w:ascii="Sylfaen" w:hAnsi="Sylfaen"/>
          <w:sz w:val="24"/>
        </w:rPr>
        <w:t xml:space="preserve"> </w:t>
      </w:r>
      <w:proofErr w:type="spellStart"/>
      <w:r w:rsidRPr="00B56C9A">
        <w:rPr>
          <w:rFonts w:ascii="Sylfaen" w:hAnsi="Sylfaen"/>
          <w:sz w:val="24"/>
        </w:rPr>
        <w:t>ამონახსნი</w:t>
      </w:r>
      <w:proofErr w:type="spellEnd"/>
      <w:r w:rsidR="00B56C9A">
        <w:rPr>
          <w:rFonts w:ascii="Sylfaen" w:hAnsi="Sylfaen"/>
          <w:sz w:val="24"/>
          <w:lang w:val="ka-GE"/>
        </w:rPr>
        <w:t xml:space="preserve"> </w:t>
      </w:r>
      <w:r w:rsidRPr="00B56C9A">
        <w:rPr>
          <w:rFonts w:ascii="Sylfaen" w:hAnsi="Sylfaen" w:cs="Arial"/>
          <w:szCs w:val="20"/>
          <w:lang w:val="ka-GE"/>
        </w:rPr>
        <w:t>განუსაზღვრელ კოეფიციენტთა მეთოდით;</w:t>
      </w:r>
    </w:p>
    <w:p w:rsidR="00042C80" w:rsidRPr="00B56C9A" w:rsidRDefault="00B56C9A" w:rsidP="00042C80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  <w:sz w:val="24"/>
          <w:lang w:val="ka-GE"/>
        </w:rPr>
      </w:pPr>
      <w:r w:rsidRPr="00B56C9A">
        <w:rPr>
          <w:rFonts w:ascii="Sylfaen" w:hAnsi="Sylfaen" w:cs="Arial"/>
          <w:szCs w:val="20"/>
          <w:lang w:val="ka-GE"/>
        </w:rPr>
        <w:t>მუდმივთა ვარიაციის მეთოდით</w:t>
      </w:r>
      <w:r>
        <w:rPr>
          <w:rFonts w:ascii="Sylfaen" w:hAnsi="Sylfaen" w:cs="Arial"/>
          <w:szCs w:val="20"/>
          <w:lang w:val="ka-GE"/>
        </w:rPr>
        <w:t xml:space="preserve"> </w:t>
      </w:r>
      <w:r w:rsidR="00042C80" w:rsidRPr="00B56C9A">
        <w:rPr>
          <w:rFonts w:ascii="Sylfaen" w:hAnsi="Sylfaen"/>
          <w:sz w:val="24"/>
          <w:lang w:val="ka-GE"/>
        </w:rPr>
        <w:t xml:space="preserve">იპოვეთ </w:t>
      </w:r>
      <w:r w:rsidR="00FE5FF1" w:rsidRPr="00FE5FF1">
        <w:rPr>
          <w:rFonts w:ascii="Sylfaen" w:hAnsi="Sylfaen"/>
          <w:position w:val="-10"/>
          <w:sz w:val="24"/>
          <w:lang w:val="ka-GE"/>
        </w:rPr>
        <w:object w:dxaOrig="1340" w:dyaOrig="320">
          <v:shape id="_x0000_i1043" type="#_x0000_t75" style="width:66pt;height:16.5pt" o:ole="">
            <v:imagedata r:id="rId42" o:title=""/>
          </v:shape>
          <o:OLEObject Type="Embed" ProgID="Equation.DSMT4" ShapeID="_x0000_i1043" DrawAspect="Content" ObjectID="_1545296636" r:id="rId43"/>
        </w:object>
      </w:r>
      <w:r w:rsidR="00042C80" w:rsidRPr="00B56C9A">
        <w:rPr>
          <w:rFonts w:ascii="Sylfaen" w:hAnsi="Sylfaen"/>
          <w:sz w:val="24"/>
          <w:lang w:val="ka-GE"/>
        </w:rPr>
        <w:t xml:space="preserve"> </w:t>
      </w:r>
      <w:proofErr w:type="spellStart"/>
      <w:r w:rsidRPr="00B56C9A">
        <w:rPr>
          <w:rFonts w:ascii="Sylfaen" w:hAnsi="Sylfaen"/>
          <w:sz w:val="24"/>
        </w:rPr>
        <w:t>განტოლების</w:t>
      </w:r>
      <w:proofErr w:type="spellEnd"/>
      <w:r w:rsidRPr="00B56C9A">
        <w:rPr>
          <w:rFonts w:ascii="Sylfaen" w:hAnsi="Sylfaen"/>
          <w:sz w:val="24"/>
          <w:lang w:val="ka-GE"/>
        </w:rPr>
        <w:t xml:space="preserve"> კერძო ამონახსენი, რომელიც აკმაყოფილებს საწყის პირობებს </w:t>
      </w:r>
      <w:r w:rsidRPr="0057048A">
        <w:rPr>
          <w:rFonts w:ascii="Sylfaen" w:hAnsi="Sylfaen"/>
          <w:position w:val="-10"/>
          <w:sz w:val="24"/>
          <w:lang w:val="ka-GE"/>
        </w:rPr>
        <w:object w:dxaOrig="2500" w:dyaOrig="320">
          <v:shape id="_x0000_i1044" type="#_x0000_t75" style="width:124.5pt;height:16.5pt" o:ole="">
            <v:imagedata r:id="rId44" o:title=""/>
          </v:shape>
          <o:OLEObject Type="Embed" ProgID="Equation.DSMT4" ShapeID="_x0000_i1044" DrawAspect="Content" ObjectID="_1545296637" r:id="rId45"/>
        </w:object>
      </w:r>
      <w:r w:rsidR="00985376">
        <w:rPr>
          <w:rFonts w:ascii="Sylfaen" w:hAnsi="Sylfaen"/>
          <w:sz w:val="24"/>
          <w:lang w:val="ka-GE"/>
        </w:rPr>
        <w:t>;</w:t>
      </w:r>
    </w:p>
    <w:p w:rsidR="00807E5B" w:rsidRDefault="00807E5B" w:rsidP="00042C80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  <w:sz w:val="24"/>
        </w:rPr>
      </w:pPr>
      <w:r>
        <w:rPr>
          <w:rFonts w:ascii="Sylfaen" w:hAnsi="Sylfaen"/>
          <w:sz w:val="24"/>
          <w:lang w:val="ka-GE"/>
        </w:rPr>
        <w:t xml:space="preserve">დაადგინეთ </w:t>
      </w:r>
      <w:r w:rsidRPr="00807E5B">
        <w:rPr>
          <w:rFonts w:ascii="Sylfaen" w:hAnsi="Sylfaen"/>
          <w:position w:val="-28"/>
          <w:sz w:val="24"/>
          <w:lang w:val="ka-GE"/>
        </w:rPr>
        <w:object w:dxaOrig="620" w:dyaOrig="680">
          <v:shape id="_x0000_i1045" type="#_x0000_t75" style="width:31.5pt;height:33pt" o:ole="">
            <v:imagedata r:id="rId46" o:title=""/>
          </v:shape>
          <o:OLEObject Type="Embed" ProgID="Equation.DSMT4" ShapeID="_x0000_i1045" DrawAspect="Content" ObjectID="_1545296638" r:id="rId47"/>
        </w:object>
      </w:r>
      <w:r>
        <w:rPr>
          <w:rFonts w:ascii="Sylfaen" w:hAnsi="Sylfaen"/>
          <w:sz w:val="24"/>
          <w:lang w:val="ka-GE"/>
        </w:rPr>
        <w:t xml:space="preserve"> მწკრივის კრებადობა</w:t>
      </w:r>
      <w:r w:rsidR="00B26C82">
        <w:rPr>
          <w:rFonts w:ascii="Sylfaen" w:hAnsi="Sylfaen"/>
          <w:sz w:val="24"/>
        </w:rPr>
        <w:t xml:space="preserve"> (</w:t>
      </w:r>
      <w:r w:rsidR="00B26C82">
        <w:rPr>
          <w:rFonts w:ascii="Sylfaen" w:hAnsi="Sylfaen"/>
          <w:sz w:val="24"/>
          <w:lang w:val="ka-GE"/>
        </w:rPr>
        <w:t>მ</w:t>
      </w:r>
      <w:proofErr w:type="spellStart"/>
      <w:r w:rsidR="00B26C82">
        <w:rPr>
          <w:rFonts w:ascii="Sylfaen" w:hAnsi="Sylfaen"/>
          <w:sz w:val="24"/>
        </w:rPr>
        <w:t>ითითება</w:t>
      </w:r>
      <w:proofErr w:type="spellEnd"/>
      <w:r w:rsidR="00B26C82">
        <w:rPr>
          <w:rFonts w:ascii="Sylfaen" w:hAnsi="Sylfaen"/>
          <w:sz w:val="24"/>
          <w:lang w:val="ka-GE"/>
        </w:rPr>
        <w:t>: კრებად</w:t>
      </w:r>
      <w:r w:rsidR="0092366F">
        <w:rPr>
          <w:rFonts w:ascii="Sylfaen" w:hAnsi="Sylfaen"/>
          <w:sz w:val="24"/>
          <w:lang w:val="ka-GE"/>
        </w:rPr>
        <w:t>ია 1,</w:t>
      </w:r>
      <w:r w:rsidR="00B26C82">
        <w:rPr>
          <w:rFonts w:ascii="Sylfaen" w:hAnsi="Sylfaen"/>
          <w:sz w:val="24"/>
          <w:lang w:val="ka-GE"/>
        </w:rPr>
        <w:t xml:space="preserve"> </w:t>
      </w:r>
      <w:r w:rsidR="0092366F">
        <w:rPr>
          <w:rFonts w:ascii="Sylfaen" w:hAnsi="Sylfaen"/>
          <w:sz w:val="24"/>
          <w:lang w:val="ka-GE"/>
        </w:rPr>
        <w:t xml:space="preserve"> </w:t>
      </w:r>
      <w:r w:rsidR="00B26C82">
        <w:rPr>
          <w:rFonts w:ascii="Sylfaen" w:hAnsi="Sylfaen"/>
          <w:sz w:val="24"/>
          <w:lang w:val="ka-GE"/>
        </w:rPr>
        <w:t xml:space="preserve"> </w:t>
      </w:r>
      <w:r w:rsidR="0092366F">
        <w:rPr>
          <w:rFonts w:ascii="Sylfaen" w:hAnsi="Sylfaen"/>
          <w:sz w:val="24"/>
          <w:lang w:val="ka-GE"/>
        </w:rPr>
        <w:t xml:space="preserve"> </w:t>
      </w:r>
      <w:r w:rsidR="00B26C82">
        <w:rPr>
          <w:rFonts w:ascii="Sylfaen" w:hAnsi="Sylfaen"/>
          <w:sz w:val="24"/>
          <w:lang w:val="ka-GE"/>
        </w:rPr>
        <w:t>განშლად</w:t>
      </w:r>
      <w:r w:rsidR="0092366F">
        <w:rPr>
          <w:rFonts w:ascii="Sylfaen" w:hAnsi="Sylfaen"/>
          <w:sz w:val="24"/>
          <w:lang w:val="ka-GE"/>
        </w:rPr>
        <w:t xml:space="preserve">ია </w:t>
      </w:r>
      <w:r w:rsidR="00B26C82">
        <w:rPr>
          <w:rFonts w:ascii="Sylfaen" w:hAnsi="Sylfaen"/>
          <w:sz w:val="24"/>
          <w:lang w:val="ka-GE"/>
        </w:rPr>
        <w:t xml:space="preserve"> 0</w:t>
      </w:r>
      <w:r w:rsidR="00B26C82">
        <w:rPr>
          <w:rFonts w:ascii="Sylfaen" w:hAnsi="Sylfaen"/>
          <w:sz w:val="24"/>
        </w:rPr>
        <w:t xml:space="preserve"> )</w:t>
      </w:r>
      <w:r w:rsidR="00A40BBB">
        <w:rPr>
          <w:rFonts w:ascii="Sylfaen" w:hAnsi="Sylfaen"/>
          <w:sz w:val="24"/>
          <w:lang w:val="ka-GE"/>
        </w:rPr>
        <w:t>;</w:t>
      </w:r>
    </w:p>
    <w:p w:rsidR="00B0579D" w:rsidRPr="00B0579D" w:rsidRDefault="0092366F" w:rsidP="00B0579D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  <w:sz w:val="24"/>
        </w:rPr>
      </w:pPr>
      <w:r>
        <w:rPr>
          <w:rFonts w:ascii="Sylfaen" w:hAnsi="Sylfaen"/>
          <w:sz w:val="24"/>
          <w:lang w:val="ka-GE"/>
        </w:rPr>
        <w:t xml:space="preserve">არის თუ არა მწკრივი  </w:t>
      </w:r>
      <w:r w:rsidR="00B0579D" w:rsidRPr="00807E5B">
        <w:rPr>
          <w:rFonts w:ascii="Sylfaen" w:hAnsi="Sylfaen"/>
          <w:position w:val="-28"/>
          <w:sz w:val="24"/>
          <w:lang w:val="ka-GE"/>
        </w:rPr>
        <w:object w:dxaOrig="1579" w:dyaOrig="680">
          <v:shape id="_x0000_i1046" type="#_x0000_t75" style="width:78pt;height:33pt" o:ole="">
            <v:imagedata r:id="rId48" o:title=""/>
          </v:shape>
          <o:OLEObject Type="Embed" ProgID="Equation.DSMT4" ShapeID="_x0000_i1046" DrawAspect="Content" ObjectID="_1545296639" r:id="rId49"/>
        </w:object>
      </w:r>
      <w:r w:rsidR="00B0579D">
        <w:rPr>
          <w:rFonts w:ascii="Sylfaen" w:hAnsi="Sylfaen"/>
          <w:sz w:val="24"/>
          <w:lang w:val="ka-GE"/>
        </w:rPr>
        <w:t xml:space="preserve"> </w:t>
      </w:r>
      <w:r w:rsidR="00B26C82">
        <w:rPr>
          <w:rFonts w:ascii="Sylfaen" w:hAnsi="Sylfaen"/>
          <w:sz w:val="24"/>
          <w:lang w:val="ka-GE"/>
        </w:rPr>
        <w:t xml:space="preserve"> </w:t>
      </w:r>
      <w:r>
        <w:rPr>
          <w:rFonts w:ascii="Sylfaen" w:hAnsi="Sylfaen"/>
          <w:sz w:val="24"/>
          <w:lang w:val="ka-GE"/>
        </w:rPr>
        <w:t xml:space="preserve">აბსოლუტურად კრებადი? </w:t>
      </w:r>
      <w:r w:rsidR="00B26C82">
        <w:rPr>
          <w:rFonts w:ascii="Sylfaen" w:hAnsi="Sylfaen"/>
          <w:sz w:val="24"/>
        </w:rPr>
        <w:t>(</w:t>
      </w:r>
      <w:r>
        <w:rPr>
          <w:rFonts w:ascii="Sylfaen" w:hAnsi="Sylfaen"/>
          <w:sz w:val="24"/>
          <w:lang w:val="ka-GE"/>
        </w:rPr>
        <w:t xml:space="preserve"> კი</w:t>
      </w:r>
      <w:r w:rsidR="00B26C82">
        <w:rPr>
          <w:rFonts w:ascii="Sylfaen" w:hAnsi="Sylfaen"/>
          <w:sz w:val="24"/>
          <w:lang w:val="ka-GE"/>
        </w:rPr>
        <w:t xml:space="preserve"> 1, </w:t>
      </w:r>
      <w:r>
        <w:rPr>
          <w:rFonts w:ascii="Sylfaen" w:hAnsi="Sylfaen"/>
          <w:sz w:val="24"/>
          <w:lang w:val="ka-GE"/>
        </w:rPr>
        <w:t xml:space="preserve"> </w:t>
      </w:r>
      <w:r w:rsidR="0025613C">
        <w:rPr>
          <w:rFonts w:ascii="Sylfaen" w:hAnsi="Sylfaen"/>
          <w:sz w:val="24"/>
          <w:lang w:val="ka-GE"/>
        </w:rPr>
        <w:t xml:space="preserve"> არ</w:t>
      </w:r>
      <w:r>
        <w:rPr>
          <w:rFonts w:ascii="Sylfaen" w:hAnsi="Sylfaen"/>
          <w:sz w:val="24"/>
          <w:lang w:val="ka-GE"/>
        </w:rPr>
        <w:t>ა</w:t>
      </w:r>
      <w:r w:rsidR="00B26C82">
        <w:rPr>
          <w:rFonts w:ascii="Sylfaen" w:hAnsi="Sylfaen"/>
          <w:sz w:val="24"/>
          <w:lang w:val="ka-GE"/>
        </w:rPr>
        <w:t xml:space="preserve"> 0</w:t>
      </w:r>
      <w:r w:rsidR="00B26C82">
        <w:rPr>
          <w:rFonts w:ascii="Sylfaen" w:hAnsi="Sylfaen"/>
          <w:sz w:val="24"/>
        </w:rPr>
        <w:t xml:space="preserve"> )</w:t>
      </w:r>
      <w:r w:rsidR="00B0579D">
        <w:rPr>
          <w:rFonts w:ascii="Sylfaen" w:hAnsi="Sylfaen"/>
          <w:sz w:val="24"/>
          <w:lang w:val="ka-GE"/>
        </w:rPr>
        <w:t>;</w:t>
      </w:r>
    </w:p>
    <w:p w:rsidR="00807E5B" w:rsidRPr="00807E5B" w:rsidRDefault="004A5BE8" w:rsidP="00042C80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  <w:sz w:val="24"/>
        </w:rPr>
      </w:pPr>
      <w:r>
        <w:rPr>
          <w:rFonts w:ascii="Sylfaen" w:hAnsi="Sylfaen"/>
          <w:sz w:val="24"/>
          <w:lang w:val="ka-GE"/>
        </w:rPr>
        <w:t xml:space="preserve">იპოვეთ </w:t>
      </w:r>
      <w:r w:rsidR="008B195A" w:rsidRPr="00807E5B">
        <w:rPr>
          <w:rFonts w:ascii="Sylfaen" w:hAnsi="Sylfaen"/>
          <w:position w:val="-28"/>
          <w:sz w:val="24"/>
          <w:lang w:val="ka-GE"/>
        </w:rPr>
        <w:object w:dxaOrig="620" w:dyaOrig="700">
          <v:shape id="_x0000_i1047" type="#_x0000_t75" style="width:31.5pt;height:36pt" o:ole="">
            <v:imagedata r:id="rId50" o:title=""/>
          </v:shape>
          <o:OLEObject Type="Embed" ProgID="Equation.DSMT4" ShapeID="_x0000_i1047" DrawAspect="Content" ObjectID="_1545296640" r:id="rId51"/>
        </w:object>
      </w:r>
      <w:r>
        <w:rPr>
          <w:rFonts w:ascii="Sylfaen" w:hAnsi="Sylfaen"/>
          <w:sz w:val="24"/>
          <w:lang w:val="ka-GE"/>
        </w:rPr>
        <w:t xml:space="preserve">ხარისხოვანი მწკრივის კრებადობის </w:t>
      </w:r>
      <w:r w:rsidR="00647298">
        <w:rPr>
          <w:rFonts w:ascii="Sylfaen" w:hAnsi="Sylfaen"/>
          <w:sz w:val="24"/>
          <w:lang w:val="ka-GE"/>
        </w:rPr>
        <w:t>რადიუსი</w:t>
      </w:r>
      <w:r>
        <w:rPr>
          <w:rFonts w:ascii="Sylfaen" w:hAnsi="Sylfaen"/>
          <w:sz w:val="24"/>
          <w:lang w:val="ka-GE"/>
        </w:rPr>
        <w:t>;</w:t>
      </w:r>
    </w:p>
    <w:p w:rsidR="004A5BE8" w:rsidRDefault="0025613C" w:rsidP="004A5BE8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  <w:sz w:val="24"/>
        </w:rPr>
      </w:pPr>
      <w:r>
        <w:rPr>
          <w:rFonts w:ascii="Sylfaen" w:hAnsi="Sylfaen"/>
          <w:sz w:val="24"/>
          <w:lang w:val="ka-GE"/>
        </w:rPr>
        <w:t>იპოვეთ</w:t>
      </w:r>
      <w:r w:rsidR="004A5BE8">
        <w:rPr>
          <w:rFonts w:ascii="Sylfaen" w:hAnsi="Sylfaen"/>
          <w:sz w:val="24"/>
          <w:lang w:val="ka-GE"/>
        </w:rPr>
        <w:t xml:space="preserve">  </w:t>
      </w:r>
      <w:r w:rsidR="004A5BE8">
        <w:rPr>
          <w:rFonts w:ascii="Arial" w:hAnsi="Arial" w:cs="Arial"/>
          <w:szCs w:val="20"/>
        </w:rPr>
        <w:t>2π</w:t>
      </w:r>
      <w:r w:rsidR="004A5BE8">
        <w:rPr>
          <w:rFonts w:ascii="Sylfaen" w:hAnsi="Sylfaen" w:cs="Arial"/>
          <w:szCs w:val="20"/>
          <w:lang w:val="ka-GE"/>
        </w:rPr>
        <w:t xml:space="preserve"> პერიოდ</w:t>
      </w:r>
      <w:proofErr w:type="spellStart"/>
      <w:r w:rsidR="004A5BE8">
        <w:rPr>
          <w:rFonts w:ascii="Sylfaen" w:hAnsi="Sylfaen" w:cs="Arial"/>
          <w:szCs w:val="20"/>
        </w:rPr>
        <w:t>იანი</w:t>
      </w:r>
      <w:proofErr w:type="spellEnd"/>
      <w:r w:rsidR="004A5BE8">
        <w:rPr>
          <w:rFonts w:ascii="Sylfaen" w:hAnsi="Sylfaen" w:cs="Arial"/>
          <w:szCs w:val="20"/>
        </w:rPr>
        <w:t xml:space="preserve"> </w:t>
      </w:r>
      <w:r w:rsidR="004A5BE8">
        <w:rPr>
          <w:rFonts w:ascii="Sylfaen" w:hAnsi="Sylfaen" w:cs="Arial"/>
          <w:szCs w:val="20"/>
          <w:lang w:val="ka-GE"/>
        </w:rPr>
        <w:t xml:space="preserve"> </w:t>
      </w:r>
      <w:r w:rsidR="004A5BE8" w:rsidRPr="0036566B">
        <w:rPr>
          <w:rFonts w:ascii="Sylfaen" w:hAnsi="Sylfaen" w:cs="Arial"/>
          <w:position w:val="-10"/>
          <w:szCs w:val="20"/>
          <w:lang w:val="ka-GE"/>
        </w:rPr>
        <w:object w:dxaOrig="2340" w:dyaOrig="360">
          <v:shape id="_x0000_i1048" type="#_x0000_t75" style="width:117pt;height:18pt" o:ole="">
            <v:imagedata r:id="rId52" o:title=""/>
          </v:shape>
          <o:OLEObject Type="Embed" ProgID="Equation.DSMT4" ShapeID="_x0000_i1048" DrawAspect="Content" ObjectID="_1545296641" r:id="rId53"/>
        </w:object>
      </w:r>
      <w:r w:rsidR="004A5BE8">
        <w:rPr>
          <w:rFonts w:ascii="Sylfaen" w:hAnsi="Sylfaen" w:cs="Arial"/>
          <w:szCs w:val="20"/>
          <w:lang w:val="ka-GE"/>
        </w:rPr>
        <w:t xml:space="preserve">  ფუნქციის ფურიეს მწკრივი</w:t>
      </w:r>
      <w:r w:rsidR="001028DE">
        <w:rPr>
          <w:rFonts w:ascii="Sylfaen" w:hAnsi="Sylfaen" w:cs="Arial"/>
          <w:szCs w:val="20"/>
          <w:lang w:val="ka-GE"/>
        </w:rPr>
        <w:t>ს</w:t>
      </w:r>
      <w:r>
        <w:rPr>
          <w:rFonts w:ascii="Sylfaen" w:hAnsi="Sylfaen" w:cs="Arial"/>
          <w:szCs w:val="20"/>
          <w:lang w:val="ka-GE"/>
        </w:rPr>
        <w:t xml:space="preserve"> </w:t>
      </w:r>
      <w:r w:rsidRPr="0025613C">
        <w:rPr>
          <w:rFonts w:ascii="Sylfaen" w:hAnsi="Sylfaen" w:cs="Arial"/>
          <w:position w:val="-12"/>
          <w:szCs w:val="20"/>
          <w:lang w:val="ka-GE"/>
        </w:rPr>
        <w:object w:dxaOrig="260" w:dyaOrig="360">
          <v:shape id="_x0000_i1049" type="#_x0000_t75" style="width:13.5pt;height:18pt" o:ole="">
            <v:imagedata r:id="rId54" o:title=""/>
          </v:shape>
          <o:OLEObject Type="Embed" ProgID="Equation.DSMT4" ShapeID="_x0000_i1049" DrawAspect="Content" ObjectID="_1545296642" r:id="rId55"/>
        </w:object>
      </w:r>
      <w:r>
        <w:rPr>
          <w:rFonts w:ascii="Sylfaen" w:hAnsi="Sylfaen" w:cs="Arial"/>
          <w:szCs w:val="20"/>
          <w:lang w:val="ka-GE"/>
        </w:rPr>
        <w:t xml:space="preserve"> კოეფიციენტი</w:t>
      </w:r>
      <w:r w:rsidR="00647298">
        <w:rPr>
          <w:rFonts w:ascii="Sylfaen" w:hAnsi="Sylfaen" w:cs="Arial"/>
          <w:szCs w:val="20"/>
        </w:rPr>
        <w:t>.</w:t>
      </w:r>
    </w:p>
    <w:p w:rsidR="00042C80" w:rsidRDefault="00042C80" w:rsidP="00042C80">
      <w:pPr>
        <w:spacing w:after="0" w:line="240" w:lineRule="auto"/>
        <w:jc w:val="both"/>
        <w:rPr>
          <w:rFonts w:ascii="Sylfaen" w:hAnsi="Sylfaen" w:cs="Times New Roman"/>
          <w:sz w:val="24"/>
        </w:rPr>
      </w:pPr>
      <w:r>
        <w:rPr>
          <w:rFonts w:ascii="Sylfaen" w:hAnsi="Sylfaen" w:cs="Sylfaen"/>
          <w:sz w:val="24"/>
        </w:rPr>
        <w:t xml:space="preserve">     </w:t>
      </w:r>
    </w:p>
    <w:p w:rsidR="00BA7ACA" w:rsidRDefault="00BA7ACA" w:rsidP="00D3651D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  <w:lang w:val="ka-GE"/>
        </w:rPr>
      </w:pPr>
    </w:p>
    <w:p w:rsidR="00BA7ACA" w:rsidRDefault="00BA7ACA" w:rsidP="00D3651D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  <w:lang w:val="ka-GE"/>
        </w:rPr>
      </w:pPr>
    </w:p>
    <w:p w:rsidR="00BA7ACA" w:rsidRDefault="00BA7ACA" w:rsidP="00D3651D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  <w:lang w:val="ka-GE"/>
        </w:rPr>
      </w:pPr>
    </w:p>
    <w:p w:rsidR="00BA7ACA" w:rsidRDefault="00BA7ACA" w:rsidP="00D3651D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  <w:lang w:val="ka-GE"/>
        </w:rPr>
      </w:pPr>
    </w:p>
    <w:p w:rsidR="00BA7ACA" w:rsidRDefault="00BA7ACA" w:rsidP="00D3651D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  <w:lang w:val="ka-GE"/>
        </w:rPr>
      </w:pPr>
    </w:p>
    <w:p w:rsidR="00D3651D" w:rsidRDefault="00D3651D" w:rsidP="00D3651D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  <w:lang w:val="ka-GE"/>
        </w:rPr>
      </w:pPr>
      <w:proofErr w:type="gramStart"/>
      <w:r>
        <w:rPr>
          <w:rFonts w:ascii="Sylfaen" w:hAnsi="Sylfaen" w:cs="Arial"/>
          <w:b/>
          <w:szCs w:val="20"/>
        </w:rPr>
        <w:t>B</w:t>
      </w:r>
      <w:r>
        <w:rPr>
          <w:rFonts w:ascii="Sylfaen" w:hAnsi="Sylfaen" w:cs="Arial"/>
          <w:b/>
          <w:szCs w:val="20"/>
          <w:lang w:val="ka-GE"/>
        </w:rPr>
        <w:t xml:space="preserve">  ჯგუფის</w:t>
      </w:r>
      <w:proofErr w:type="gramEnd"/>
      <w:r>
        <w:rPr>
          <w:rFonts w:ascii="Sylfaen" w:hAnsi="Sylfaen" w:cs="Arial"/>
          <w:b/>
          <w:szCs w:val="20"/>
          <w:lang w:val="ka-GE"/>
        </w:rPr>
        <w:t xml:space="preserve"> ტესტი:</w:t>
      </w:r>
    </w:p>
    <w:p w:rsidR="00D3651D" w:rsidRPr="00FF5F0B" w:rsidRDefault="00D3651D" w:rsidP="00FF5F0B">
      <w:pPr>
        <w:pStyle w:val="ListParagraph"/>
        <w:numPr>
          <w:ilvl w:val="0"/>
          <w:numId w:val="4"/>
        </w:numPr>
        <w:spacing w:after="0" w:line="240" w:lineRule="auto"/>
        <w:ind w:left="360"/>
        <w:jc w:val="both"/>
        <w:rPr>
          <w:rFonts w:ascii="Sylfaen" w:hAnsi="Sylfaen" w:cs="Arial"/>
          <w:szCs w:val="20"/>
        </w:rPr>
      </w:pPr>
      <w:proofErr w:type="spellStart"/>
      <w:r w:rsidRPr="00FF5F0B">
        <w:rPr>
          <w:rFonts w:ascii="Sylfaen" w:hAnsi="Sylfaen" w:cs="Arial"/>
          <w:szCs w:val="20"/>
        </w:rPr>
        <w:t>უშუალო</w:t>
      </w:r>
      <w:proofErr w:type="spellEnd"/>
      <w:r w:rsidRPr="00FF5F0B">
        <w:rPr>
          <w:rFonts w:ascii="Sylfaen" w:hAnsi="Sylfaen" w:cs="Arial"/>
          <w:szCs w:val="20"/>
        </w:rPr>
        <w:t xml:space="preserve"> </w:t>
      </w:r>
      <w:proofErr w:type="spellStart"/>
      <w:r w:rsidRPr="00FF5F0B">
        <w:rPr>
          <w:rFonts w:ascii="Sylfaen" w:hAnsi="Sylfaen" w:cs="Arial"/>
          <w:szCs w:val="20"/>
        </w:rPr>
        <w:t>ინტეგრებით</w:t>
      </w:r>
      <w:proofErr w:type="spellEnd"/>
      <w:r w:rsidRPr="00FF5F0B">
        <w:rPr>
          <w:rFonts w:ascii="Sylfaen" w:hAnsi="Sylfaen" w:cs="Arial"/>
          <w:szCs w:val="20"/>
        </w:rPr>
        <w:t xml:space="preserve"> </w:t>
      </w:r>
      <w:r w:rsidRPr="00FF5F0B">
        <w:rPr>
          <w:rFonts w:ascii="Sylfaen" w:hAnsi="Sylfaen" w:cs="Arial"/>
          <w:szCs w:val="20"/>
          <w:lang w:val="ka-GE"/>
        </w:rPr>
        <w:t xml:space="preserve">გამოთვალეთ </w:t>
      </w:r>
      <w:r w:rsidR="00FF5F0B">
        <w:rPr>
          <w:rFonts w:ascii="Sylfaen" w:hAnsi="Sylfaen" w:cs="Arial"/>
          <w:szCs w:val="20"/>
          <w:lang w:val="ka-GE"/>
        </w:rPr>
        <w:t xml:space="preserve">  </w:t>
      </w:r>
      <w:r w:rsidRPr="00D3651D">
        <w:rPr>
          <w:rFonts w:ascii="Sylfaen" w:hAnsi="Sylfaen" w:cs="Arial"/>
          <w:position w:val="-30"/>
          <w:szCs w:val="20"/>
          <w:lang w:val="ka-GE"/>
        </w:rPr>
        <w:object w:dxaOrig="560" w:dyaOrig="740">
          <v:shape id="_x0000_i1050" type="#_x0000_t75" style="width:28.5pt;height:36pt" o:ole="">
            <v:imagedata r:id="rId56" o:title=""/>
          </v:shape>
          <o:OLEObject Type="Embed" ProgID="Equation.DSMT4" ShapeID="_x0000_i1050" DrawAspect="Content" ObjectID="_1545296643" r:id="rId57"/>
        </w:object>
      </w:r>
      <w:r w:rsidRPr="00FF5F0B">
        <w:rPr>
          <w:rFonts w:ascii="Sylfaen" w:hAnsi="Sylfaen" w:cs="Arial"/>
          <w:szCs w:val="20"/>
        </w:rPr>
        <w:t xml:space="preserve">;       </w:t>
      </w:r>
    </w:p>
    <w:p w:rsidR="00D3651D" w:rsidRPr="00FF5F0B" w:rsidRDefault="00D3651D" w:rsidP="00FF5F0B">
      <w:pPr>
        <w:pStyle w:val="ListParagraph"/>
        <w:numPr>
          <w:ilvl w:val="0"/>
          <w:numId w:val="4"/>
        </w:numPr>
        <w:spacing w:after="0" w:line="240" w:lineRule="auto"/>
        <w:ind w:left="360"/>
        <w:jc w:val="both"/>
        <w:rPr>
          <w:rFonts w:ascii="Sylfaen" w:hAnsi="Sylfaen"/>
        </w:rPr>
      </w:pPr>
      <w:r w:rsidRPr="00FF5F0B">
        <w:rPr>
          <w:rFonts w:ascii="Sylfaen" w:hAnsi="Sylfaen" w:cs="Sylfaen"/>
          <w:lang w:val="ka-GE"/>
        </w:rPr>
        <w:lastRenderedPageBreak/>
        <w:t xml:space="preserve">ჩასმის ხერხით გამოთვალეთ  ინტეგრალი  </w:t>
      </w:r>
      <w:r w:rsidRPr="00FF5F0B">
        <w:rPr>
          <w:rFonts w:ascii="Sylfaen" w:hAnsi="Sylfaen"/>
        </w:rPr>
        <w:t xml:space="preserve"> </w:t>
      </w:r>
      <w:r w:rsidR="00FF5F0B" w:rsidRPr="00812F4A">
        <w:rPr>
          <w:rFonts w:ascii="Sylfaen" w:hAnsi="Sylfaen"/>
          <w:position w:val="-30"/>
          <w:lang w:val="ka-GE"/>
        </w:rPr>
        <w:object w:dxaOrig="1280" w:dyaOrig="740">
          <v:shape id="_x0000_i1051" type="#_x0000_t75" style="width:63pt;height:36pt" o:ole="">
            <v:imagedata r:id="rId58" o:title=""/>
          </v:shape>
          <o:OLEObject Type="Embed" ProgID="Equation.DSMT4" ShapeID="_x0000_i1051" DrawAspect="Content" ObjectID="_1545296644" r:id="rId59"/>
        </w:object>
      </w:r>
      <w:r w:rsidRPr="00FF5F0B">
        <w:rPr>
          <w:rFonts w:ascii="Sylfaen" w:hAnsi="Sylfaen"/>
        </w:rPr>
        <w:t xml:space="preserve">;        </w:t>
      </w:r>
    </w:p>
    <w:p w:rsidR="00D3651D" w:rsidRPr="00FF5F0B" w:rsidRDefault="00D3651D" w:rsidP="00D3651D">
      <w:pPr>
        <w:pStyle w:val="ListParagraph"/>
        <w:numPr>
          <w:ilvl w:val="0"/>
          <w:numId w:val="4"/>
        </w:numPr>
        <w:spacing w:after="0" w:line="240" w:lineRule="auto"/>
        <w:ind w:left="360"/>
        <w:jc w:val="both"/>
        <w:rPr>
          <w:rFonts w:ascii="Sylfaen" w:hAnsi="Sylfaen"/>
        </w:rPr>
      </w:pPr>
      <w:r w:rsidRPr="00FF5F0B">
        <w:rPr>
          <w:rFonts w:ascii="Sylfaen" w:hAnsi="Sylfaen" w:cs="Sylfaen"/>
          <w:lang w:val="ka-GE"/>
        </w:rPr>
        <w:t>ნაწილობითი ინტეგრები</w:t>
      </w:r>
      <w:r w:rsidRPr="00FF5F0B">
        <w:rPr>
          <w:rFonts w:ascii="Sylfaen" w:hAnsi="Sylfaen" w:cs="Sylfaen"/>
        </w:rPr>
        <w:t xml:space="preserve">ს </w:t>
      </w:r>
      <w:proofErr w:type="spellStart"/>
      <w:r w:rsidRPr="00FF5F0B">
        <w:rPr>
          <w:rFonts w:ascii="Sylfaen" w:hAnsi="Sylfaen" w:cs="Sylfaen"/>
        </w:rPr>
        <w:t>წესით</w:t>
      </w:r>
      <w:proofErr w:type="spellEnd"/>
      <w:r w:rsidRPr="00FF5F0B">
        <w:rPr>
          <w:rFonts w:ascii="Sylfaen" w:hAnsi="Sylfaen" w:cs="Sylfaen"/>
          <w:lang w:val="ka-GE"/>
        </w:rPr>
        <w:t xml:space="preserve"> გამოთვალეთ</w:t>
      </w:r>
      <w:r w:rsidRPr="00FF5F0B">
        <w:rPr>
          <w:rFonts w:ascii="Sylfaen" w:hAnsi="Sylfaen"/>
        </w:rPr>
        <w:t xml:space="preserve">  </w:t>
      </w:r>
      <w:r w:rsidRPr="00812F4A">
        <w:rPr>
          <w:rFonts w:ascii="Sylfaen" w:hAnsi="Sylfaen"/>
          <w:position w:val="-32"/>
          <w:lang w:val="ka-GE"/>
        </w:rPr>
        <w:object w:dxaOrig="1120" w:dyaOrig="920">
          <v:shape id="_x0000_i1052" type="#_x0000_t75" style="width:55.5pt;height:46.5pt" o:ole="">
            <v:imagedata r:id="rId60" o:title=""/>
          </v:shape>
          <o:OLEObject Type="Embed" ProgID="Equation.DSMT4" ShapeID="_x0000_i1052" DrawAspect="Content" ObjectID="_1545296645" r:id="rId61"/>
        </w:object>
      </w:r>
      <w:r w:rsidRPr="00FF5F0B">
        <w:rPr>
          <w:rFonts w:ascii="Sylfaen" w:hAnsi="Sylfaen"/>
        </w:rPr>
        <w:t xml:space="preserve">;                             </w:t>
      </w:r>
    </w:p>
    <w:p w:rsidR="00D3651D" w:rsidRDefault="00D3651D" w:rsidP="00A913B5">
      <w:pPr>
        <w:pStyle w:val="ListParagraph"/>
        <w:numPr>
          <w:ilvl w:val="0"/>
          <w:numId w:val="4"/>
        </w:numPr>
        <w:tabs>
          <w:tab w:val="left" w:pos="0"/>
          <w:tab w:val="left" w:pos="360"/>
        </w:tabs>
        <w:spacing w:after="0" w:line="240" w:lineRule="auto"/>
        <w:ind w:left="360"/>
        <w:jc w:val="both"/>
      </w:pPr>
      <w:r w:rsidRPr="00161748">
        <w:rPr>
          <w:rFonts w:ascii="Sylfaen" w:hAnsi="Sylfaen" w:cs="Sylfaen"/>
          <w:lang w:val="ka-GE"/>
        </w:rPr>
        <w:t xml:space="preserve">გამოთვალეთ არასაკუთრივი ინტეგრალი </w:t>
      </w:r>
      <w:r>
        <w:t xml:space="preserve">        </w:t>
      </w:r>
      <w:r w:rsidR="00FF5F0B" w:rsidRPr="00161748">
        <w:rPr>
          <w:position w:val="-32"/>
        </w:rPr>
        <w:object w:dxaOrig="940" w:dyaOrig="760">
          <v:shape id="_x0000_i1053" type="#_x0000_t75" style="width:47.25pt;height:37.5pt" o:ole="">
            <v:imagedata r:id="rId62" o:title=""/>
          </v:shape>
          <o:OLEObject Type="Embed" ProgID="Equation.DSMT4" ShapeID="_x0000_i1053" DrawAspect="Content" ObjectID="_1545296646" r:id="rId63"/>
        </w:object>
      </w:r>
      <w:r>
        <w:t xml:space="preserve">;                              </w:t>
      </w:r>
    </w:p>
    <w:p w:rsidR="00D3651D" w:rsidRDefault="00D3651D" w:rsidP="00A913B5">
      <w:pPr>
        <w:pStyle w:val="ListParagraph"/>
        <w:numPr>
          <w:ilvl w:val="0"/>
          <w:numId w:val="4"/>
        </w:numPr>
        <w:spacing w:after="0" w:line="240" w:lineRule="auto"/>
        <w:ind w:left="360"/>
        <w:jc w:val="both"/>
        <w:rPr>
          <w:sz w:val="24"/>
        </w:rPr>
      </w:pPr>
      <w:r>
        <w:rPr>
          <w:rFonts w:ascii="Sylfaen" w:hAnsi="Sylfaen" w:cs="Sylfaen"/>
          <w:lang w:val="ka-GE"/>
        </w:rPr>
        <w:t xml:space="preserve">გამოთვალეთ </w:t>
      </w:r>
      <w:r w:rsidR="00FF5F0B" w:rsidRPr="0036566B">
        <w:rPr>
          <w:rFonts w:ascii="Sylfaen" w:hAnsi="Sylfaen" w:cs="Sylfaen"/>
          <w:position w:val="-10"/>
        </w:rPr>
        <w:object w:dxaOrig="1140" w:dyaOrig="360">
          <v:shape id="_x0000_i1054" type="#_x0000_t75" style="width:57pt;height:18pt" o:ole="">
            <v:imagedata r:id="rId64" o:title=""/>
          </v:shape>
          <o:OLEObject Type="Embed" ProgID="Equation.DSMT4" ShapeID="_x0000_i1054" DrawAspect="Content" ObjectID="_1545296647" r:id="rId65"/>
        </w:object>
      </w:r>
      <w:r>
        <w:rPr>
          <w:rFonts w:ascii="Sylfaen" w:hAnsi="Sylfaen" w:cs="Sylfaen"/>
        </w:rPr>
        <w:t xml:space="preserve"> </w:t>
      </w:r>
      <w:r>
        <w:rPr>
          <w:rFonts w:ascii="Sylfaen" w:hAnsi="Sylfaen" w:cs="Sylfaen"/>
          <w:lang w:val="ka-GE"/>
        </w:rPr>
        <w:t xml:space="preserve">და </w:t>
      </w:r>
      <w:r w:rsidR="00FF5F0B" w:rsidRPr="0036566B">
        <w:rPr>
          <w:rFonts w:ascii="Sylfaen" w:hAnsi="Sylfaen" w:cs="Sylfaen"/>
          <w:position w:val="-10"/>
        </w:rPr>
        <w:object w:dxaOrig="920" w:dyaOrig="320">
          <v:shape id="_x0000_i1055" type="#_x0000_t75" style="width:46.5pt;height:16.5pt" o:ole="">
            <v:imagedata r:id="rId66" o:title=""/>
          </v:shape>
          <o:OLEObject Type="Embed" ProgID="Equation.DSMT4" ShapeID="_x0000_i1055" DrawAspect="Content" ObjectID="_1545296648" r:id="rId67"/>
        </w:object>
      </w:r>
      <w:r>
        <w:rPr>
          <w:rFonts w:ascii="Sylfaen" w:hAnsi="Sylfaen" w:cs="Sylfaen"/>
          <w:lang w:val="ka-GE"/>
        </w:rPr>
        <w:t xml:space="preserve"> </w:t>
      </w:r>
      <w:r>
        <w:rPr>
          <w:rFonts w:ascii="Sylfaen" w:hAnsi="Sylfaen" w:cs="Arial"/>
          <w:szCs w:val="20"/>
          <w:lang w:val="ka-GE"/>
        </w:rPr>
        <w:t>წირებით შემოსაზღვრული ფიგურის ფართობი;</w:t>
      </w:r>
    </w:p>
    <w:p w:rsidR="00D3651D" w:rsidRDefault="00D3651D" w:rsidP="00A913B5">
      <w:pPr>
        <w:pStyle w:val="ListParagraph"/>
        <w:numPr>
          <w:ilvl w:val="0"/>
          <w:numId w:val="4"/>
        </w:numPr>
        <w:spacing w:after="0" w:line="240" w:lineRule="auto"/>
        <w:ind w:left="360"/>
        <w:jc w:val="both"/>
        <w:rPr>
          <w:sz w:val="24"/>
        </w:rPr>
      </w:pPr>
      <w:r>
        <w:rPr>
          <w:rFonts w:ascii="Sylfaen" w:hAnsi="Sylfaen" w:cs="Sylfaen"/>
          <w:lang w:val="ka-GE"/>
        </w:rPr>
        <w:t xml:space="preserve">გამოთვალეთ </w:t>
      </w:r>
      <w:r>
        <w:rPr>
          <w:rFonts w:ascii="Sylfaen" w:hAnsi="Sylfaen" w:cs="Arial"/>
          <w:szCs w:val="20"/>
          <w:lang w:val="ka-GE"/>
        </w:rPr>
        <w:t xml:space="preserve"> </w:t>
      </w:r>
      <w:r w:rsidR="00A913B5" w:rsidRPr="00A913B5">
        <w:rPr>
          <w:rFonts w:ascii="Sylfaen" w:hAnsi="Sylfaen"/>
          <w:position w:val="-10"/>
          <w:sz w:val="24"/>
          <w:lang w:val="ka-GE"/>
        </w:rPr>
        <w:object w:dxaOrig="660" w:dyaOrig="360">
          <v:shape id="_x0000_i1056" type="#_x0000_t75" style="width:33pt;height:18pt" o:ole="">
            <v:imagedata r:id="rId68" o:title=""/>
          </v:shape>
          <o:OLEObject Type="Embed" ProgID="Equation.DSMT4" ShapeID="_x0000_i1056" DrawAspect="Content" ObjectID="_1545296649" r:id="rId69"/>
        </w:object>
      </w:r>
      <w:r>
        <w:rPr>
          <w:rFonts w:ascii="Sylfaen" w:hAnsi="Sylfaen" w:cs="Arial"/>
          <w:szCs w:val="20"/>
          <w:lang w:val="ka-GE"/>
        </w:rPr>
        <w:t xml:space="preserve"> წირის  </w:t>
      </w:r>
      <w:proofErr w:type="spellStart"/>
      <w:r>
        <w:rPr>
          <w:rFonts w:ascii="Sylfaen" w:hAnsi="Sylfaen" w:cs="Arial"/>
          <w:szCs w:val="20"/>
        </w:rPr>
        <w:t>რკალის</w:t>
      </w:r>
      <w:proofErr w:type="spellEnd"/>
      <w:r>
        <w:rPr>
          <w:rFonts w:ascii="Sylfaen" w:hAnsi="Sylfaen" w:cs="Arial"/>
          <w:szCs w:val="20"/>
        </w:rPr>
        <w:t xml:space="preserve"> </w:t>
      </w:r>
      <w:proofErr w:type="spellStart"/>
      <w:r>
        <w:rPr>
          <w:rFonts w:ascii="Sylfaen" w:hAnsi="Sylfaen" w:cs="Arial"/>
          <w:szCs w:val="20"/>
        </w:rPr>
        <w:t>სიგრძე</w:t>
      </w:r>
      <w:proofErr w:type="spellEnd"/>
      <w:r>
        <w:rPr>
          <w:rFonts w:ascii="Sylfaen" w:hAnsi="Sylfaen" w:cs="Arial"/>
          <w:szCs w:val="20"/>
        </w:rPr>
        <w:t xml:space="preserve">  </w:t>
      </w:r>
      <w:r w:rsidRPr="0036566B">
        <w:rPr>
          <w:rFonts w:ascii="Sylfaen" w:hAnsi="Sylfaen" w:cs="Arial"/>
          <w:position w:val="-6"/>
          <w:szCs w:val="20"/>
        </w:rPr>
        <w:object w:dxaOrig="559" w:dyaOrig="280">
          <v:shape id="_x0000_i1057" type="#_x0000_t75" style="width:28.5pt;height:13.5pt" o:ole="">
            <v:imagedata r:id="rId20" o:title=""/>
          </v:shape>
          <o:OLEObject Type="Embed" ProgID="Equation.DSMT4" ShapeID="_x0000_i1057" DrawAspect="Content" ObjectID="_1545296650" r:id="rId70"/>
        </w:object>
      </w:r>
      <w:r>
        <w:rPr>
          <w:rFonts w:ascii="Sylfaen" w:hAnsi="Sylfaen" w:cs="Arial"/>
          <w:szCs w:val="20"/>
        </w:rPr>
        <w:t xml:space="preserve"> </w:t>
      </w:r>
      <w:r>
        <w:rPr>
          <w:rFonts w:ascii="Sylfaen" w:hAnsi="Sylfaen" w:cs="Arial"/>
          <w:szCs w:val="20"/>
          <w:lang w:val="ka-GE"/>
        </w:rPr>
        <w:t xml:space="preserve">- დან  </w:t>
      </w:r>
      <w:r w:rsidR="00A913B5" w:rsidRPr="0036566B">
        <w:rPr>
          <w:rFonts w:ascii="Sylfaen" w:hAnsi="Sylfaen" w:cs="Arial"/>
          <w:position w:val="-6"/>
          <w:szCs w:val="20"/>
        </w:rPr>
        <w:object w:dxaOrig="520" w:dyaOrig="279">
          <v:shape id="_x0000_i1058" type="#_x0000_t75" style="width:25.5pt;height:13.5pt" o:ole="">
            <v:imagedata r:id="rId71" o:title=""/>
          </v:shape>
          <o:OLEObject Type="Embed" ProgID="Equation.DSMT4" ShapeID="_x0000_i1058" DrawAspect="Content" ObjectID="_1545296651" r:id="rId72"/>
        </w:object>
      </w:r>
      <w:r>
        <w:rPr>
          <w:rFonts w:ascii="Sylfaen" w:hAnsi="Sylfaen" w:cs="Arial"/>
          <w:szCs w:val="20"/>
          <w:lang w:val="ka-GE"/>
        </w:rPr>
        <w:t>- მდე;</w:t>
      </w:r>
    </w:p>
    <w:p w:rsidR="00D3651D" w:rsidRDefault="00D3651D" w:rsidP="00A913B5">
      <w:pPr>
        <w:pStyle w:val="ListParagraph"/>
        <w:numPr>
          <w:ilvl w:val="0"/>
          <w:numId w:val="4"/>
        </w:numPr>
        <w:spacing w:after="0" w:line="240" w:lineRule="auto"/>
        <w:ind w:left="360"/>
        <w:jc w:val="both"/>
        <w:rPr>
          <w:rFonts w:ascii="Sylfaen" w:hAnsi="Sylfaen" w:cs="Arial"/>
          <w:szCs w:val="20"/>
        </w:rPr>
      </w:pPr>
      <w:r>
        <w:rPr>
          <w:rFonts w:ascii="Sylfaen" w:hAnsi="Sylfaen" w:cs="Arial"/>
          <w:szCs w:val="20"/>
          <w:lang w:val="ka-GE"/>
        </w:rPr>
        <w:t xml:space="preserve">გამოთვალეთ </w:t>
      </w:r>
      <w:r w:rsidR="00A913B5" w:rsidRPr="0036566B">
        <w:rPr>
          <w:rFonts w:ascii="Sylfaen" w:hAnsi="Sylfaen" w:cs="Arial"/>
          <w:position w:val="-10"/>
          <w:szCs w:val="20"/>
          <w:lang w:val="ka-GE"/>
        </w:rPr>
        <w:object w:dxaOrig="720" w:dyaOrig="360">
          <v:shape id="_x0000_i1059" type="#_x0000_t75" style="width:36pt;height:18pt" o:ole="">
            <v:imagedata r:id="rId73" o:title=""/>
          </v:shape>
          <o:OLEObject Type="Embed" ProgID="Equation.DSMT4" ShapeID="_x0000_i1059" DrawAspect="Content" ObjectID="_1545296652" r:id="rId74"/>
        </w:object>
      </w:r>
      <w:r>
        <w:rPr>
          <w:rFonts w:ascii="Sylfaen" w:hAnsi="Sylfaen" w:cs="Arial"/>
          <w:szCs w:val="20"/>
          <w:lang w:val="ka-GE"/>
        </w:rPr>
        <w:t xml:space="preserve"> </w:t>
      </w:r>
      <w:r w:rsidRPr="0036566B">
        <w:rPr>
          <w:rFonts w:ascii="Sylfaen" w:hAnsi="Sylfaen" w:cs="Arial"/>
          <w:position w:val="-10"/>
          <w:szCs w:val="20"/>
        </w:rPr>
        <w:object w:dxaOrig="1939" w:dyaOrig="320">
          <v:shape id="_x0000_i1060" type="#_x0000_t75" style="width:96pt;height:16.5pt" o:ole="">
            <v:imagedata r:id="rId26" o:title=""/>
          </v:shape>
          <o:OLEObject Type="Embed" ProgID="Equation.DSMT4" ShapeID="_x0000_i1060" DrawAspect="Content" ObjectID="_1545296653" r:id="rId75"/>
        </w:object>
      </w:r>
      <w:r>
        <w:rPr>
          <w:rFonts w:ascii="Sylfaen" w:hAnsi="Sylfaen" w:cs="Arial"/>
          <w:position w:val="-10"/>
          <w:szCs w:val="20"/>
          <w:lang w:val="ka-GE"/>
        </w:rPr>
        <w:t xml:space="preserve"> </w:t>
      </w:r>
      <w:r>
        <w:rPr>
          <w:rFonts w:ascii="Sylfaen" w:hAnsi="Sylfaen" w:cs="Arial"/>
          <w:szCs w:val="20"/>
          <w:lang w:val="ka-GE"/>
        </w:rPr>
        <w:t xml:space="preserve">წირებით შემოსაზღვრული ფიგურის </w:t>
      </w:r>
      <w:r w:rsidRPr="0036566B">
        <w:rPr>
          <w:rFonts w:ascii="Sylfaen" w:hAnsi="Sylfaen" w:cs="Arial"/>
          <w:position w:val="-6"/>
          <w:szCs w:val="20"/>
        </w:rPr>
        <w:object w:dxaOrig="300" w:dyaOrig="220">
          <v:shape id="_x0000_i1061" type="#_x0000_t75" style="width:13.5pt;height:10.5pt" o:ole="">
            <v:imagedata r:id="rId28" o:title=""/>
          </v:shape>
          <o:OLEObject Type="Embed" ProgID="Equation.DSMT4" ShapeID="_x0000_i1061" DrawAspect="Content" ObjectID="_1545296654" r:id="rId76"/>
        </w:object>
      </w:r>
      <w:r>
        <w:rPr>
          <w:rFonts w:ascii="Sylfaen" w:hAnsi="Sylfaen" w:cs="Arial"/>
          <w:szCs w:val="20"/>
          <w:lang w:val="ka-GE"/>
        </w:rPr>
        <w:t xml:space="preserve"> ღერძის გარშემო ბრუნვით მიღებული სხეულის მოცულობა;</w:t>
      </w:r>
    </w:p>
    <w:p w:rsidR="00D3651D" w:rsidRDefault="00D3651D" w:rsidP="00A913B5">
      <w:pPr>
        <w:pStyle w:val="ListParagraph"/>
        <w:numPr>
          <w:ilvl w:val="0"/>
          <w:numId w:val="4"/>
        </w:numPr>
        <w:spacing w:after="0" w:line="240" w:lineRule="auto"/>
        <w:ind w:left="360"/>
        <w:jc w:val="both"/>
        <w:rPr>
          <w:rFonts w:ascii="Sylfaen" w:hAnsi="Sylfaen" w:cs="Arial"/>
          <w:szCs w:val="20"/>
        </w:rPr>
      </w:pPr>
      <w:r>
        <w:rPr>
          <w:rFonts w:ascii="Sylfaen" w:hAnsi="Sylfaen" w:cs="Arial"/>
          <w:szCs w:val="20"/>
          <w:lang w:val="ka-GE"/>
        </w:rPr>
        <w:t xml:space="preserve">გამოთვალეთ  </w:t>
      </w:r>
      <w:r w:rsidR="00A913B5" w:rsidRPr="0036566B">
        <w:rPr>
          <w:rFonts w:ascii="Sylfaen" w:hAnsi="Sylfaen" w:cs="Arial"/>
          <w:position w:val="-10"/>
          <w:szCs w:val="20"/>
          <w:lang w:val="ka-GE"/>
        </w:rPr>
        <w:object w:dxaOrig="1740" w:dyaOrig="360">
          <v:shape id="_x0000_i1062" type="#_x0000_t75" style="width:87pt;height:18pt" o:ole="">
            <v:imagedata r:id="rId77" o:title=""/>
          </v:shape>
          <o:OLEObject Type="Embed" ProgID="Equation.DSMT4" ShapeID="_x0000_i1062" DrawAspect="Content" ObjectID="_1545296655" r:id="rId78"/>
        </w:object>
      </w:r>
      <w:r>
        <w:rPr>
          <w:rFonts w:ascii="Sylfaen" w:hAnsi="Sylfaen" w:cs="Arial"/>
          <w:szCs w:val="20"/>
          <w:lang w:val="ka-GE"/>
        </w:rPr>
        <w:t xml:space="preserve"> </w:t>
      </w:r>
      <w:proofErr w:type="spellStart"/>
      <w:r>
        <w:rPr>
          <w:rFonts w:ascii="Sylfaen" w:hAnsi="Sylfaen" w:cs="Arial"/>
          <w:szCs w:val="20"/>
        </w:rPr>
        <w:t>წირის</w:t>
      </w:r>
      <w:proofErr w:type="spellEnd"/>
      <w:r>
        <w:rPr>
          <w:rFonts w:ascii="Sylfaen" w:hAnsi="Sylfaen" w:cs="Arial"/>
          <w:szCs w:val="20"/>
        </w:rPr>
        <w:t xml:space="preserve"> </w:t>
      </w:r>
      <w:r w:rsidRPr="0036566B">
        <w:rPr>
          <w:rFonts w:ascii="Sylfaen" w:hAnsi="Sylfaen" w:cs="Arial"/>
          <w:position w:val="-6"/>
          <w:szCs w:val="20"/>
        </w:rPr>
        <w:object w:dxaOrig="200" w:dyaOrig="220">
          <v:shape id="_x0000_i1063" type="#_x0000_t75" style="width:9.75pt;height:10.5pt" o:ole="">
            <v:imagedata r:id="rId32" o:title=""/>
          </v:shape>
          <o:OLEObject Type="Embed" ProgID="Equation.DSMT4" ShapeID="_x0000_i1063" DrawAspect="Content" ObjectID="_1545296656" r:id="rId79"/>
        </w:object>
      </w:r>
      <w:r>
        <w:rPr>
          <w:rFonts w:ascii="Sylfaen" w:hAnsi="Sylfaen" w:cs="Arial"/>
          <w:szCs w:val="20"/>
          <w:lang w:val="ka-GE"/>
        </w:rPr>
        <w:t xml:space="preserve"> ღერძის გარშემო ბრუნვით მიღებული ზედაპირის ფართობი</w:t>
      </w:r>
      <w:r w:rsidR="00647298">
        <w:rPr>
          <w:rFonts w:ascii="Sylfaen" w:hAnsi="Sylfaen" w:cs="Arial"/>
          <w:szCs w:val="20"/>
        </w:rPr>
        <w:t>.</w:t>
      </w:r>
    </w:p>
    <w:p w:rsidR="00A913B5" w:rsidRDefault="00A913B5" w:rsidP="00A913B5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  <w:lang w:val="ka-GE"/>
        </w:rPr>
      </w:pPr>
    </w:p>
    <w:p w:rsidR="00A913B5" w:rsidRDefault="00A913B5" w:rsidP="00A913B5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  <w:lang w:val="ka-GE"/>
        </w:rPr>
      </w:pPr>
    </w:p>
    <w:p w:rsidR="00A913B5" w:rsidRDefault="00A913B5" w:rsidP="00A913B5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  <w:lang w:val="ka-GE"/>
        </w:rPr>
      </w:pPr>
      <w:proofErr w:type="gramStart"/>
      <w:r>
        <w:rPr>
          <w:rFonts w:ascii="Sylfaen" w:hAnsi="Sylfaen" w:cs="Arial"/>
          <w:b/>
          <w:szCs w:val="20"/>
        </w:rPr>
        <w:t>D</w:t>
      </w:r>
      <w:r>
        <w:rPr>
          <w:rFonts w:ascii="Sylfaen" w:hAnsi="Sylfaen" w:cs="Arial"/>
          <w:b/>
          <w:szCs w:val="20"/>
          <w:lang w:val="ka-GE"/>
        </w:rPr>
        <w:t xml:space="preserve">  ჯგუფის</w:t>
      </w:r>
      <w:proofErr w:type="gramEnd"/>
      <w:r>
        <w:rPr>
          <w:rFonts w:ascii="Sylfaen" w:hAnsi="Sylfaen" w:cs="Arial"/>
          <w:b/>
          <w:szCs w:val="20"/>
          <w:lang w:val="ka-GE"/>
        </w:rPr>
        <w:t xml:space="preserve"> ტესტი:</w:t>
      </w:r>
    </w:p>
    <w:p w:rsidR="0011309E" w:rsidRDefault="0011309E" w:rsidP="00A913B5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  <w:lang w:val="ka-GE"/>
        </w:rPr>
      </w:pPr>
    </w:p>
    <w:p w:rsidR="00A913B5" w:rsidRDefault="00D20E3A" w:rsidP="00D14CF8">
      <w:pPr>
        <w:pStyle w:val="ListParagraph"/>
        <w:numPr>
          <w:ilvl w:val="0"/>
          <w:numId w:val="4"/>
        </w:numPr>
        <w:spacing w:after="0" w:line="240" w:lineRule="auto"/>
        <w:ind w:left="360"/>
        <w:jc w:val="both"/>
        <w:rPr>
          <w:rFonts w:ascii="Sylfaen" w:hAnsi="Sylfaen"/>
          <w:sz w:val="24"/>
          <w:lang w:val="ka-GE"/>
        </w:rPr>
      </w:pPr>
      <w:r>
        <w:rPr>
          <w:rFonts w:ascii="Sylfaen" w:hAnsi="Sylfaen"/>
          <w:sz w:val="24"/>
          <w:lang w:val="ka-GE"/>
        </w:rPr>
        <w:t>გამოთვალეთ</w:t>
      </w:r>
      <w:r w:rsidR="00A913B5">
        <w:rPr>
          <w:rFonts w:ascii="Sylfaen" w:hAnsi="Sylfaen"/>
          <w:sz w:val="24"/>
          <w:lang w:val="ka-GE"/>
        </w:rPr>
        <w:t xml:space="preserve"> </w:t>
      </w:r>
      <w:r w:rsidR="0025613C" w:rsidRPr="0025613C">
        <w:rPr>
          <w:rFonts w:ascii="Sylfaen" w:hAnsi="Sylfaen"/>
          <w:position w:val="-14"/>
          <w:sz w:val="24"/>
          <w:lang w:val="ka-GE"/>
        </w:rPr>
        <w:object w:dxaOrig="740" w:dyaOrig="440">
          <v:shape id="_x0000_i1064" type="#_x0000_t75" style="width:37.5pt;height:22.5pt" o:ole="">
            <v:imagedata r:id="rId80" o:title=""/>
          </v:shape>
          <o:OLEObject Type="Embed" ProgID="Equation.DSMT4" ShapeID="_x0000_i1064" DrawAspect="Content" ObjectID="_1545296657" r:id="rId81"/>
        </w:object>
      </w:r>
      <w:r w:rsidR="00A913B5">
        <w:rPr>
          <w:rFonts w:ascii="Sylfaen" w:hAnsi="Sylfaen"/>
          <w:sz w:val="24"/>
        </w:rPr>
        <w:t>;</w:t>
      </w:r>
    </w:p>
    <w:p w:rsidR="00A913B5" w:rsidRDefault="00A913B5" w:rsidP="00D14CF8">
      <w:pPr>
        <w:pStyle w:val="ListParagraph"/>
        <w:numPr>
          <w:ilvl w:val="0"/>
          <w:numId w:val="4"/>
        </w:numPr>
        <w:spacing w:after="0" w:line="240" w:lineRule="auto"/>
        <w:ind w:left="360"/>
        <w:jc w:val="both"/>
        <w:rPr>
          <w:rFonts w:ascii="Sylfaen" w:hAnsi="Sylfaen"/>
          <w:sz w:val="24"/>
          <w:lang w:val="ka-GE"/>
        </w:rPr>
      </w:pPr>
      <w:r>
        <w:rPr>
          <w:rFonts w:ascii="Sylfaen" w:hAnsi="Sylfaen"/>
          <w:sz w:val="24"/>
          <w:lang w:val="ka-GE"/>
        </w:rPr>
        <w:t xml:space="preserve">იპოვეთ </w:t>
      </w:r>
      <w:r w:rsidR="00D20E3A" w:rsidRPr="0036566B">
        <w:rPr>
          <w:rFonts w:ascii="Sylfaen" w:hAnsi="Sylfaen"/>
          <w:position w:val="-10"/>
          <w:sz w:val="24"/>
          <w:lang w:val="ka-GE"/>
        </w:rPr>
        <w:object w:dxaOrig="1780" w:dyaOrig="320">
          <v:shape id="_x0000_i1065" type="#_x0000_t75" style="width:89.25pt;height:16.5pt" o:ole="">
            <v:imagedata r:id="rId82" o:title=""/>
          </v:shape>
          <o:OLEObject Type="Embed" ProgID="Equation.DSMT4" ShapeID="_x0000_i1065" DrawAspect="Content" ObjectID="_1545296658" r:id="rId83"/>
        </w:object>
      </w:r>
      <w:r>
        <w:rPr>
          <w:rFonts w:ascii="Sylfaen" w:hAnsi="Sylfaen"/>
          <w:sz w:val="24"/>
          <w:lang w:val="ka-GE"/>
        </w:rPr>
        <w:t xml:space="preserve"> </w:t>
      </w:r>
      <w:proofErr w:type="spellStart"/>
      <w:r w:rsidR="0025613C">
        <w:rPr>
          <w:rFonts w:ascii="Sylfaen" w:hAnsi="Sylfaen"/>
          <w:sz w:val="24"/>
        </w:rPr>
        <w:t>განტოლების</w:t>
      </w:r>
      <w:proofErr w:type="spellEnd"/>
      <w:r w:rsidR="0025613C">
        <w:rPr>
          <w:rFonts w:ascii="Sylfaen" w:hAnsi="Sylfaen"/>
          <w:sz w:val="24"/>
          <w:lang w:val="ka-GE"/>
        </w:rPr>
        <w:t xml:space="preserve"> კერძო ამონახსენი, რომელიც აკმაყოფილებს საწყის პირობებს </w:t>
      </w:r>
      <w:r w:rsidR="0025613C" w:rsidRPr="0057048A">
        <w:rPr>
          <w:rFonts w:ascii="Sylfaen" w:hAnsi="Sylfaen"/>
          <w:position w:val="-10"/>
          <w:sz w:val="24"/>
          <w:lang w:val="ka-GE"/>
        </w:rPr>
        <w:object w:dxaOrig="1820" w:dyaOrig="320">
          <v:shape id="_x0000_i1066" type="#_x0000_t75" style="width:90pt;height:16.5pt" o:ole="">
            <v:imagedata r:id="rId84" o:title=""/>
          </v:shape>
          <o:OLEObject Type="Embed" ProgID="Equation.DSMT4" ShapeID="_x0000_i1066" DrawAspect="Content" ObjectID="_1545296659" r:id="rId85"/>
        </w:object>
      </w:r>
      <w:r w:rsidR="0025613C">
        <w:rPr>
          <w:rFonts w:ascii="Sylfaen" w:hAnsi="Sylfaen"/>
          <w:sz w:val="24"/>
          <w:lang w:val="ka-GE"/>
        </w:rPr>
        <w:t>;</w:t>
      </w:r>
    </w:p>
    <w:p w:rsidR="0025613C" w:rsidRPr="00B56C9A" w:rsidRDefault="00A913B5" w:rsidP="00A40BBB">
      <w:pPr>
        <w:pStyle w:val="ListParagraph"/>
        <w:numPr>
          <w:ilvl w:val="0"/>
          <w:numId w:val="4"/>
        </w:numPr>
        <w:spacing w:after="0" w:line="240" w:lineRule="auto"/>
        <w:ind w:left="360"/>
        <w:jc w:val="both"/>
        <w:rPr>
          <w:rFonts w:ascii="Sylfaen" w:hAnsi="Sylfaen" w:cs="Arial"/>
          <w:szCs w:val="20"/>
        </w:rPr>
      </w:pPr>
      <w:r>
        <w:rPr>
          <w:rFonts w:ascii="Sylfaen" w:hAnsi="Sylfaen"/>
          <w:sz w:val="24"/>
          <w:lang w:val="ka-GE"/>
        </w:rPr>
        <w:t xml:space="preserve">იპოვეთ </w:t>
      </w:r>
      <w:r w:rsidR="0025613C" w:rsidRPr="0025613C">
        <w:rPr>
          <w:rFonts w:ascii="Sylfaen" w:hAnsi="Sylfaen"/>
          <w:position w:val="-14"/>
          <w:sz w:val="24"/>
          <w:lang w:val="ka-GE"/>
        </w:rPr>
        <w:object w:dxaOrig="2480" w:dyaOrig="400">
          <v:shape id="_x0000_i1067" type="#_x0000_t75" style="width:123.75pt;height:21pt" o:ole="">
            <v:imagedata r:id="rId86" o:title=""/>
          </v:shape>
          <o:OLEObject Type="Embed" ProgID="Equation.DSMT4" ShapeID="_x0000_i1067" DrawAspect="Content" ObjectID="_1545296660" r:id="rId87"/>
        </w:object>
      </w:r>
      <w:r>
        <w:rPr>
          <w:rFonts w:ascii="Sylfaen" w:hAnsi="Sylfaen"/>
          <w:sz w:val="24"/>
          <w:lang w:val="ka-GE"/>
        </w:rPr>
        <w:t xml:space="preserve"> </w:t>
      </w:r>
      <w:proofErr w:type="spellStart"/>
      <w:r w:rsidR="0025613C" w:rsidRPr="00B56C9A">
        <w:rPr>
          <w:rFonts w:ascii="Sylfaen" w:hAnsi="Sylfaen"/>
          <w:sz w:val="24"/>
        </w:rPr>
        <w:t>განტოლების</w:t>
      </w:r>
      <w:proofErr w:type="spellEnd"/>
      <w:r w:rsidR="0025613C" w:rsidRPr="00B56C9A">
        <w:rPr>
          <w:rFonts w:ascii="Sylfaen" w:hAnsi="Sylfaen"/>
          <w:sz w:val="24"/>
        </w:rPr>
        <w:t xml:space="preserve"> </w:t>
      </w:r>
      <w:r w:rsidR="0025613C" w:rsidRPr="00B56C9A">
        <w:rPr>
          <w:rFonts w:ascii="Sylfaen" w:hAnsi="Sylfaen"/>
          <w:sz w:val="24"/>
          <w:lang w:val="ka-GE"/>
        </w:rPr>
        <w:t>კერძო</w:t>
      </w:r>
      <w:r w:rsidR="0025613C" w:rsidRPr="00B56C9A">
        <w:rPr>
          <w:rFonts w:ascii="Sylfaen" w:hAnsi="Sylfaen"/>
          <w:sz w:val="24"/>
        </w:rPr>
        <w:t xml:space="preserve"> </w:t>
      </w:r>
      <w:proofErr w:type="spellStart"/>
      <w:r w:rsidR="0025613C" w:rsidRPr="00B56C9A">
        <w:rPr>
          <w:rFonts w:ascii="Sylfaen" w:hAnsi="Sylfaen"/>
          <w:sz w:val="24"/>
        </w:rPr>
        <w:t>ამონახსნი</w:t>
      </w:r>
      <w:proofErr w:type="spellEnd"/>
      <w:r w:rsidR="0025613C">
        <w:rPr>
          <w:rFonts w:ascii="Sylfaen" w:hAnsi="Sylfaen"/>
          <w:sz w:val="24"/>
          <w:lang w:val="ka-GE"/>
        </w:rPr>
        <w:t xml:space="preserve"> </w:t>
      </w:r>
      <w:r w:rsidR="0025613C" w:rsidRPr="00B56C9A">
        <w:rPr>
          <w:rFonts w:ascii="Sylfaen" w:hAnsi="Sylfaen" w:cs="Arial"/>
          <w:szCs w:val="20"/>
          <w:lang w:val="ka-GE"/>
        </w:rPr>
        <w:t>განუსაზღვრელ კოეფიციენტთა მეთოდით;</w:t>
      </w:r>
    </w:p>
    <w:p w:rsidR="00A40BBB" w:rsidRPr="00B56C9A" w:rsidRDefault="0025613C" w:rsidP="00A40BBB">
      <w:pPr>
        <w:pStyle w:val="ListParagraph"/>
        <w:numPr>
          <w:ilvl w:val="0"/>
          <w:numId w:val="4"/>
        </w:numPr>
        <w:spacing w:after="0" w:line="240" w:lineRule="auto"/>
        <w:ind w:left="360"/>
        <w:jc w:val="both"/>
        <w:rPr>
          <w:rFonts w:ascii="Sylfaen" w:hAnsi="Sylfaen"/>
          <w:sz w:val="24"/>
          <w:lang w:val="ka-GE"/>
        </w:rPr>
      </w:pPr>
      <w:r w:rsidRPr="00B56C9A">
        <w:rPr>
          <w:rFonts w:ascii="Sylfaen" w:hAnsi="Sylfaen" w:cs="Arial"/>
          <w:szCs w:val="20"/>
          <w:lang w:val="ka-GE"/>
        </w:rPr>
        <w:t>მუდმივთა ვარიაციის მეთოდით</w:t>
      </w:r>
      <w:r>
        <w:rPr>
          <w:rFonts w:ascii="Sylfaen" w:hAnsi="Sylfaen" w:cs="Arial"/>
          <w:szCs w:val="20"/>
          <w:lang w:val="ka-GE"/>
        </w:rPr>
        <w:t xml:space="preserve"> </w:t>
      </w:r>
      <w:r w:rsidRPr="00B56C9A">
        <w:rPr>
          <w:rFonts w:ascii="Sylfaen" w:hAnsi="Sylfaen"/>
          <w:sz w:val="24"/>
          <w:lang w:val="ka-GE"/>
        </w:rPr>
        <w:t xml:space="preserve">იპოვეთ </w:t>
      </w:r>
      <w:r w:rsidRPr="0025613C">
        <w:rPr>
          <w:rFonts w:ascii="Sylfaen" w:hAnsi="Sylfaen"/>
          <w:position w:val="-10"/>
          <w:sz w:val="24"/>
          <w:lang w:val="ka-GE"/>
        </w:rPr>
        <w:object w:dxaOrig="1520" w:dyaOrig="320">
          <v:shape id="_x0000_i1068" type="#_x0000_t75" style="width:76.5pt;height:16.5pt" o:ole="">
            <v:imagedata r:id="rId88" o:title=""/>
          </v:shape>
          <o:OLEObject Type="Embed" ProgID="Equation.DSMT4" ShapeID="_x0000_i1068" DrawAspect="Content" ObjectID="_1545296661" r:id="rId89"/>
        </w:object>
      </w:r>
      <w:r w:rsidR="00A913B5">
        <w:rPr>
          <w:rFonts w:ascii="Sylfaen" w:hAnsi="Sylfaen"/>
          <w:sz w:val="24"/>
          <w:lang w:val="ka-GE"/>
        </w:rPr>
        <w:t xml:space="preserve"> </w:t>
      </w:r>
      <w:proofErr w:type="spellStart"/>
      <w:r w:rsidR="00A40BBB" w:rsidRPr="00B56C9A">
        <w:rPr>
          <w:rFonts w:ascii="Sylfaen" w:hAnsi="Sylfaen"/>
          <w:sz w:val="24"/>
        </w:rPr>
        <w:t>განტოლების</w:t>
      </w:r>
      <w:proofErr w:type="spellEnd"/>
      <w:r w:rsidR="00A40BBB" w:rsidRPr="00B56C9A">
        <w:rPr>
          <w:rFonts w:ascii="Sylfaen" w:hAnsi="Sylfaen"/>
          <w:sz w:val="24"/>
          <w:lang w:val="ka-GE"/>
        </w:rPr>
        <w:t xml:space="preserve"> კერძო ამონახსენი, რომელიც აკმაყოფილებს საწყის პირობებს </w:t>
      </w:r>
      <w:r w:rsidR="00A40BBB" w:rsidRPr="0057048A">
        <w:rPr>
          <w:rFonts w:ascii="Sylfaen" w:hAnsi="Sylfaen"/>
          <w:position w:val="-10"/>
          <w:sz w:val="24"/>
          <w:lang w:val="ka-GE"/>
        </w:rPr>
        <w:object w:dxaOrig="1880" w:dyaOrig="320">
          <v:shape id="_x0000_i1069" type="#_x0000_t75" style="width:93pt;height:16.5pt" o:ole="">
            <v:imagedata r:id="rId90" o:title=""/>
          </v:shape>
          <o:OLEObject Type="Embed" ProgID="Equation.DSMT4" ShapeID="_x0000_i1069" DrawAspect="Content" ObjectID="_1545296662" r:id="rId91"/>
        </w:object>
      </w:r>
      <w:r w:rsidR="00A40BBB">
        <w:rPr>
          <w:rFonts w:ascii="Sylfaen" w:hAnsi="Sylfaen"/>
          <w:sz w:val="24"/>
          <w:lang w:val="ka-GE"/>
        </w:rPr>
        <w:t>;</w:t>
      </w:r>
    </w:p>
    <w:p w:rsidR="00B0579D" w:rsidRPr="00B0579D" w:rsidRDefault="00B0579D" w:rsidP="00A40BBB">
      <w:pPr>
        <w:pStyle w:val="ListParagraph"/>
        <w:numPr>
          <w:ilvl w:val="0"/>
          <w:numId w:val="4"/>
        </w:numPr>
        <w:spacing w:after="0" w:line="240" w:lineRule="auto"/>
        <w:ind w:left="360"/>
        <w:jc w:val="both"/>
        <w:rPr>
          <w:rFonts w:ascii="Sylfaen" w:hAnsi="Sylfaen"/>
          <w:sz w:val="24"/>
        </w:rPr>
      </w:pPr>
      <w:r>
        <w:rPr>
          <w:rFonts w:ascii="Sylfaen" w:hAnsi="Sylfaen"/>
          <w:sz w:val="24"/>
          <w:lang w:val="ka-GE"/>
        </w:rPr>
        <w:t xml:space="preserve">დაადგინეთ </w:t>
      </w:r>
      <w:r w:rsidRPr="00807E5B">
        <w:rPr>
          <w:rFonts w:ascii="Sylfaen" w:hAnsi="Sylfaen"/>
          <w:position w:val="-28"/>
          <w:sz w:val="24"/>
          <w:lang w:val="ka-GE"/>
        </w:rPr>
        <w:object w:dxaOrig="920" w:dyaOrig="680">
          <v:shape id="_x0000_i1070" type="#_x0000_t75" style="width:46.5pt;height:33pt" o:ole="">
            <v:imagedata r:id="rId92" o:title=""/>
          </v:shape>
          <o:OLEObject Type="Embed" ProgID="Equation.DSMT4" ShapeID="_x0000_i1070" DrawAspect="Content" ObjectID="_1545296663" r:id="rId93"/>
        </w:object>
      </w:r>
      <w:r>
        <w:rPr>
          <w:rFonts w:ascii="Sylfaen" w:hAnsi="Sylfaen"/>
          <w:sz w:val="24"/>
          <w:lang w:val="ka-GE"/>
        </w:rPr>
        <w:t xml:space="preserve"> მწკრივის კრებადობა</w:t>
      </w:r>
      <w:r w:rsidR="00A40BBB">
        <w:rPr>
          <w:rFonts w:ascii="Sylfaen" w:hAnsi="Sylfaen"/>
          <w:sz w:val="24"/>
          <w:lang w:val="ka-GE"/>
        </w:rPr>
        <w:t xml:space="preserve"> </w:t>
      </w:r>
      <w:r w:rsidR="0092366F">
        <w:rPr>
          <w:rFonts w:ascii="Sylfaen" w:hAnsi="Sylfaen"/>
          <w:sz w:val="24"/>
        </w:rPr>
        <w:t>(</w:t>
      </w:r>
      <w:r w:rsidR="0092366F">
        <w:rPr>
          <w:rFonts w:ascii="Sylfaen" w:hAnsi="Sylfaen"/>
          <w:sz w:val="24"/>
          <w:lang w:val="ka-GE"/>
        </w:rPr>
        <w:t xml:space="preserve"> კრებადია 1, განშლადია  0</w:t>
      </w:r>
      <w:r w:rsidR="0092366F">
        <w:rPr>
          <w:rFonts w:ascii="Sylfaen" w:hAnsi="Sylfaen"/>
          <w:sz w:val="24"/>
        </w:rPr>
        <w:t xml:space="preserve"> )</w:t>
      </w:r>
      <w:r w:rsidR="0092366F">
        <w:rPr>
          <w:rFonts w:ascii="Sylfaen" w:hAnsi="Sylfaen"/>
          <w:sz w:val="24"/>
          <w:lang w:val="ka-GE"/>
        </w:rPr>
        <w:t>;</w:t>
      </w:r>
    </w:p>
    <w:p w:rsidR="0092366F" w:rsidRPr="00B0579D" w:rsidRDefault="0092366F" w:rsidP="0092366F">
      <w:pPr>
        <w:pStyle w:val="ListParagraph"/>
        <w:numPr>
          <w:ilvl w:val="0"/>
          <w:numId w:val="4"/>
        </w:numPr>
        <w:spacing w:after="0" w:line="240" w:lineRule="auto"/>
        <w:ind w:left="360"/>
        <w:jc w:val="both"/>
        <w:rPr>
          <w:rFonts w:ascii="Sylfaen" w:hAnsi="Sylfaen"/>
          <w:sz w:val="24"/>
        </w:rPr>
      </w:pPr>
      <w:r>
        <w:rPr>
          <w:rFonts w:ascii="Sylfaen" w:hAnsi="Sylfaen"/>
          <w:sz w:val="24"/>
          <w:lang w:val="ka-GE"/>
        </w:rPr>
        <w:t xml:space="preserve">არის თუ არა მწკრივი  </w:t>
      </w:r>
      <w:r w:rsidR="002D6DFF" w:rsidRPr="00807E5B">
        <w:rPr>
          <w:rFonts w:ascii="Sylfaen" w:hAnsi="Sylfaen"/>
          <w:position w:val="-28"/>
          <w:sz w:val="24"/>
          <w:lang w:val="ka-GE"/>
        </w:rPr>
        <w:object w:dxaOrig="1860" w:dyaOrig="680">
          <v:shape id="_x0000_i1121" type="#_x0000_t75" style="width:93pt;height:33pt" o:ole="">
            <v:imagedata r:id="rId94" o:title=""/>
          </v:shape>
          <o:OLEObject Type="Embed" ProgID="Equation.DSMT4" ShapeID="_x0000_i1121" DrawAspect="Content" ObjectID="_1545296664" r:id="rId95"/>
        </w:object>
      </w:r>
      <w:r>
        <w:rPr>
          <w:rFonts w:ascii="Sylfaen" w:hAnsi="Sylfaen"/>
          <w:sz w:val="24"/>
          <w:lang w:val="ka-GE"/>
        </w:rPr>
        <w:t xml:space="preserve">  აბსოლუტურად კრებადი? </w:t>
      </w:r>
      <w:r>
        <w:rPr>
          <w:rFonts w:ascii="Sylfaen" w:hAnsi="Sylfaen"/>
          <w:sz w:val="24"/>
        </w:rPr>
        <w:t>(</w:t>
      </w:r>
      <w:r>
        <w:rPr>
          <w:rFonts w:ascii="Sylfaen" w:hAnsi="Sylfaen"/>
          <w:sz w:val="24"/>
          <w:lang w:val="ka-GE"/>
        </w:rPr>
        <w:t xml:space="preserve"> კი 1,   არა 0</w:t>
      </w:r>
      <w:r>
        <w:rPr>
          <w:rFonts w:ascii="Sylfaen" w:hAnsi="Sylfaen"/>
          <w:sz w:val="24"/>
        </w:rPr>
        <w:t xml:space="preserve"> )</w:t>
      </w:r>
      <w:r>
        <w:rPr>
          <w:rFonts w:ascii="Sylfaen" w:hAnsi="Sylfaen"/>
          <w:sz w:val="24"/>
          <w:lang w:val="ka-GE"/>
        </w:rPr>
        <w:t>;</w:t>
      </w:r>
    </w:p>
    <w:p w:rsidR="004A5BE8" w:rsidRPr="00A40BBB" w:rsidRDefault="004A5BE8" w:rsidP="004A5BE8">
      <w:pPr>
        <w:pStyle w:val="ListParagraph"/>
        <w:numPr>
          <w:ilvl w:val="0"/>
          <w:numId w:val="4"/>
        </w:numPr>
        <w:spacing w:after="0" w:line="240" w:lineRule="auto"/>
        <w:ind w:left="360"/>
        <w:jc w:val="both"/>
        <w:rPr>
          <w:rFonts w:ascii="Sylfaen" w:hAnsi="Sylfaen"/>
          <w:sz w:val="24"/>
        </w:rPr>
      </w:pPr>
      <w:r w:rsidRPr="00A40BBB">
        <w:rPr>
          <w:rFonts w:ascii="Sylfaen" w:hAnsi="Sylfaen"/>
          <w:sz w:val="24"/>
          <w:lang w:val="ka-GE"/>
        </w:rPr>
        <w:t xml:space="preserve">იპოვეთ </w:t>
      </w:r>
      <w:r w:rsidRPr="00807E5B">
        <w:rPr>
          <w:rFonts w:ascii="Sylfaen" w:hAnsi="Sylfaen"/>
          <w:position w:val="-28"/>
          <w:sz w:val="24"/>
          <w:lang w:val="ka-GE"/>
        </w:rPr>
        <w:object w:dxaOrig="1300" w:dyaOrig="700">
          <v:shape id="_x0000_i1071" type="#_x0000_t75" style="width:66pt;height:36pt" o:ole="">
            <v:imagedata r:id="rId96" o:title=""/>
          </v:shape>
          <o:OLEObject Type="Embed" ProgID="Equation.DSMT4" ShapeID="_x0000_i1071" DrawAspect="Content" ObjectID="_1545296665" r:id="rId97"/>
        </w:object>
      </w:r>
      <w:r w:rsidRPr="00A40BBB">
        <w:rPr>
          <w:rFonts w:ascii="Sylfaen" w:hAnsi="Sylfaen"/>
          <w:sz w:val="24"/>
          <w:lang w:val="ka-GE"/>
        </w:rPr>
        <w:t xml:space="preserve"> ხარისხოვანი მწკრივის კრებადობის </w:t>
      </w:r>
      <w:r w:rsidR="00647298">
        <w:rPr>
          <w:rFonts w:ascii="Sylfaen" w:hAnsi="Sylfaen"/>
          <w:sz w:val="24"/>
          <w:lang w:val="ka-GE"/>
        </w:rPr>
        <w:t>რადიუსი;</w:t>
      </w:r>
    </w:p>
    <w:p w:rsidR="00A913B5" w:rsidRDefault="004A5BE8" w:rsidP="00D14CF8">
      <w:pPr>
        <w:pStyle w:val="ListParagraph"/>
        <w:numPr>
          <w:ilvl w:val="0"/>
          <w:numId w:val="4"/>
        </w:numPr>
        <w:spacing w:after="0" w:line="240" w:lineRule="auto"/>
        <w:ind w:left="360"/>
        <w:jc w:val="both"/>
        <w:rPr>
          <w:rFonts w:ascii="Sylfaen" w:hAnsi="Sylfaen"/>
          <w:sz w:val="24"/>
        </w:rPr>
      </w:pPr>
      <w:r>
        <w:rPr>
          <w:rFonts w:ascii="Sylfaen" w:hAnsi="Sylfaen"/>
          <w:sz w:val="24"/>
          <w:lang w:val="ka-GE"/>
        </w:rPr>
        <w:t>გ</w:t>
      </w:r>
      <w:r w:rsidR="00841DD4">
        <w:rPr>
          <w:rFonts w:ascii="Sylfaen" w:hAnsi="Sylfaen"/>
          <w:sz w:val="24"/>
          <w:lang w:val="ka-GE"/>
        </w:rPr>
        <w:t>ამოთვალეთ</w:t>
      </w:r>
      <w:r>
        <w:rPr>
          <w:rFonts w:ascii="Sylfaen" w:hAnsi="Sylfaen"/>
          <w:sz w:val="24"/>
          <w:lang w:val="ka-GE"/>
        </w:rPr>
        <w:t xml:space="preserve"> </w:t>
      </w:r>
      <w:r w:rsidR="00A913B5">
        <w:rPr>
          <w:rFonts w:ascii="Sylfaen" w:hAnsi="Sylfaen"/>
          <w:sz w:val="24"/>
          <w:lang w:val="ka-GE"/>
        </w:rPr>
        <w:t xml:space="preserve"> </w:t>
      </w:r>
      <w:r w:rsidR="00A913B5">
        <w:rPr>
          <w:rFonts w:ascii="Arial" w:hAnsi="Arial" w:cs="Arial"/>
          <w:szCs w:val="20"/>
        </w:rPr>
        <w:t>2π</w:t>
      </w:r>
      <w:r w:rsidR="00A913B5">
        <w:rPr>
          <w:rFonts w:ascii="Sylfaen" w:hAnsi="Sylfaen" w:cs="Arial"/>
          <w:szCs w:val="20"/>
          <w:lang w:val="ka-GE"/>
        </w:rPr>
        <w:t xml:space="preserve"> პერიოდ</w:t>
      </w:r>
      <w:proofErr w:type="spellStart"/>
      <w:r w:rsidR="00A913B5">
        <w:rPr>
          <w:rFonts w:ascii="Sylfaen" w:hAnsi="Sylfaen" w:cs="Arial"/>
          <w:szCs w:val="20"/>
        </w:rPr>
        <w:t>იანი</w:t>
      </w:r>
      <w:proofErr w:type="spellEnd"/>
      <w:r w:rsidR="00A913B5">
        <w:rPr>
          <w:rFonts w:ascii="Sylfaen" w:hAnsi="Sylfaen" w:cs="Arial"/>
          <w:szCs w:val="20"/>
        </w:rPr>
        <w:t xml:space="preserve"> </w:t>
      </w:r>
      <w:r w:rsidR="00841DD4" w:rsidRPr="0036566B">
        <w:rPr>
          <w:rFonts w:ascii="Sylfaen" w:hAnsi="Sylfaen" w:cs="Arial"/>
          <w:position w:val="-10"/>
          <w:szCs w:val="20"/>
          <w:lang w:val="ka-GE"/>
        </w:rPr>
        <w:object w:dxaOrig="2180" w:dyaOrig="320">
          <v:shape id="_x0000_i1072" type="#_x0000_t75" style="width:108pt;height:16.5pt" o:ole="">
            <v:imagedata r:id="rId98" o:title=""/>
          </v:shape>
          <o:OLEObject Type="Embed" ProgID="Equation.DSMT4" ShapeID="_x0000_i1072" DrawAspect="Content" ObjectID="_1545296666" r:id="rId99"/>
        </w:object>
      </w:r>
      <w:r w:rsidR="00A913B5">
        <w:rPr>
          <w:rFonts w:ascii="Sylfaen" w:hAnsi="Sylfaen" w:cs="Arial"/>
          <w:szCs w:val="20"/>
          <w:lang w:val="ka-GE"/>
        </w:rPr>
        <w:t xml:space="preserve">  ფუნქციის ფურიეს მწკრივი</w:t>
      </w:r>
      <w:r w:rsidR="00A40BBB">
        <w:rPr>
          <w:rFonts w:ascii="Sylfaen" w:hAnsi="Sylfaen" w:cs="Arial"/>
          <w:szCs w:val="20"/>
          <w:lang w:val="ka-GE"/>
        </w:rPr>
        <w:t xml:space="preserve">ს </w:t>
      </w:r>
      <w:r w:rsidR="00A40BBB" w:rsidRPr="00A40BBB">
        <w:rPr>
          <w:rFonts w:ascii="Sylfaen" w:hAnsi="Sylfaen" w:cs="Arial"/>
          <w:position w:val="-12"/>
          <w:szCs w:val="20"/>
          <w:lang w:val="ka-GE"/>
        </w:rPr>
        <w:object w:dxaOrig="240" w:dyaOrig="360">
          <v:shape id="_x0000_i1073" type="#_x0000_t75" style="width:12pt;height:18pt" o:ole="">
            <v:imagedata r:id="rId100" o:title=""/>
          </v:shape>
          <o:OLEObject Type="Embed" ProgID="Equation.DSMT4" ShapeID="_x0000_i1073" DrawAspect="Content" ObjectID="_1545296667" r:id="rId101"/>
        </w:object>
      </w:r>
      <w:r w:rsidR="00A40BBB">
        <w:rPr>
          <w:rFonts w:ascii="Sylfaen" w:hAnsi="Sylfaen" w:cs="Arial"/>
          <w:szCs w:val="20"/>
          <w:lang w:val="ka-GE"/>
        </w:rPr>
        <w:t xml:space="preserve"> კოეფიციენტი</w:t>
      </w:r>
      <w:r w:rsidR="00647298">
        <w:rPr>
          <w:rFonts w:ascii="Sylfaen" w:hAnsi="Sylfaen" w:cs="Arial"/>
          <w:szCs w:val="20"/>
        </w:rPr>
        <w:t>.</w:t>
      </w:r>
    </w:p>
    <w:p w:rsidR="004A5BE8" w:rsidRDefault="004A5BE8" w:rsidP="004A5BE8">
      <w:pPr>
        <w:rPr>
          <w:rFonts w:ascii="Sylfaen" w:hAnsi="Sylfaen"/>
          <w:lang w:val="ka-GE"/>
        </w:rPr>
      </w:pPr>
    </w:p>
    <w:p w:rsidR="004A5BE8" w:rsidRDefault="004A5BE8" w:rsidP="004A5BE8">
      <w:pPr>
        <w:rPr>
          <w:rFonts w:ascii="Sylfaen" w:hAnsi="Sylfaen"/>
          <w:lang w:val="en-US"/>
        </w:rPr>
      </w:pPr>
    </w:p>
    <w:p w:rsidR="00FE4BEE" w:rsidRDefault="00FE4BEE" w:rsidP="004A5BE8">
      <w:pPr>
        <w:rPr>
          <w:rFonts w:ascii="Sylfaen" w:hAnsi="Sylfaen"/>
          <w:lang w:val="ka-GE"/>
        </w:rPr>
      </w:pPr>
    </w:p>
    <w:p w:rsidR="00D71A83" w:rsidRDefault="00D71A83" w:rsidP="004A5BE8">
      <w:pPr>
        <w:rPr>
          <w:rFonts w:ascii="Sylfaen" w:hAnsi="Sylfaen"/>
          <w:lang w:val="ka-GE"/>
        </w:rPr>
      </w:pPr>
    </w:p>
    <w:p w:rsidR="00D71A83" w:rsidRDefault="00D71A83" w:rsidP="004A5BE8">
      <w:pPr>
        <w:rPr>
          <w:rFonts w:ascii="Sylfaen" w:hAnsi="Sylfaen"/>
          <w:lang w:val="ka-GE"/>
        </w:rPr>
      </w:pPr>
    </w:p>
    <w:p w:rsidR="00D71A83" w:rsidRDefault="00D71A83" w:rsidP="004A5BE8">
      <w:pPr>
        <w:rPr>
          <w:rFonts w:ascii="Sylfaen" w:hAnsi="Sylfaen"/>
          <w:lang w:val="ka-GE"/>
        </w:rPr>
      </w:pPr>
    </w:p>
    <w:p w:rsidR="00D71A83" w:rsidRPr="00D71A83" w:rsidRDefault="00D71A83" w:rsidP="004A5BE8">
      <w:pPr>
        <w:rPr>
          <w:rFonts w:ascii="Sylfaen" w:hAnsi="Sylfaen"/>
          <w:lang w:val="ka-GE"/>
        </w:rPr>
      </w:pPr>
    </w:p>
    <w:p w:rsidR="00FE4BEE" w:rsidRPr="00924E78" w:rsidRDefault="00FE4BEE" w:rsidP="00FE4BEE">
      <w:pPr>
        <w:pStyle w:val="ListParagraph"/>
        <w:spacing w:after="0"/>
        <w:ind w:left="0"/>
        <w:jc w:val="both"/>
        <w:rPr>
          <w:rFonts w:ascii="Sylfaen" w:hAnsi="Sylfaen" w:cs="Arial"/>
          <w:b/>
          <w:szCs w:val="20"/>
        </w:rPr>
      </w:pPr>
      <w:r>
        <w:rPr>
          <w:rFonts w:ascii="Sylfaen" w:hAnsi="Sylfaen" w:cs="Arial"/>
          <w:b/>
          <w:szCs w:val="20"/>
        </w:rPr>
        <w:lastRenderedPageBreak/>
        <w:t xml:space="preserve">Group </w:t>
      </w:r>
      <w:r w:rsidRPr="001F1645">
        <w:rPr>
          <w:rFonts w:ascii="Sylfaen" w:hAnsi="Sylfaen" w:cs="Arial"/>
          <w:b/>
          <w:szCs w:val="20"/>
        </w:rPr>
        <w:t>A</w:t>
      </w:r>
      <w:r>
        <w:rPr>
          <w:rFonts w:ascii="Sylfaen" w:hAnsi="Sylfaen" w:cs="Arial"/>
          <w:b/>
          <w:szCs w:val="20"/>
        </w:rPr>
        <w:t>:</w:t>
      </w:r>
    </w:p>
    <w:p w:rsidR="00FE4BEE" w:rsidRDefault="00FE4BEE" w:rsidP="00FE4BEE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  <w:lang w:val="ka-GE"/>
        </w:rPr>
      </w:pPr>
    </w:p>
    <w:p w:rsidR="00FE4BEE" w:rsidRPr="00FE4BEE" w:rsidRDefault="00FE4BEE" w:rsidP="00FE4BEE">
      <w:pPr>
        <w:pStyle w:val="ListParagraph"/>
        <w:numPr>
          <w:ilvl w:val="0"/>
          <w:numId w:val="6"/>
        </w:numPr>
        <w:spacing w:after="0" w:line="240" w:lineRule="auto"/>
        <w:ind w:left="360"/>
        <w:jc w:val="both"/>
        <w:rPr>
          <w:rFonts w:ascii="Sylfaen" w:hAnsi="Sylfaen" w:cs="Arial"/>
          <w:szCs w:val="20"/>
        </w:rPr>
      </w:pPr>
      <w:r w:rsidRPr="00FE4BEE">
        <w:rPr>
          <w:rFonts w:ascii="Sylfaen" w:hAnsi="Sylfaen" w:cs="Arial"/>
          <w:szCs w:val="20"/>
        </w:rPr>
        <w:t>Evaluate the integral</w:t>
      </w:r>
      <w:r>
        <w:rPr>
          <w:rFonts w:ascii="Sylfaen" w:hAnsi="Sylfaen" w:cs="Arial"/>
          <w:szCs w:val="20"/>
        </w:rPr>
        <w:t xml:space="preserve">    </w:t>
      </w:r>
      <w:r w:rsidRPr="009F6D8F">
        <w:rPr>
          <w:position w:val="-32"/>
        </w:rPr>
        <w:object w:dxaOrig="880" w:dyaOrig="760">
          <v:shape id="_x0000_i1074" type="#_x0000_t75" style="width:43.5pt;height:37.5pt" o:ole="">
            <v:imagedata r:id="rId6" o:title=""/>
          </v:shape>
          <o:OLEObject Type="Embed" ProgID="Equation.DSMT4" ShapeID="_x0000_i1074" DrawAspect="Content" ObjectID="_1545296668" r:id="rId102"/>
        </w:object>
      </w:r>
      <w:r w:rsidR="00785889">
        <w:rPr>
          <w:rFonts w:ascii="Sylfaen" w:hAnsi="Sylfaen" w:cs="Arial"/>
          <w:szCs w:val="20"/>
        </w:rPr>
        <w:t>;</w:t>
      </w:r>
    </w:p>
    <w:p w:rsidR="00FE4BEE" w:rsidRPr="00FE4BEE" w:rsidRDefault="00FE4BEE" w:rsidP="00FE4BEE">
      <w:pPr>
        <w:pStyle w:val="ListParagraph"/>
        <w:numPr>
          <w:ilvl w:val="0"/>
          <w:numId w:val="6"/>
        </w:numPr>
        <w:spacing w:after="0" w:line="240" w:lineRule="auto"/>
        <w:ind w:left="360"/>
        <w:jc w:val="both"/>
        <w:rPr>
          <w:rFonts w:ascii="Sylfaen" w:hAnsi="Sylfaen"/>
        </w:rPr>
      </w:pPr>
      <w:r w:rsidRPr="00FE4BEE">
        <w:rPr>
          <w:rFonts w:ascii="Sylfaen" w:hAnsi="Sylfaen" w:cs="Arial"/>
          <w:szCs w:val="20"/>
        </w:rPr>
        <w:t>Evaluate the integral by the substitution rule</w:t>
      </w:r>
      <w:r>
        <w:rPr>
          <w:rFonts w:ascii="Sylfaen" w:hAnsi="Sylfaen" w:cs="Arial"/>
          <w:szCs w:val="20"/>
        </w:rPr>
        <w:t xml:space="preserve">   </w:t>
      </w:r>
      <w:r w:rsidRPr="00812F4A">
        <w:rPr>
          <w:rFonts w:ascii="Sylfaen" w:hAnsi="Sylfaen"/>
          <w:position w:val="-30"/>
          <w:lang w:val="ka-GE"/>
        </w:rPr>
        <w:object w:dxaOrig="780" w:dyaOrig="900">
          <v:shape id="_x0000_i1075" type="#_x0000_t75" style="width:39pt;height:43.5pt" o:ole="">
            <v:imagedata r:id="rId8" o:title=""/>
          </v:shape>
          <o:OLEObject Type="Embed" ProgID="Equation.DSMT4" ShapeID="_x0000_i1075" DrawAspect="Content" ObjectID="_1545296669" r:id="rId103"/>
        </w:object>
      </w:r>
      <w:r w:rsidR="00785889">
        <w:rPr>
          <w:rFonts w:ascii="Sylfaen" w:hAnsi="Sylfaen" w:cs="Arial"/>
          <w:szCs w:val="20"/>
        </w:rPr>
        <w:t>;</w:t>
      </w:r>
      <w:r w:rsidRPr="00FE4BEE">
        <w:rPr>
          <w:rFonts w:ascii="Sylfaen" w:hAnsi="Sylfaen"/>
        </w:rPr>
        <w:t xml:space="preserve">   </w:t>
      </w:r>
      <w:r w:rsidR="000A6B03">
        <w:rPr>
          <w:rFonts w:ascii="Sylfaen" w:hAnsi="Sylfaen"/>
        </w:rPr>
        <w:t xml:space="preserve"> </w:t>
      </w:r>
    </w:p>
    <w:p w:rsidR="00FE4BEE" w:rsidRPr="00FE4BEE" w:rsidRDefault="00FE4BEE" w:rsidP="00FE4BEE">
      <w:pPr>
        <w:pStyle w:val="ListParagraph"/>
        <w:numPr>
          <w:ilvl w:val="0"/>
          <w:numId w:val="6"/>
        </w:numPr>
        <w:spacing w:after="0" w:line="240" w:lineRule="auto"/>
        <w:ind w:left="360"/>
        <w:jc w:val="both"/>
        <w:rPr>
          <w:rFonts w:ascii="Sylfaen" w:hAnsi="Sylfaen"/>
        </w:rPr>
      </w:pPr>
      <w:r w:rsidRPr="00FE4BEE">
        <w:rPr>
          <w:rFonts w:ascii="Sylfaen" w:hAnsi="Sylfaen" w:cs="Arial"/>
          <w:szCs w:val="20"/>
        </w:rPr>
        <w:t>Evaluate the integral by the integration by parts formula</w:t>
      </w:r>
      <w:r>
        <w:rPr>
          <w:rFonts w:ascii="Sylfaen" w:hAnsi="Sylfaen" w:cs="Arial"/>
          <w:szCs w:val="20"/>
        </w:rPr>
        <w:t xml:space="preserve">   </w:t>
      </w:r>
      <w:r w:rsidRPr="00812F4A">
        <w:rPr>
          <w:rFonts w:ascii="Sylfaen" w:hAnsi="Sylfaen"/>
          <w:position w:val="-32"/>
          <w:lang w:val="ka-GE"/>
        </w:rPr>
        <w:object w:dxaOrig="760" w:dyaOrig="760">
          <v:shape id="_x0000_i1076" type="#_x0000_t75" style="width:39pt;height:37.5pt" o:ole="">
            <v:imagedata r:id="rId10" o:title=""/>
          </v:shape>
          <o:OLEObject Type="Embed" ProgID="Equation.DSMT4" ShapeID="_x0000_i1076" DrawAspect="Content" ObjectID="_1545296670" r:id="rId104"/>
        </w:object>
      </w:r>
      <w:r w:rsidR="00785889">
        <w:rPr>
          <w:rFonts w:ascii="Sylfaen" w:hAnsi="Sylfaen"/>
        </w:rPr>
        <w:t>;</w:t>
      </w:r>
      <w:r w:rsidRPr="00FE4BEE">
        <w:rPr>
          <w:rFonts w:ascii="Sylfaen" w:hAnsi="Sylfaen"/>
        </w:rPr>
        <w:t xml:space="preserve">                            </w:t>
      </w:r>
    </w:p>
    <w:p w:rsidR="00FE4BEE" w:rsidRDefault="00FE4BEE" w:rsidP="00FE4BEE">
      <w:pPr>
        <w:pStyle w:val="ListParagraph"/>
        <w:numPr>
          <w:ilvl w:val="0"/>
          <w:numId w:val="6"/>
        </w:numPr>
        <w:tabs>
          <w:tab w:val="left" w:pos="0"/>
          <w:tab w:val="left" w:pos="360"/>
        </w:tabs>
        <w:spacing w:after="0" w:line="240" w:lineRule="auto"/>
        <w:ind w:left="360"/>
        <w:jc w:val="both"/>
      </w:pPr>
      <w:r w:rsidRPr="00FE4BEE">
        <w:rPr>
          <w:rFonts w:ascii="Sylfaen" w:hAnsi="Sylfaen" w:cs="Arial"/>
          <w:szCs w:val="20"/>
        </w:rPr>
        <w:t>Evaluate the</w:t>
      </w:r>
      <w:r w:rsidR="00043EE8" w:rsidRPr="00043EE8">
        <w:t xml:space="preserve"> </w:t>
      </w:r>
      <w:r w:rsidR="00043EE8" w:rsidRPr="00043EE8">
        <w:rPr>
          <w:rFonts w:ascii="Sylfaen" w:hAnsi="Sylfaen" w:cs="Arial"/>
          <w:szCs w:val="20"/>
        </w:rPr>
        <w:t>improper</w:t>
      </w:r>
      <w:r w:rsidRPr="00FE4BEE">
        <w:rPr>
          <w:rFonts w:ascii="Sylfaen" w:hAnsi="Sylfaen" w:cs="Arial"/>
          <w:szCs w:val="20"/>
        </w:rPr>
        <w:t xml:space="preserve"> integral</w:t>
      </w:r>
      <w:r>
        <w:rPr>
          <w:rFonts w:ascii="Sylfaen" w:hAnsi="Sylfaen" w:cs="Arial"/>
          <w:szCs w:val="20"/>
        </w:rPr>
        <w:t xml:space="preserve">    </w:t>
      </w:r>
      <w:r w:rsidRPr="00161748">
        <w:rPr>
          <w:position w:val="-32"/>
        </w:rPr>
        <w:object w:dxaOrig="900" w:dyaOrig="760">
          <v:shape id="_x0000_i1077" type="#_x0000_t75" style="width:45pt;height:37.5pt" o:ole="">
            <v:imagedata r:id="rId12" o:title=""/>
          </v:shape>
          <o:OLEObject Type="Embed" ProgID="Equation.DSMT4" ShapeID="_x0000_i1077" DrawAspect="Content" ObjectID="_1545296671" r:id="rId105"/>
        </w:object>
      </w:r>
      <w:r w:rsidR="00785889">
        <w:t>;</w:t>
      </w:r>
      <w:r>
        <w:t xml:space="preserve">                             </w:t>
      </w:r>
    </w:p>
    <w:p w:rsidR="00FE4BEE" w:rsidRDefault="00043EE8" w:rsidP="00FE4BEE">
      <w:pPr>
        <w:pStyle w:val="ListParagraph"/>
        <w:numPr>
          <w:ilvl w:val="0"/>
          <w:numId w:val="6"/>
        </w:numPr>
        <w:spacing w:after="0" w:line="240" w:lineRule="auto"/>
        <w:ind w:left="360"/>
        <w:jc w:val="both"/>
        <w:rPr>
          <w:sz w:val="24"/>
        </w:rPr>
      </w:pPr>
      <w:r>
        <w:rPr>
          <w:rFonts w:ascii="Sylfaen" w:hAnsi="Sylfaen" w:cs="Sylfaen"/>
        </w:rPr>
        <w:t xml:space="preserve">Find the area of the region </w:t>
      </w:r>
      <w:r w:rsidR="005608E9">
        <w:rPr>
          <w:rFonts w:ascii="Sylfaen" w:hAnsi="Sylfaen" w:cs="Sylfaen"/>
        </w:rPr>
        <w:t>between</w:t>
      </w:r>
      <w:r>
        <w:rPr>
          <w:rFonts w:ascii="Sylfaen" w:hAnsi="Sylfaen" w:cs="Sylfaen"/>
        </w:rPr>
        <w:t xml:space="preserve"> the curves</w:t>
      </w:r>
      <w:r w:rsidR="00FE4BEE">
        <w:rPr>
          <w:rFonts w:ascii="Sylfaen" w:hAnsi="Sylfaen" w:cs="Sylfaen"/>
          <w:lang w:val="ka-GE"/>
        </w:rPr>
        <w:t xml:space="preserve"> </w:t>
      </w:r>
      <w:r w:rsidR="00FE4BEE" w:rsidRPr="0036566B">
        <w:rPr>
          <w:rFonts w:ascii="Sylfaen" w:hAnsi="Sylfaen" w:cs="Sylfaen"/>
          <w:position w:val="-10"/>
        </w:rPr>
        <w:object w:dxaOrig="1140" w:dyaOrig="360">
          <v:shape id="_x0000_i1078" type="#_x0000_t75" style="width:57pt;height:18pt" o:ole="">
            <v:imagedata r:id="rId14" o:title=""/>
          </v:shape>
          <o:OLEObject Type="Embed" ProgID="Equation.DSMT4" ShapeID="_x0000_i1078" DrawAspect="Content" ObjectID="_1545296672" r:id="rId106"/>
        </w:object>
      </w:r>
      <w:r w:rsidR="00FE4BEE">
        <w:rPr>
          <w:rFonts w:ascii="Sylfaen" w:hAnsi="Sylfaen" w:cs="Sylfaen"/>
        </w:rPr>
        <w:t xml:space="preserve"> </w:t>
      </w:r>
      <w:r>
        <w:rPr>
          <w:rFonts w:ascii="Sylfaen" w:hAnsi="Sylfaen" w:cs="Sylfaen"/>
        </w:rPr>
        <w:t>and</w:t>
      </w:r>
      <w:r w:rsidR="00FE4BEE">
        <w:rPr>
          <w:rFonts w:ascii="Sylfaen" w:hAnsi="Sylfaen" w:cs="Sylfaen"/>
          <w:lang w:val="ka-GE"/>
        </w:rPr>
        <w:t xml:space="preserve"> </w:t>
      </w:r>
      <w:r w:rsidR="00FE4BEE" w:rsidRPr="0036566B">
        <w:rPr>
          <w:rFonts w:ascii="Sylfaen" w:hAnsi="Sylfaen" w:cs="Sylfaen"/>
          <w:position w:val="-10"/>
        </w:rPr>
        <w:object w:dxaOrig="920" w:dyaOrig="320">
          <v:shape id="_x0000_i1079" type="#_x0000_t75" style="width:46.5pt;height:16.5pt" o:ole="">
            <v:imagedata r:id="rId16" o:title=""/>
          </v:shape>
          <o:OLEObject Type="Embed" ProgID="Equation.DSMT4" ShapeID="_x0000_i1079" DrawAspect="Content" ObjectID="_1545296673" r:id="rId107"/>
        </w:object>
      </w:r>
      <w:r w:rsidR="00785889">
        <w:rPr>
          <w:rFonts w:ascii="Sylfaen" w:hAnsi="Sylfaen" w:cs="Sylfaen"/>
        </w:rPr>
        <w:t>;</w:t>
      </w:r>
    </w:p>
    <w:p w:rsidR="00FE4BEE" w:rsidRDefault="00043EE8" w:rsidP="00FE4BEE">
      <w:pPr>
        <w:pStyle w:val="ListParagraph"/>
        <w:numPr>
          <w:ilvl w:val="0"/>
          <w:numId w:val="6"/>
        </w:numPr>
        <w:spacing w:after="0" w:line="240" w:lineRule="auto"/>
        <w:ind w:left="360"/>
        <w:jc w:val="both"/>
        <w:rPr>
          <w:sz w:val="24"/>
        </w:rPr>
      </w:pPr>
      <w:r>
        <w:rPr>
          <w:rFonts w:ascii="Sylfaen" w:hAnsi="Sylfaen" w:cs="Sylfaen"/>
        </w:rPr>
        <w:t xml:space="preserve">Find the length of the </w:t>
      </w:r>
      <w:r w:rsidR="005608E9">
        <w:rPr>
          <w:rFonts w:ascii="Sylfaen" w:hAnsi="Sylfaen" w:cs="Sylfaen"/>
        </w:rPr>
        <w:t>arc</w:t>
      </w:r>
      <w:r>
        <w:rPr>
          <w:rFonts w:ascii="Sylfaen" w:hAnsi="Sylfaen" w:cs="Sylfaen"/>
        </w:rPr>
        <w:t xml:space="preserve">: </w:t>
      </w:r>
      <w:r w:rsidR="00FE4BEE">
        <w:rPr>
          <w:rFonts w:ascii="Sylfaen" w:hAnsi="Sylfaen" w:cs="Sylfaen"/>
          <w:lang w:val="ka-GE"/>
        </w:rPr>
        <w:t xml:space="preserve"> </w:t>
      </w:r>
      <w:r w:rsidR="00FE4BEE">
        <w:rPr>
          <w:rFonts w:ascii="Sylfaen" w:hAnsi="Sylfaen" w:cs="Arial"/>
          <w:szCs w:val="20"/>
          <w:lang w:val="ka-GE"/>
        </w:rPr>
        <w:t xml:space="preserve"> </w:t>
      </w:r>
      <w:r w:rsidR="00FE4BEE" w:rsidRPr="0036566B">
        <w:rPr>
          <w:rFonts w:ascii="Sylfaen" w:hAnsi="Sylfaen"/>
          <w:position w:val="-24"/>
          <w:sz w:val="24"/>
          <w:lang w:val="ka-GE"/>
        </w:rPr>
        <w:object w:dxaOrig="1559" w:dyaOrig="620">
          <v:shape id="_x0000_i1080" type="#_x0000_t75" style="width:78pt;height:31.5pt" o:ole="">
            <v:imagedata r:id="rId18" o:title=""/>
          </v:shape>
          <o:OLEObject Type="Embed" ProgID="Equation.DSMT4" ShapeID="_x0000_i1080" DrawAspect="Content" ObjectID="_1545296674" r:id="rId108"/>
        </w:object>
      </w:r>
      <w:r>
        <w:rPr>
          <w:rFonts w:ascii="Sylfaen" w:hAnsi="Sylfaen"/>
          <w:sz w:val="24"/>
        </w:rPr>
        <w:t>,</w:t>
      </w:r>
      <w:r w:rsidR="00FE4BEE">
        <w:rPr>
          <w:rFonts w:ascii="Sylfaen" w:hAnsi="Sylfaen" w:cs="Arial"/>
          <w:szCs w:val="20"/>
        </w:rPr>
        <w:t xml:space="preserve">  </w:t>
      </w:r>
      <w:r w:rsidR="00785889" w:rsidRPr="00785889">
        <w:rPr>
          <w:rFonts w:ascii="Sylfaen" w:hAnsi="Sylfaen" w:cs="Arial"/>
          <w:position w:val="-6"/>
          <w:szCs w:val="20"/>
        </w:rPr>
        <w:object w:dxaOrig="900" w:dyaOrig="279">
          <v:shape id="_x0000_i1081" type="#_x0000_t75" style="width:44.25pt;height:13.5pt" o:ole="">
            <v:imagedata r:id="rId109" o:title=""/>
          </v:shape>
          <o:OLEObject Type="Embed" ProgID="Equation.DSMT4" ShapeID="_x0000_i1081" DrawAspect="Content" ObjectID="_1545296675" r:id="rId110"/>
        </w:object>
      </w:r>
      <w:r w:rsidR="00785889">
        <w:rPr>
          <w:rFonts w:ascii="Sylfaen" w:hAnsi="Sylfaen" w:cs="Arial"/>
          <w:szCs w:val="20"/>
        </w:rPr>
        <w:t>;</w:t>
      </w:r>
    </w:p>
    <w:p w:rsidR="00043EE8" w:rsidRPr="004E438E" w:rsidRDefault="00043EE8" w:rsidP="00043EE8">
      <w:pPr>
        <w:pStyle w:val="ListParagraph"/>
        <w:numPr>
          <w:ilvl w:val="0"/>
          <w:numId w:val="6"/>
        </w:numPr>
        <w:spacing w:after="0"/>
        <w:ind w:left="360"/>
        <w:jc w:val="both"/>
        <w:rPr>
          <w:sz w:val="24"/>
        </w:rPr>
      </w:pPr>
      <w:r w:rsidRPr="003325EE">
        <w:rPr>
          <w:rFonts w:ascii="Sylfaen" w:hAnsi="Sylfaen" w:cs="TimesNewRomanPS"/>
          <w:sz w:val="24"/>
          <w:szCs w:val="24"/>
        </w:rPr>
        <w:t xml:space="preserve">Find the volume of the solid generated by </w:t>
      </w:r>
      <w:r w:rsidR="001073A5">
        <w:rPr>
          <w:rFonts w:ascii="Sylfaen" w:hAnsi="Sylfaen" w:cs="TimesNewRomanPS"/>
          <w:sz w:val="24"/>
          <w:szCs w:val="24"/>
        </w:rPr>
        <w:t>rotating</w:t>
      </w:r>
      <w:r w:rsidRPr="003325EE">
        <w:rPr>
          <w:rFonts w:ascii="Sylfaen" w:hAnsi="Sylfaen" w:cs="TimesNewRomanPS"/>
          <w:sz w:val="24"/>
          <w:szCs w:val="24"/>
        </w:rPr>
        <w:t xml:space="preserve"> </w:t>
      </w:r>
      <w:r w:rsidR="001073A5" w:rsidRPr="004E438E">
        <w:rPr>
          <w:rFonts w:ascii="Sylfaen" w:hAnsi="Sylfaen" w:cs="TimesNewRomanPS"/>
          <w:sz w:val="24"/>
          <w:szCs w:val="24"/>
        </w:rPr>
        <w:t xml:space="preserve">about the  </w:t>
      </w:r>
      <w:r w:rsidR="001073A5" w:rsidRPr="004E438E">
        <w:rPr>
          <w:rFonts w:ascii="Sylfaen" w:hAnsi="Sylfaen" w:cs="TimesNewRomanPS"/>
          <w:position w:val="-10"/>
          <w:sz w:val="24"/>
          <w:szCs w:val="24"/>
        </w:rPr>
        <w:object w:dxaOrig="240" w:dyaOrig="260">
          <v:shape id="_x0000_i1082" type="#_x0000_t75" style="width:12pt;height:13.5pt" o:ole="">
            <v:imagedata r:id="rId111" o:title=""/>
          </v:shape>
          <o:OLEObject Type="Embed" ProgID="Equation.DSMT4" ShapeID="_x0000_i1082" DrawAspect="Content" ObjectID="_1545296676" r:id="rId112"/>
        </w:object>
      </w:r>
      <w:r w:rsidR="001073A5">
        <w:rPr>
          <w:rFonts w:ascii="Sylfaen" w:hAnsi="Sylfaen" w:cs="TimesNewRomanPS"/>
          <w:sz w:val="24"/>
          <w:szCs w:val="24"/>
        </w:rPr>
        <w:t>- axis of</w:t>
      </w:r>
      <w:r w:rsidR="001073A5" w:rsidRPr="004E438E">
        <w:rPr>
          <w:rFonts w:ascii="Sylfaen" w:hAnsi="Sylfaen" w:cs="Arial"/>
          <w:sz w:val="24"/>
          <w:szCs w:val="24"/>
        </w:rPr>
        <w:t xml:space="preserve"> </w:t>
      </w:r>
      <w:r w:rsidRPr="003325EE">
        <w:rPr>
          <w:rFonts w:ascii="Sylfaen" w:hAnsi="Sylfaen" w:cs="TimesNewRomanPS"/>
          <w:sz w:val="24"/>
          <w:szCs w:val="24"/>
        </w:rPr>
        <w:t xml:space="preserve">the region </w:t>
      </w:r>
      <w:r>
        <w:rPr>
          <w:rFonts w:ascii="Sylfaen" w:hAnsi="Sylfaen" w:cs="TimesNewRomanPS"/>
          <w:sz w:val="24"/>
          <w:szCs w:val="24"/>
        </w:rPr>
        <w:t xml:space="preserve">between </w:t>
      </w:r>
      <w:r w:rsidRPr="004E438E">
        <w:rPr>
          <w:rFonts w:ascii="Sylfaen" w:hAnsi="Sylfaen" w:cs="TimesNewRomanPS"/>
          <w:sz w:val="24"/>
          <w:szCs w:val="24"/>
        </w:rPr>
        <w:t xml:space="preserve">the </w:t>
      </w:r>
      <w:r>
        <w:rPr>
          <w:rFonts w:ascii="Sylfaen" w:hAnsi="Sylfaen" w:cs="TimesNewRomanPS"/>
          <w:sz w:val="24"/>
          <w:szCs w:val="24"/>
        </w:rPr>
        <w:t>parabola</w:t>
      </w:r>
      <w:r w:rsidRPr="004E438E">
        <w:rPr>
          <w:rFonts w:ascii="Sylfaen" w:hAnsi="Sylfaen" w:cs="TimesNewRomanPS"/>
          <w:sz w:val="24"/>
          <w:szCs w:val="24"/>
        </w:rPr>
        <w:t xml:space="preserve">  </w:t>
      </w:r>
      <w:r w:rsidR="001073A5" w:rsidRPr="0036566B">
        <w:rPr>
          <w:rFonts w:ascii="Sylfaen" w:hAnsi="Sylfaen" w:cs="Arial"/>
          <w:position w:val="-10"/>
          <w:szCs w:val="20"/>
          <w:lang w:val="ka-GE"/>
        </w:rPr>
        <w:object w:dxaOrig="1020" w:dyaOrig="360">
          <v:shape id="_x0000_i1083" type="#_x0000_t75" style="width:51.75pt;height:18pt" o:ole="">
            <v:imagedata r:id="rId113" o:title=""/>
          </v:shape>
          <o:OLEObject Type="Embed" ProgID="Equation.DSMT4" ShapeID="_x0000_i1083" DrawAspect="Content" ObjectID="_1545296677" r:id="rId114"/>
        </w:object>
      </w:r>
      <w:r w:rsidRPr="004E438E">
        <w:rPr>
          <w:rFonts w:ascii="Sylfaen" w:hAnsi="Sylfaen" w:cs="TimesNewRomanPS-Italic"/>
          <w:i/>
          <w:iCs/>
          <w:sz w:val="24"/>
          <w:szCs w:val="24"/>
        </w:rPr>
        <w:t xml:space="preserve"> </w:t>
      </w:r>
      <w:r w:rsidRPr="004E438E">
        <w:rPr>
          <w:rFonts w:ascii="Sylfaen" w:hAnsi="Sylfaen" w:cs="TimesNewRomanPS"/>
          <w:sz w:val="24"/>
          <w:szCs w:val="24"/>
        </w:rPr>
        <w:t>and the line</w:t>
      </w:r>
      <w:r>
        <w:rPr>
          <w:rFonts w:ascii="Sylfaen" w:hAnsi="Sylfaen" w:cs="TimesNewRomanPS"/>
          <w:sz w:val="24"/>
          <w:szCs w:val="24"/>
        </w:rPr>
        <w:t>s</w:t>
      </w:r>
      <w:r w:rsidRPr="004E438E">
        <w:rPr>
          <w:rFonts w:ascii="Sylfaen" w:hAnsi="Sylfaen" w:cs="TimesNewRomanPS"/>
          <w:sz w:val="24"/>
          <w:szCs w:val="24"/>
        </w:rPr>
        <w:t xml:space="preserve"> </w:t>
      </w:r>
      <w:r w:rsidRPr="0036566B">
        <w:rPr>
          <w:rFonts w:ascii="Sylfaen" w:hAnsi="Sylfaen" w:cs="Arial"/>
          <w:position w:val="-10"/>
          <w:szCs w:val="20"/>
        </w:rPr>
        <w:object w:dxaOrig="1939" w:dyaOrig="320">
          <v:shape id="_x0000_i1084" type="#_x0000_t75" style="width:96pt;height:16.5pt" o:ole="">
            <v:imagedata r:id="rId26" o:title=""/>
          </v:shape>
          <o:OLEObject Type="Embed" ProgID="Equation.DSMT4" ShapeID="_x0000_i1084" DrawAspect="Content" ObjectID="_1545296678" r:id="rId115"/>
        </w:object>
      </w:r>
      <w:r w:rsidR="00785889">
        <w:rPr>
          <w:rFonts w:ascii="Sylfaen" w:hAnsi="Sylfaen" w:cs="Arial"/>
          <w:szCs w:val="20"/>
        </w:rPr>
        <w:t>;</w:t>
      </w:r>
      <w:r w:rsidRPr="004E438E">
        <w:rPr>
          <w:rFonts w:ascii="Sylfaen" w:hAnsi="Sylfaen" w:cs="TimesNewRomanPS"/>
          <w:sz w:val="24"/>
          <w:szCs w:val="24"/>
        </w:rPr>
        <w:t xml:space="preserve"> </w:t>
      </w:r>
    </w:p>
    <w:p w:rsidR="00FE4BEE" w:rsidRPr="005E4B51" w:rsidRDefault="00043EE8" w:rsidP="00FE4BEE">
      <w:pPr>
        <w:pStyle w:val="ListParagraph"/>
        <w:numPr>
          <w:ilvl w:val="0"/>
          <w:numId w:val="6"/>
        </w:numPr>
        <w:spacing w:after="0" w:line="240" w:lineRule="auto"/>
        <w:ind w:left="360"/>
        <w:jc w:val="both"/>
        <w:rPr>
          <w:sz w:val="24"/>
          <w:lang w:val="ka-GE"/>
        </w:rPr>
      </w:pPr>
      <w:r w:rsidRPr="005E4B51">
        <w:rPr>
          <w:rFonts w:ascii="Sylfaen" w:hAnsi="Sylfaen" w:cs="TimesNewRomanPS"/>
          <w:sz w:val="24"/>
          <w:szCs w:val="24"/>
        </w:rPr>
        <w:t xml:space="preserve">Find the area of the surface generated by </w:t>
      </w:r>
      <w:r w:rsidR="001073A5">
        <w:rPr>
          <w:rFonts w:ascii="Sylfaen" w:hAnsi="Sylfaen" w:cs="TimesNewRomanPS"/>
          <w:sz w:val="24"/>
          <w:szCs w:val="24"/>
        </w:rPr>
        <w:t>rotating</w:t>
      </w:r>
      <w:r w:rsidRPr="005E4B51">
        <w:rPr>
          <w:rFonts w:ascii="Sylfaen" w:hAnsi="Sylfaen" w:cs="TimesNewRomanPS"/>
          <w:sz w:val="24"/>
          <w:szCs w:val="24"/>
        </w:rPr>
        <w:t xml:space="preserve"> </w:t>
      </w:r>
      <w:r w:rsidR="001073A5">
        <w:rPr>
          <w:rFonts w:ascii="Sylfaen" w:hAnsi="Sylfaen" w:cs="TimesNewRomanPS"/>
          <w:sz w:val="24"/>
          <w:szCs w:val="24"/>
        </w:rPr>
        <w:t xml:space="preserve">about the </w:t>
      </w:r>
      <w:r w:rsidR="001073A5" w:rsidRPr="004E438E">
        <w:rPr>
          <w:rFonts w:ascii="Sylfaen" w:hAnsi="Sylfaen" w:cs="TimesNewRomanPS"/>
          <w:position w:val="-10"/>
          <w:sz w:val="24"/>
          <w:szCs w:val="24"/>
        </w:rPr>
        <w:object w:dxaOrig="240" w:dyaOrig="260">
          <v:shape id="_x0000_i1085" type="#_x0000_t75" style="width:12pt;height:13.5pt" o:ole="">
            <v:imagedata r:id="rId111" o:title=""/>
          </v:shape>
          <o:OLEObject Type="Embed" ProgID="Equation.DSMT4" ShapeID="_x0000_i1085" DrawAspect="Content" ObjectID="_1545296679" r:id="rId116"/>
        </w:object>
      </w:r>
      <w:r w:rsidR="001073A5" w:rsidRPr="005E4B51">
        <w:rPr>
          <w:rFonts w:ascii="Sylfaen" w:hAnsi="Sylfaen" w:cs="TimesNewRomanPS"/>
          <w:sz w:val="24"/>
          <w:szCs w:val="24"/>
        </w:rPr>
        <w:t xml:space="preserve">- axis </w:t>
      </w:r>
      <w:r w:rsidR="001073A5">
        <w:rPr>
          <w:rFonts w:ascii="Sylfaen" w:hAnsi="Sylfaen" w:cs="TimesNewRomanPS"/>
          <w:sz w:val="24"/>
          <w:szCs w:val="24"/>
        </w:rPr>
        <w:t>of the</w:t>
      </w:r>
      <w:r w:rsidR="001073A5" w:rsidRPr="005E4B51">
        <w:rPr>
          <w:rFonts w:ascii="Sylfaen" w:hAnsi="Sylfaen" w:cs="TimesNewRomanPS"/>
          <w:sz w:val="24"/>
          <w:szCs w:val="24"/>
        </w:rPr>
        <w:t xml:space="preserve"> curve</w:t>
      </w:r>
      <w:r w:rsidR="001073A5" w:rsidRPr="0036566B">
        <w:rPr>
          <w:rFonts w:ascii="Sylfaen" w:hAnsi="Sylfaen" w:cs="Arial"/>
          <w:position w:val="-10"/>
          <w:szCs w:val="20"/>
          <w:lang w:val="ka-GE"/>
        </w:rPr>
        <w:object w:dxaOrig="1860" w:dyaOrig="380">
          <v:shape id="_x0000_i1086" type="#_x0000_t75" style="width:93pt;height:18pt" o:ole="">
            <v:imagedata r:id="rId30" o:title=""/>
          </v:shape>
          <o:OLEObject Type="Embed" ProgID="Equation.DSMT4" ShapeID="_x0000_i1086" DrawAspect="Content" ObjectID="_1545296680" r:id="rId117"/>
        </w:object>
      </w:r>
      <w:r w:rsidR="001073A5">
        <w:rPr>
          <w:rFonts w:ascii="Sylfaen" w:hAnsi="Sylfaen" w:cs="Arial"/>
          <w:szCs w:val="20"/>
        </w:rPr>
        <w:t>.</w:t>
      </w:r>
    </w:p>
    <w:p w:rsidR="005E4B51" w:rsidRPr="005E4B51" w:rsidRDefault="005E4B51" w:rsidP="005E4B51">
      <w:pPr>
        <w:pStyle w:val="ListParagraph"/>
        <w:spacing w:after="0" w:line="240" w:lineRule="auto"/>
        <w:ind w:left="360"/>
        <w:jc w:val="both"/>
        <w:rPr>
          <w:sz w:val="24"/>
          <w:lang w:val="ka-GE"/>
        </w:rPr>
      </w:pPr>
    </w:p>
    <w:p w:rsidR="005E4B51" w:rsidRDefault="005E4B51" w:rsidP="005E4B51">
      <w:pPr>
        <w:pStyle w:val="ListParagraph"/>
        <w:spacing w:after="0"/>
        <w:ind w:left="0"/>
        <w:jc w:val="both"/>
        <w:rPr>
          <w:rFonts w:ascii="Sylfaen" w:hAnsi="Sylfaen" w:cs="Arial"/>
          <w:b/>
          <w:szCs w:val="20"/>
        </w:rPr>
      </w:pPr>
      <w:r>
        <w:rPr>
          <w:rFonts w:ascii="Sylfaen" w:hAnsi="Sylfaen" w:cs="Arial"/>
          <w:b/>
          <w:szCs w:val="20"/>
        </w:rPr>
        <w:t>Group C:</w:t>
      </w:r>
    </w:p>
    <w:p w:rsidR="00FE4BEE" w:rsidRDefault="00FE4BEE" w:rsidP="00FE4BEE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  <w:lang w:val="ka-GE"/>
        </w:rPr>
      </w:pPr>
    </w:p>
    <w:p w:rsidR="00FE4BEE" w:rsidRDefault="00293BFD" w:rsidP="00FE4BEE">
      <w:pPr>
        <w:pStyle w:val="ListParagraph"/>
        <w:numPr>
          <w:ilvl w:val="0"/>
          <w:numId w:val="6"/>
        </w:numPr>
        <w:spacing w:after="0" w:line="240" w:lineRule="auto"/>
        <w:ind w:left="360"/>
        <w:jc w:val="both"/>
        <w:rPr>
          <w:rFonts w:ascii="Sylfaen" w:hAnsi="Sylfaen"/>
          <w:sz w:val="24"/>
          <w:lang w:val="ka-GE"/>
        </w:rPr>
      </w:pPr>
      <w:r w:rsidRPr="00FE4BEE">
        <w:rPr>
          <w:rFonts w:ascii="Sylfaen" w:hAnsi="Sylfaen" w:cs="Arial"/>
          <w:szCs w:val="20"/>
        </w:rPr>
        <w:t>Evaluate</w:t>
      </w:r>
      <w:r w:rsidR="005E4B51">
        <w:rPr>
          <w:rFonts w:ascii="Sylfaen" w:hAnsi="Sylfaen"/>
          <w:sz w:val="24"/>
        </w:rPr>
        <w:t xml:space="preserve"> </w:t>
      </w:r>
      <w:r w:rsidR="00805AB3" w:rsidRPr="00293BFD">
        <w:rPr>
          <w:rFonts w:ascii="Sylfaen" w:hAnsi="Sylfaen"/>
          <w:position w:val="-14"/>
          <w:sz w:val="24"/>
          <w:lang w:val="ka-GE"/>
        </w:rPr>
        <w:object w:dxaOrig="740" w:dyaOrig="440">
          <v:shape id="_x0000_i1087" type="#_x0000_t75" style="width:36pt;height:22.5pt" o:ole="">
            <v:imagedata r:id="rId118" o:title=""/>
          </v:shape>
          <o:OLEObject Type="Embed" ProgID="Equation.DSMT4" ShapeID="_x0000_i1087" DrawAspect="Content" ObjectID="_1545296681" r:id="rId119"/>
        </w:object>
      </w:r>
      <w:r>
        <w:rPr>
          <w:rFonts w:ascii="Sylfaen" w:hAnsi="Sylfaen"/>
          <w:sz w:val="24"/>
          <w:lang w:val="ka-GE"/>
        </w:rPr>
        <w:t>;</w:t>
      </w:r>
    </w:p>
    <w:p w:rsidR="00FE4BEE" w:rsidRDefault="005E4B51" w:rsidP="00FE4BEE">
      <w:pPr>
        <w:pStyle w:val="ListParagraph"/>
        <w:numPr>
          <w:ilvl w:val="0"/>
          <w:numId w:val="6"/>
        </w:numPr>
        <w:spacing w:after="0" w:line="240" w:lineRule="auto"/>
        <w:ind w:left="360"/>
        <w:jc w:val="both"/>
        <w:rPr>
          <w:rFonts w:ascii="Sylfaen" w:hAnsi="Sylfaen"/>
          <w:sz w:val="24"/>
          <w:lang w:val="ka-GE"/>
        </w:rPr>
      </w:pPr>
      <w:r w:rsidRPr="00565C7A">
        <w:rPr>
          <w:rFonts w:ascii="Sylfaen" w:hAnsi="Sylfaen"/>
          <w:sz w:val="24"/>
        </w:rPr>
        <w:t xml:space="preserve">Find </w:t>
      </w:r>
      <w:r w:rsidR="00A567A2">
        <w:rPr>
          <w:rFonts w:ascii="Sylfaen" w:hAnsi="Sylfaen"/>
          <w:sz w:val="24"/>
        </w:rPr>
        <w:t>the</w:t>
      </w:r>
      <w:r w:rsidR="00A567A2" w:rsidRPr="005E4B51">
        <w:rPr>
          <w:rFonts w:ascii="Sylfaen" w:hAnsi="Sylfaen"/>
          <w:sz w:val="24"/>
        </w:rPr>
        <w:t xml:space="preserve"> </w:t>
      </w:r>
      <w:r w:rsidR="00A567A2">
        <w:rPr>
          <w:rFonts w:ascii="Sylfaen" w:hAnsi="Sylfaen"/>
          <w:sz w:val="24"/>
        </w:rPr>
        <w:t>particular</w:t>
      </w:r>
      <w:r w:rsidR="00A567A2" w:rsidRPr="005E4B51">
        <w:rPr>
          <w:rFonts w:ascii="Sylfaen" w:hAnsi="Sylfaen"/>
          <w:sz w:val="24"/>
        </w:rPr>
        <w:t xml:space="preserve"> </w:t>
      </w:r>
      <w:r w:rsidR="000A6B03">
        <w:rPr>
          <w:rFonts w:ascii="Sylfaen" w:hAnsi="Sylfaen"/>
          <w:sz w:val="24"/>
        </w:rPr>
        <w:t>solution</w:t>
      </w:r>
      <w:r w:rsidRPr="00565C7A">
        <w:rPr>
          <w:rFonts w:ascii="Sylfaen" w:hAnsi="Sylfaen"/>
          <w:sz w:val="24"/>
        </w:rPr>
        <w:t xml:space="preserve"> of the differential equation </w:t>
      </w:r>
      <w:r w:rsidR="00FE4BEE" w:rsidRPr="0036566B">
        <w:rPr>
          <w:rFonts w:ascii="Sylfaen" w:hAnsi="Sylfaen"/>
          <w:position w:val="-10"/>
          <w:sz w:val="24"/>
          <w:lang w:val="ka-GE"/>
        </w:rPr>
        <w:object w:dxaOrig="1660" w:dyaOrig="320">
          <v:shape id="_x0000_i1088" type="#_x0000_t75" style="width:82.5pt;height:16.5pt" o:ole="">
            <v:imagedata r:id="rId36" o:title=""/>
          </v:shape>
          <o:OLEObject Type="Embed" ProgID="Equation.DSMT4" ShapeID="_x0000_i1088" DrawAspect="Content" ObjectID="_1545296682" r:id="rId120"/>
        </w:object>
      </w:r>
      <w:r w:rsidR="001073A5">
        <w:rPr>
          <w:rFonts w:ascii="Sylfaen" w:hAnsi="Sylfaen"/>
          <w:sz w:val="24"/>
        </w:rPr>
        <w:t xml:space="preserve"> satisfying </w:t>
      </w:r>
      <w:r w:rsidR="00A40BBB">
        <w:rPr>
          <w:rFonts w:ascii="Sylfaen" w:hAnsi="Sylfaen"/>
          <w:sz w:val="24"/>
          <w:lang w:val="ka-GE"/>
        </w:rPr>
        <w:t>the following</w:t>
      </w:r>
      <w:r w:rsidR="00455CBD">
        <w:rPr>
          <w:rFonts w:ascii="Sylfaen" w:hAnsi="Sylfaen"/>
          <w:sz w:val="24"/>
        </w:rPr>
        <w:t xml:space="preserve"> initial</w:t>
      </w:r>
      <w:r w:rsidR="00A40BBB">
        <w:rPr>
          <w:rFonts w:ascii="Sylfaen" w:hAnsi="Sylfaen"/>
          <w:sz w:val="24"/>
          <w:lang w:val="ka-GE"/>
        </w:rPr>
        <w:t xml:space="preserve"> conditions </w:t>
      </w:r>
      <w:r w:rsidR="00FE4BEE">
        <w:rPr>
          <w:rFonts w:ascii="Sylfaen" w:hAnsi="Sylfaen"/>
          <w:sz w:val="24"/>
          <w:lang w:val="ka-GE"/>
        </w:rPr>
        <w:t xml:space="preserve"> </w:t>
      </w:r>
      <w:r w:rsidR="00455CBD">
        <w:rPr>
          <w:rFonts w:ascii="Sylfaen" w:hAnsi="Sylfaen"/>
          <w:sz w:val="24"/>
          <w:lang w:val="ka-GE"/>
        </w:rPr>
        <w:t xml:space="preserve"> </w:t>
      </w:r>
      <w:r w:rsidR="00455CBD" w:rsidRPr="0057048A">
        <w:rPr>
          <w:rFonts w:ascii="Sylfaen" w:hAnsi="Sylfaen"/>
          <w:position w:val="-10"/>
          <w:sz w:val="24"/>
          <w:lang w:val="ka-GE"/>
        </w:rPr>
        <w:object w:dxaOrig="1880" w:dyaOrig="320">
          <v:shape id="_x0000_i1089" type="#_x0000_t75" style="width:93pt;height:16.5pt" o:ole="">
            <v:imagedata r:id="rId38" o:title=""/>
          </v:shape>
          <o:OLEObject Type="Embed" ProgID="Equation.DSMT4" ShapeID="_x0000_i1089" DrawAspect="Content" ObjectID="_1545296683" r:id="rId121"/>
        </w:object>
      </w:r>
      <w:r w:rsidR="00785889">
        <w:rPr>
          <w:rFonts w:ascii="Sylfaen" w:hAnsi="Sylfaen"/>
          <w:sz w:val="24"/>
        </w:rPr>
        <w:t>;</w:t>
      </w:r>
    </w:p>
    <w:p w:rsidR="00FE4BEE" w:rsidRPr="005E4B51" w:rsidRDefault="005E4B51" w:rsidP="00FE4BEE">
      <w:pPr>
        <w:pStyle w:val="ListParagraph"/>
        <w:numPr>
          <w:ilvl w:val="0"/>
          <w:numId w:val="6"/>
        </w:numPr>
        <w:spacing w:after="0" w:line="240" w:lineRule="auto"/>
        <w:ind w:left="360"/>
        <w:jc w:val="both"/>
        <w:rPr>
          <w:rFonts w:ascii="Sylfaen" w:hAnsi="Sylfaen" w:cs="Arial"/>
          <w:szCs w:val="20"/>
        </w:rPr>
      </w:pPr>
      <w:r w:rsidRPr="005E4B51">
        <w:rPr>
          <w:rFonts w:ascii="Sylfaen" w:hAnsi="Sylfaen"/>
          <w:sz w:val="24"/>
        </w:rPr>
        <w:t xml:space="preserve">Find </w:t>
      </w:r>
      <w:r w:rsidR="00455CBD">
        <w:rPr>
          <w:rFonts w:ascii="Sylfaen" w:hAnsi="Sylfaen"/>
          <w:sz w:val="24"/>
        </w:rPr>
        <w:t>a</w:t>
      </w:r>
      <w:r w:rsidRPr="005E4B51">
        <w:rPr>
          <w:rFonts w:ascii="Sylfaen" w:hAnsi="Sylfaen"/>
          <w:sz w:val="24"/>
        </w:rPr>
        <w:t xml:space="preserve"> </w:t>
      </w:r>
      <w:r w:rsidR="00455CBD">
        <w:rPr>
          <w:rFonts w:ascii="Sylfaen" w:hAnsi="Sylfaen"/>
          <w:sz w:val="24"/>
        </w:rPr>
        <w:t>particular</w:t>
      </w:r>
      <w:r w:rsidR="000A6B03">
        <w:rPr>
          <w:rFonts w:ascii="Sylfaen" w:hAnsi="Sylfaen"/>
          <w:sz w:val="24"/>
        </w:rPr>
        <w:t xml:space="preserve"> solution</w:t>
      </w:r>
      <w:r w:rsidRPr="005E4B51">
        <w:rPr>
          <w:rFonts w:ascii="Sylfaen" w:hAnsi="Sylfaen"/>
          <w:sz w:val="24"/>
        </w:rPr>
        <w:t xml:space="preserve"> of the differential equation </w:t>
      </w:r>
      <w:r w:rsidR="00455CBD" w:rsidRPr="0036566B">
        <w:rPr>
          <w:rFonts w:ascii="Sylfaen" w:hAnsi="Sylfaen"/>
          <w:position w:val="-10"/>
          <w:sz w:val="24"/>
          <w:lang w:val="ka-GE"/>
        </w:rPr>
        <w:object w:dxaOrig="1960" w:dyaOrig="360">
          <v:shape id="_x0000_i1090" type="#_x0000_t75" style="width:97.5pt;height:18pt" o:ole="">
            <v:imagedata r:id="rId40" o:title=""/>
          </v:shape>
          <o:OLEObject Type="Embed" ProgID="Equation.DSMT4" ShapeID="_x0000_i1090" DrawAspect="Content" ObjectID="_1545296684" r:id="rId122"/>
        </w:object>
      </w:r>
      <w:r w:rsidRPr="005E4B51">
        <w:rPr>
          <w:rFonts w:ascii="Sylfaen" w:hAnsi="Sylfaen"/>
          <w:position w:val="-10"/>
          <w:sz w:val="24"/>
        </w:rPr>
        <w:t xml:space="preserve"> </w:t>
      </w:r>
      <w:r w:rsidRPr="005E4B51">
        <w:rPr>
          <w:rFonts w:ascii="Sylfaen" w:hAnsi="Sylfaen" w:cs="TimesNewRomanPS"/>
          <w:sz w:val="24"/>
          <w:szCs w:val="24"/>
        </w:rPr>
        <w:t>by the meth</w:t>
      </w:r>
      <w:r w:rsidR="000A6B03">
        <w:rPr>
          <w:rFonts w:ascii="Sylfaen" w:hAnsi="Sylfaen" w:cs="TimesNewRomanPS"/>
          <w:sz w:val="24"/>
          <w:szCs w:val="24"/>
        </w:rPr>
        <w:t>od of undetermined coefficients</w:t>
      </w:r>
      <w:r w:rsidR="00785889">
        <w:rPr>
          <w:rFonts w:ascii="Sylfaen" w:hAnsi="Sylfaen" w:cs="TimesNewRomanPS"/>
          <w:sz w:val="24"/>
          <w:szCs w:val="24"/>
        </w:rPr>
        <w:t>;</w:t>
      </w:r>
    </w:p>
    <w:p w:rsidR="00A567A2" w:rsidRDefault="00A567A2" w:rsidP="00A567A2">
      <w:pPr>
        <w:pStyle w:val="ListParagraph"/>
        <w:numPr>
          <w:ilvl w:val="0"/>
          <w:numId w:val="6"/>
        </w:numPr>
        <w:spacing w:after="0" w:line="240" w:lineRule="auto"/>
        <w:ind w:left="360"/>
        <w:jc w:val="both"/>
        <w:rPr>
          <w:rFonts w:ascii="Sylfaen" w:hAnsi="Sylfaen"/>
          <w:sz w:val="24"/>
          <w:lang w:val="ka-GE"/>
        </w:rPr>
      </w:pPr>
      <w:r w:rsidRPr="00A567A2">
        <w:rPr>
          <w:rFonts w:ascii="Sylfaen" w:hAnsi="Sylfaen"/>
          <w:sz w:val="24"/>
        </w:rPr>
        <w:t>Applying the me</w:t>
      </w:r>
      <w:r w:rsidR="001E7BC3">
        <w:rPr>
          <w:rFonts w:ascii="Sylfaen" w:hAnsi="Sylfaen"/>
          <w:sz w:val="24"/>
        </w:rPr>
        <w:t>thod of variation of parameters</w:t>
      </w:r>
      <w:r w:rsidRPr="00A567A2">
        <w:rPr>
          <w:rFonts w:ascii="Sylfaen" w:hAnsi="Sylfaen"/>
          <w:sz w:val="24"/>
        </w:rPr>
        <w:t xml:space="preserve"> f</w:t>
      </w:r>
      <w:r w:rsidR="005E4B51" w:rsidRPr="00A567A2">
        <w:rPr>
          <w:rFonts w:ascii="Sylfaen" w:hAnsi="Sylfaen"/>
          <w:sz w:val="24"/>
        </w:rPr>
        <w:t xml:space="preserve">ind </w:t>
      </w:r>
      <w:r w:rsidR="001E7BC3">
        <w:rPr>
          <w:rFonts w:ascii="Sylfaen" w:hAnsi="Sylfaen"/>
          <w:sz w:val="24"/>
        </w:rPr>
        <w:t>a</w:t>
      </w:r>
      <w:r w:rsidR="005E4B51" w:rsidRPr="00A567A2">
        <w:rPr>
          <w:rFonts w:ascii="Sylfaen" w:hAnsi="Sylfaen"/>
          <w:sz w:val="24"/>
        </w:rPr>
        <w:t xml:space="preserve"> </w:t>
      </w:r>
      <w:r w:rsidRPr="00A567A2">
        <w:rPr>
          <w:rFonts w:ascii="Sylfaen" w:hAnsi="Sylfaen"/>
          <w:sz w:val="24"/>
        </w:rPr>
        <w:t>particular</w:t>
      </w:r>
      <w:r w:rsidR="001E7BC3">
        <w:rPr>
          <w:rFonts w:ascii="Sylfaen" w:hAnsi="Sylfaen"/>
          <w:sz w:val="24"/>
        </w:rPr>
        <w:t xml:space="preserve"> solution</w:t>
      </w:r>
      <w:r w:rsidR="005E4B51" w:rsidRPr="00A567A2">
        <w:rPr>
          <w:rFonts w:ascii="Sylfaen" w:hAnsi="Sylfaen"/>
          <w:sz w:val="24"/>
        </w:rPr>
        <w:t xml:space="preserve"> of the differential equation</w:t>
      </w:r>
      <w:r w:rsidR="005E4B51" w:rsidRPr="00A567A2">
        <w:rPr>
          <w:rFonts w:ascii="Sylfaen" w:hAnsi="Sylfaen"/>
          <w:position w:val="-10"/>
          <w:sz w:val="24"/>
          <w:lang w:val="ka-GE"/>
        </w:rPr>
        <w:t xml:space="preserve"> </w:t>
      </w:r>
      <w:r w:rsidRPr="00FE5FF1">
        <w:rPr>
          <w:rFonts w:ascii="Sylfaen" w:hAnsi="Sylfaen"/>
          <w:position w:val="-10"/>
          <w:sz w:val="24"/>
          <w:lang w:val="ka-GE"/>
        </w:rPr>
        <w:object w:dxaOrig="1340" w:dyaOrig="320">
          <v:shape id="_x0000_i1091" type="#_x0000_t75" style="width:66pt;height:16.5pt" o:ole="">
            <v:imagedata r:id="rId42" o:title=""/>
          </v:shape>
          <o:OLEObject Type="Embed" ProgID="Equation.DSMT4" ShapeID="_x0000_i1091" DrawAspect="Content" ObjectID="_1545296685" r:id="rId123"/>
        </w:object>
      </w:r>
      <w:r w:rsidRPr="00A567A2">
        <w:rPr>
          <w:rFonts w:ascii="Sylfaen" w:hAnsi="Sylfaen"/>
          <w:sz w:val="24"/>
        </w:rPr>
        <w:t xml:space="preserve"> </w:t>
      </w:r>
      <w:r w:rsidR="001073A5">
        <w:rPr>
          <w:rFonts w:ascii="Sylfaen" w:hAnsi="Sylfaen"/>
          <w:sz w:val="24"/>
        </w:rPr>
        <w:t xml:space="preserve">satisfying </w:t>
      </w:r>
      <w:r>
        <w:rPr>
          <w:rFonts w:ascii="Sylfaen" w:hAnsi="Sylfaen"/>
          <w:sz w:val="24"/>
          <w:lang w:val="ka-GE"/>
        </w:rPr>
        <w:t>the following</w:t>
      </w:r>
      <w:r>
        <w:rPr>
          <w:rFonts w:ascii="Sylfaen" w:hAnsi="Sylfaen"/>
          <w:sz w:val="24"/>
        </w:rPr>
        <w:t xml:space="preserve"> initial</w:t>
      </w:r>
      <w:r>
        <w:rPr>
          <w:rFonts w:ascii="Sylfaen" w:hAnsi="Sylfaen"/>
          <w:sz w:val="24"/>
          <w:lang w:val="ka-GE"/>
        </w:rPr>
        <w:t xml:space="preserve"> conditions   </w:t>
      </w:r>
      <w:r w:rsidRPr="0057048A">
        <w:rPr>
          <w:rFonts w:ascii="Sylfaen" w:hAnsi="Sylfaen"/>
          <w:position w:val="-10"/>
          <w:sz w:val="24"/>
          <w:lang w:val="ka-GE"/>
        </w:rPr>
        <w:object w:dxaOrig="2500" w:dyaOrig="320">
          <v:shape id="_x0000_i1092" type="#_x0000_t75" style="width:124.5pt;height:16.5pt" o:ole="">
            <v:imagedata r:id="rId44" o:title=""/>
          </v:shape>
          <o:OLEObject Type="Embed" ProgID="Equation.DSMT4" ShapeID="_x0000_i1092" DrawAspect="Content" ObjectID="_1545296686" r:id="rId124"/>
        </w:object>
      </w:r>
      <w:r w:rsidR="00785889">
        <w:rPr>
          <w:rFonts w:ascii="Sylfaen" w:hAnsi="Sylfaen"/>
          <w:sz w:val="24"/>
        </w:rPr>
        <w:t>;</w:t>
      </w:r>
    </w:p>
    <w:p w:rsidR="00FE4BEE" w:rsidRPr="00072683" w:rsidRDefault="005E4B51" w:rsidP="005608E9">
      <w:pPr>
        <w:pStyle w:val="ListParagraph"/>
        <w:numPr>
          <w:ilvl w:val="0"/>
          <w:numId w:val="6"/>
        </w:numPr>
        <w:spacing w:after="0" w:line="240" w:lineRule="auto"/>
        <w:ind w:left="360"/>
        <w:jc w:val="both"/>
        <w:rPr>
          <w:rFonts w:ascii="Sylfaen" w:hAnsi="Sylfaen"/>
          <w:sz w:val="24"/>
        </w:rPr>
      </w:pPr>
      <w:r w:rsidRPr="00072683">
        <w:rPr>
          <w:rFonts w:ascii="Sylfaen" w:hAnsi="Sylfaen"/>
          <w:sz w:val="24"/>
        </w:rPr>
        <w:t>I</w:t>
      </w:r>
      <w:r w:rsidRPr="00072683">
        <w:rPr>
          <w:rFonts w:ascii="Sylfaen" w:hAnsi="Sylfaen"/>
          <w:sz w:val="24"/>
          <w:lang w:val="ka-GE"/>
        </w:rPr>
        <w:t xml:space="preserve">nvestigate the convergence of the </w:t>
      </w:r>
      <w:r w:rsidR="005608E9" w:rsidRPr="00072683">
        <w:rPr>
          <w:rFonts w:ascii="Sylfaen" w:hAnsi="Sylfaen"/>
          <w:sz w:val="24"/>
        </w:rPr>
        <w:t>series</w:t>
      </w:r>
      <w:r w:rsidR="00FE4BEE" w:rsidRPr="00072683">
        <w:rPr>
          <w:rFonts w:ascii="Sylfaen" w:hAnsi="Sylfaen"/>
          <w:sz w:val="24"/>
          <w:lang w:val="ka-GE"/>
        </w:rPr>
        <w:t xml:space="preserve"> </w:t>
      </w:r>
      <w:r w:rsidR="00FE4BEE" w:rsidRPr="00807E5B">
        <w:rPr>
          <w:rFonts w:ascii="Sylfaen" w:hAnsi="Sylfaen"/>
          <w:position w:val="-28"/>
          <w:sz w:val="24"/>
          <w:lang w:val="ka-GE"/>
        </w:rPr>
        <w:object w:dxaOrig="620" w:dyaOrig="680">
          <v:shape id="_x0000_i1093" type="#_x0000_t75" style="width:31.5pt;height:33pt" o:ole="">
            <v:imagedata r:id="rId46" o:title=""/>
          </v:shape>
          <o:OLEObject Type="Embed" ProgID="Equation.DSMT4" ShapeID="_x0000_i1093" DrawAspect="Content" ObjectID="_1545296687" r:id="rId125"/>
        </w:object>
      </w:r>
      <w:r w:rsidR="00785889" w:rsidRPr="00072683">
        <w:rPr>
          <w:rFonts w:ascii="Sylfaen" w:hAnsi="Sylfaen"/>
          <w:sz w:val="24"/>
        </w:rPr>
        <w:t>,</w:t>
      </w:r>
      <w:r w:rsidR="00072683">
        <w:rPr>
          <w:rFonts w:ascii="Sylfaen" w:hAnsi="Sylfaen"/>
          <w:sz w:val="24"/>
        </w:rPr>
        <w:t xml:space="preserve">  </w:t>
      </w:r>
      <w:r w:rsidR="005608E9" w:rsidRPr="00072683">
        <w:rPr>
          <w:rFonts w:ascii="Sylfaen" w:hAnsi="Sylfaen"/>
          <w:sz w:val="24"/>
        </w:rPr>
        <w:t xml:space="preserve">(Convergent: 1, </w:t>
      </w:r>
      <w:r w:rsidR="001073A5" w:rsidRPr="00072683">
        <w:rPr>
          <w:rFonts w:ascii="Sylfaen" w:hAnsi="Sylfaen"/>
          <w:sz w:val="24"/>
        </w:rPr>
        <w:t xml:space="preserve">         </w:t>
      </w:r>
      <w:r w:rsidR="005608E9" w:rsidRPr="00072683">
        <w:rPr>
          <w:rFonts w:ascii="Sylfaen" w:hAnsi="Sylfaen"/>
          <w:sz w:val="24"/>
        </w:rPr>
        <w:t>Divergent: 0)</w:t>
      </w:r>
      <w:r w:rsidR="00785889" w:rsidRPr="00072683">
        <w:rPr>
          <w:rFonts w:ascii="Sylfaen" w:hAnsi="Sylfaen"/>
          <w:sz w:val="24"/>
        </w:rPr>
        <w:t>;</w:t>
      </w:r>
    </w:p>
    <w:p w:rsidR="005608E9" w:rsidRPr="00072683" w:rsidRDefault="005608E9" w:rsidP="005608E9">
      <w:pPr>
        <w:pStyle w:val="ListParagraph"/>
        <w:numPr>
          <w:ilvl w:val="0"/>
          <w:numId w:val="6"/>
        </w:numPr>
        <w:spacing w:after="0" w:line="240" w:lineRule="auto"/>
        <w:ind w:left="360"/>
        <w:jc w:val="both"/>
        <w:rPr>
          <w:rFonts w:ascii="Sylfaen" w:hAnsi="Sylfaen"/>
          <w:sz w:val="24"/>
        </w:rPr>
      </w:pPr>
      <w:r w:rsidRPr="00072683">
        <w:rPr>
          <w:rFonts w:ascii="Sylfaen" w:hAnsi="Sylfaen"/>
          <w:sz w:val="24"/>
        </w:rPr>
        <w:t>Is</w:t>
      </w:r>
      <w:r w:rsidR="009067C8" w:rsidRPr="00072683">
        <w:rPr>
          <w:rFonts w:ascii="Sylfaen" w:hAnsi="Sylfaen"/>
          <w:sz w:val="24"/>
          <w:lang w:val="ka-GE"/>
        </w:rPr>
        <w:t xml:space="preserve"> the </w:t>
      </w:r>
      <w:r w:rsidRPr="00072683">
        <w:rPr>
          <w:rFonts w:ascii="Sylfaen" w:hAnsi="Sylfaen"/>
          <w:sz w:val="24"/>
        </w:rPr>
        <w:t>series</w:t>
      </w:r>
      <w:r w:rsidR="009067C8" w:rsidRPr="00072683">
        <w:rPr>
          <w:rFonts w:ascii="Sylfaen" w:hAnsi="Sylfaen"/>
          <w:sz w:val="24"/>
        </w:rPr>
        <w:t xml:space="preserve"> </w:t>
      </w:r>
      <w:r w:rsidR="009067C8" w:rsidRPr="00807E5B">
        <w:rPr>
          <w:rFonts w:ascii="Sylfaen" w:hAnsi="Sylfaen"/>
          <w:position w:val="-28"/>
          <w:sz w:val="24"/>
          <w:lang w:val="ka-GE"/>
        </w:rPr>
        <w:object w:dxaOrig="1579" w:dyaOrig="680">
          <v:shape id="_x0000_i1094" type="#_x0000_t75" style="width:78pt;height:33pt" o:ole="">
            <v:imagedata r:id="rId48" o:title=""/>
          </v:shape>
          <o:OLEObject Type="Embed" ProgID="Equation.DSMT4" ShapeID="_x0000_i1094" DrawAspect="Content" ObjectID="_1545296688" r:id="rId126"/>
        </w:object>
      </w:r>
      <w:r w:rsidR="009067C8" w:rsidRPr="00072683">
        <w:rPr>
          <w:rFonts w:ascii="Sylfaen" w:hAnsi="Sylfaen"/>
          <w:sz w:val="24"/>
          <w:lang w:val="ka-GE"/>
        </w:rPr>
        <w:t xml:space="preserve"> </w:t>
      </w:r>
      <w:r w:rsidRPr="00072683">
        <w:rPr>
          <w:rFonts w:ascii="Sylfaen" w:hAnsi="Sylfaen"/>
          <w:sz w:val="24"/>
        </w:rPr>
        <w:t xml:space="preserve">absolutely </w:t>
      </w:r>
      <w:r w:rsidR="009067C8" w:rsidRPr="00072683">
        <w:rPr>
          <w:rFonts w:ascii="Sylfaen" w:hAnsi="Sylfaen"/>
          <w:sz w:val="24"/>
          <w:lang w:val="ka-GE"/>
        </w:rPr>
        <w:t>convergen</w:t>
      </w:r>
      <w:r w:rsidRPr="00072683">
        <w:rPr>
          <w:rFonts w:ascii="Sylfaen" w:hAnsi="Sylfaen"/>
          <w:sz w:val="24"/>
        </w:rPr>
        <w:t>t?</w:t>
      </w:r>
      <w:r w:rsidR="00072683" w:rsidRPr="00072683">
        <w:rPr>
          <w:rFonts w:ascii="Sylfaen" w:hAnsi="Sylfaen"/>
          <w:sz w:val="24"/>
        </w:rPr>
        <w:t xml:space="preserve">  </w:t>
      </w:r>
      <w:r w:rsidRPr="00072683">
        <w:rPr>
          <w:rFonts w:ascii="Sylfaen" w:hAnsi="Sylfaen"/>
          <w:sz w:val="24"/>
        </w:rPr>
        <w:t xml:space="preserve">(Yes: 1, </w:t>
      </w:r>
      <w:r w:rsidR="001073A5" w:rsidRPr="00072683">
        <w:rPr>
          <w:rFonts w:ascii="Sylfaen" w:hAnsi="Sylfaen"/>
          <w:sz w:val="24"/>
        </w:rPr>
        <w:t xml:space="preserve">          </w:t>
      </w:r>
      <w:r w:rsidRPr="00072683">
        <w:rPr>
          <w:rFonts w:ascii="Sylfaen" w:hAnsi="Sylfaen"/>
          <w:sz w:val="24"/>
        </w:rPr>
        <w:t>No: 0)</w:t>
      </w:r>
      <w:r w:rsidR="00647298" w:rsidRPr="00072683">
        <w:rPr>
          <w:rFonts w:ascii="Sylfaen" w:hAnsi="Sylfaen"/>
          <w:sz w:val="24"/>
        </w:rPr>
        <w:t>;</w:t>
      </w:r>
    </w:p>
    <w:p w:rsidR="00B32CC1" w:rsidRDefault="00B32CC1" w:rsidP="00FE4BEE">
      <w:pPr>
        <w:pStyle w:val="ListParagraph"/>
        <w:numPr>
          <w:ilvl w:val="0"/>
          <w:numId w:val="6"/>
        </w:numPr>
        <w:spacing w:after="0" w:line="240" w:lineRule="auto"/>
        <w:ind w:left="360"/>
        <w:jc w:val="both"/>
        <w:rPr>
          <w:rFonts w:ascii="Sylfaen" w:hAnsi="Sylfaen"/>
          <w:sz w:val="24"/>
        </w:rPr>
      </w:pPr>
      <w:r w:rsidRPr="00B32CC1">
        <w:rPr>
          <w:rFonts w:ascii="Sylfaen" w:hAnsi="Sylfaen"/>
          <w:sz w:val="24"/>
          <w:lang w:val="ka-GE"/>
        </w:rPr>
        <w:t>Find the</w:t>
      </w:r>
      <w:r w:rsidR="001073A5">
        <w:rPr>
          <w:rFonts w:ascii="Sylfaen" w:hAnsi="Sylfaen"/>
          <w:sz w:val="24"/>
        </w:rPr>
        <w:t xml:space="preserve"> radius</w:t>
      </w:r>
      <w:r w:rsidRPr="00B32CC1">
        <w:rPr>
          <w:rFonts w:ascii="Sylfaen" w:hAnsi="Sylfaen"/>
          <w:sz w:val="24"/>
          <w:lang w:val="ka-GE"/>
        </w:rPr>
        <w:t xml:space="preserve"> of convergence of the </w:t>
      </w:r>
      <w:r w:rsidR="005608E9">
        <w:rPr>
          <w:rFonts w:ascii="Sylfaen" w:hAnsi="Sylfaen"/>
          <w:sz w:val="24"/>
        </w:rPr>
        <w:t>series</w:t>
      </w:r>
      <w:r w:rsidR="00FE4BEE" w:rsidRPr="00B32CC1">
        <w:rPr>
          <w:rFonts w:ascii="Sylfaen" w:hAnsi="Sylfaen"/>
          <w:sz w:val="24"/>
          <w:lang w:val="ka-GE"/>
        </w:rPr>
        <w:t xml:space="preserve"> </w:t>
      </w:r>
      <w:r w:rsidR="008B195A" w:rsidRPr="00807E5B">
        <w:rPr>
          <w:rFonts w:ascii="Sylfaen" w:hAnsi="Sylfaen"/>
          <w:position w:val="-28"/>
          <w:sz w:val="24"/>
          <w:lang w:val="ka-GE"/>
        </w:rPr>
        <w:object w:dxaOrig="620" w:dyaOrig="700">
          <v:shape id="_x0000_i1095" type="#_x0000_t75" style="width:31.5pt;height:36pt" o:ole="">
            <v:imagedata r:id="rId50" o:title=""/>
          </v:shape>
          <o:OLEObject Type="Embed" ProgID="Equation.DSMT4" ShapeID="_x0000_i1095" DrawAspect="Content" ObjectID="_1545296689" r:id="rId127"/>
        </w:object>
      </w:r>
      <w:r w:rsidR="00647298">
        <w:rPr>
          <w:rFonts w:ascii="Sylfaen" w:hAnsi="Sylfaen"/>
          <w:sz w:val="24"/>
        </w:rPr>
        <w:t>;</w:t>
      </w:r>
    </w:p>
    <w:p w:rsidR="00B32CC1" w:rsidRPr="00230CE7" w:rsidRDefault="00B32CC1" w:rsidP="00B32CC1">
      <w:pPr>
        <w:pStyle w:val="ListParagraph"/>
        <w:numPr>
          <w:ilvl w:val="0"/>
          <w:numId w:val="6"/>
        </w:numPr>
        <w:spacing w:after="0"/>
        <w:ind w:left="360"/>
        <w:jc w:val="both"/>
        <w:rPr>
          <w:rFonts w:ascii="Sylfaen" w:hAnsi="Sylfaen"/>
          <w:sz w:val="24"/>
        </w:rPr>
      </w:pPr>
      <w:r>
        <w:rPr>
          <w:rFonts w:ascii="Sylfaen" w:hAnsi="Sylfaen"/>
          <w:sz w:val="24"/>
        </w:rPr>
        <w:t xml:space="preserve">Find the </w:t>
      </w:r>
      <w:r w:rsidR="00050C11">
        <w:rPr>
          <w:rFonts w:ascii="Sylfaen" w:hAnsi="Sylfaen"/>
          <w:sz w:val="24"/>
        </w:rPr>
        <w:t>coefficient</w:t>
      </w:r>
      <w:r w:rsidR="00050C11">
        <w:rPr>
          <w:rFonts w:ascii="Sylfaen" w:hAnsi="Sylfaen" w:cs="Arial"/>
          <w:szCs w:val="20"/>
          <w:lang w:val="ka-GE"/>
        </w:rPr>
        <w:t xml:space="preserve"> </w:t>
      </w:r>
      <w:r w:rsidR="00050C11" w:rsidRPr="0025613C">
        <w:rPr>
          <w:rFonts w:ascii="Sylfaen" w:hAnsi="Sylfaen" w:cs="Arial"/>
          <w:position w:val="-12"/>
          <w:szCs w:val="20"/>
          <w:lang w:val="ka-GE"/>
        </w:rPr>
        <w:object w:dxaOrig="260" w:dyaOrig="360">
          <v:shape id="_x0000_i1096" type="#_x0000_t75" style="width:13.5pt;height:18pt" o:ole="">
            <v:imagedata r:id="rId54" o:title=""/>
          </v:shape>
          <o:OLEObject Type="Embed" ProgID="Equation.DSMT4" ShapeID="_x0000_i1096" DrawAspect="Content" ObjectID="_1545296690" r:id="rId128"/>
        </w:object>
      </w:r>
      <w:r w:rsidR="00050C11">
        <w:rPr>
          <w:rFonts w:ascii="Sylfaen" w:hAnsi="Sylfaen" w:cs="Arial"/>
          <w:szCs w:val="20"/>
          <w:lang w:val="ka-GE"/>
        </w:rPr>
        <w:t xml:space="preserve"> </w:t>
      </w:r>
      <w:r w:rsidR="00050C11">
        <w:rPr>
          <w:rFonts w:ascii="Sylfaen" w:hAnsi="Sylfaen" w:cs="Arial"/>
          <w:szCs w:val="20"/>
        </w:rPr>
        <w:t>of</w:t>
      </w:r>
      <w:r w:rsidR="005608E9">
        <w:rPr>
          <w:rFonts w:ascii="Sylfaen" w:hAnsi="Sylfaen" w:cs="Arial"/>
          <w:szCs w:val="20"/>
        </w:rPr>
        <w:t xml:space="preserve"> the</w:t>
      </w:r>
      <w:r w:rsidR="00050C11">
        <w:rPr>
          <w:rFonts w:ascii="Sylfaen" w:hAnsi="Sylfaen"/>
          <w:sz w:val="24"/>
        </w:rPr>
        <w:t xml:space="preserve"> </w:t>
      </w:r>
      <w:r>
        <w:rPr>
          <w:rFonts w:ascii="Sylfaen" w:hAnsi="Sylfaen"/>
          <w:sz w:val="24"/>
        </w:rPr>
        <w:t xml:space="preserve">Fourier series of the </w:t>
      </w:r>
      <w:r w:rsidRPr="00AB407D">
        <w:rPr>
          <w:rFonts w:ascii="Arial" w:hAnsi="Arial" w:cs="Arial"/>
          <w:szCs w:val="20"/>
        </w:rPr>
        <w:t>2π</w:t>
      </w:r>
      <w:r>
        <w:rPr>
          <w:rFonts w:ascii="Sylfaen" w:hAnsi="Sylfaen" w:cs="Arial"/>
          <w:szCs w:val="20"/>
        </w:rPr>
        <w:t>-periodic function</w:t>
      </w:r>
      <w:proofErr w:type="gramStart"/>
      <w:r>
        <w:rPr>
          <w:rFonts w:ascii="Sylfaen" w:hAnsi="Sylfaen" w:cs="Arial"/>
          <w:szCs w:val="20"/>
        </w:rPr>
        <w:t xml:space="preserve">: </w:t>
      </w:r>
      <w:proofErr w:type="gramEnd"/>
      <w:r w:rsidRPr="00230CE7">
        <w:rPr>
          <w:rFonts w:ascii="Sylfaen" w:hAnsi="Sylfaen" w:cs="Arial"/>
          <w:position w:val="-10"/>
          <w:szCs w:val="20"/>
          <w:lang w:val="ka-GE"/>
        </w:rPr>
        <w:object w:dxaOrig="2320" w:dyaOrig="360">
          <v:shape id="_x0000_i1097" type="#_x0000_t75" style="width:116.25pt;height:18pt" o:ole="">
            <v:imagedata r:id="rId129" o:title=""/>
          </v:shape>
          <o:OLEObject Type="Embed" ProgID="Equation.DSMT4" ShapeID="_x0000_i1097" DrawAspect="Content" ObjectID="_1545296691" r:id="rId130"/>
        </w:object>
      </w:r>
      <w:r w:rsidR="00647298">
        <w:rPr>
          <w:rFonts w:ascii="Sylfaen" w:hAnsi="Sylfaen" w:cs="Arial"/>
          <w:szCs w:val="20"/>
        </w:rPr>
        <w:t>.</w:t>
      </w:r>
    </w:p>
    <w:p w:rsidR="00FE4BEE" w:rsidRPr="00596348" w:rsidRDefault="00FE4BEE" w:rsidP="00FE4BEE">
      <w:pPr>
        <w:spacing w:after="0" w:line="240" w:lineRule="auto"/>
        <w:jc w:val="both"/>
        <w:rPr>
          <w:rFonts w:ascii="Sylfaen" w:hAnsi="Sylfaen" w:cs="Times New Roman"/>
          <w:sz w:val="24"/>
          <w:lang w:val="en-US"/>
        </w:rPr>
      </w:pPr>
      <w:r w:rsidRPr="00596348">
        <w:rPr>
          <w:rFonts w:ascii="Sylfaen" w:hAnsi="Sylfaen" w:cs="Sylfaen"/>
          <w:sz w:val="24"/>
          <w:lang w:val="en-US"/>
        </w:rPr>
        <w:t xml:space="preserve">    </w:t>
      </w:r>
    </w:p>
    <w:p w:rsidR="00FE4BEE" w:rsidRDefault="00FE4BEE" w:rsidP="00FE4BEE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</w:rPr>
      </w:pPr>
    </w:p>
    <w:p w:rsidR="00072683" w:rsidRDefault="00072683" w:rsidP="00FE4BEE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</w:rPr>
      </w:pPr>
    </w:p>
    <w:p w:rsidR="00072683" w:rsidRDefault="00072683" w:rsidP="00FE4BEE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</w:rPr>
      </w:pPr>
    </w:p>
    <w:p w:rsidR="00072683" w:rsidRDefault="00072683" w:rsidP="00FE4BEE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</w:rPr>
      </w:pPr>
    </w:p>
    <w:p w:rsidR="003567E9" w:rsidRDefault="003567E9" w:rsidP="003567E9">
      <w:pPr>
        <w:pStyle w:val="ListParagraph"/>
        <w:spacing w:after="0"/>
        <w:ind w:left="0"/>
        <w:jc w:val="both"/>
        <w:rPr>
          <w:rFonts w:ascii="Sylfaen" w:hAnsi="Sylfaen" w:cs="Arial"/>
          <w:b/>
          <w:szCs w:val="20"/>
        </w:rPr>
      </w:pPr>
      <w:r>
        <w:rPr>
          <w:rFonts w:ascii="Sylfaen" w:hAnsi="Sylfaen" w:cs="Arial"/>
          <w:b/>
          <w:szCs w:val="20"/>
        </w:rPr>
        <w:lastRenderedPageBreak/>
        <w:t>Group B:</w:t>
      </w:r>
    </w:p>
    <w:p w:rsidR="00FE4BEE" w:rsidRPr="00FF5F0B" w:rsidRDefault="00B32CC1" w:rsidP="00F02DC6">
      <w:pPr>
        <w:pStyle w:val="ListParagraph"/>
        <w:numPr>
          <w:ilvl w:val="0"/>
          <w:numId w:val="7"/>
        </w:numPr>
        <w:spacing w:after="0" w:line="240" w:lineRule="auto"/>
        <w:ind w:left="360"/>
        <w:jc w:val="both"/>
        <w:rPr>
          <w:rFonts w:ascii="Sylfaen" w:hAnsi="Sylfaen" w:cs="Arial"/>
          <w:szCs w:val="20"/>
        </w:rPr>
      </w:pPr>
      <w:r w:rsidRPr="00FE4BEE">
        <w:rPr>
          <w:rFonts w:ascii="Sylfaen" w:hAnsi="Sylfaen" w:cs="Arial"/>
          <w:szCs w:val="20"/>
        </w:rPr>
        <w:t>Evaluate the integral</w:t>
      </w:r>
      <w:r>
        <w:rPr>
          <w:rFonts w:ascii="Sylfaen" w:hAnsi="Sylfaen" w:cs="Arial"/>
          <w:szCs w:val="20"/>
        </w:rPr>
        <w:t xml:space="preserve">    </w:t>
      </w:r>
      <w:r w:rsidR="00FE4BEE" w:rsidRPr="00D3651D">
        <w:rPr>
          <w:rFonts w:ascii="Sylfaen" w:hAnsi="Sylfaen" w:cs="Arial"/>
          <w:position w:val="-30"/>
          <w:szCs w:val="20"/>
          <w:lang w:val="ka-GE"/>
        </w:rPr>
        <w:object w:dxaOrig="560" w:dyaOrig="740">
          <v:shape id="_x0000_i1098" type="#_x0000_t75" style="width:28.5pt;height:36pt" o:ole="">
            <v:imagedata r:id="rId56" o:title=""/>
          </v:shape>
          <o:OLEObject Type="Embed" ProgID="Equation.DSMT4" ShapeID="_x0000_i1098" DrawAspect="Content" ObjectID="_1545296692" r:id="rId131"/>
        </w:object>
      </w:r>
      <w:r w:rsidR="00647298">
        <w:rPr>
          <w:rFonts w:ascii="Sylfaen" w:hAnsi="Sylfaen" w:cs="Arial"/>
          <w:szCs w:val="20"/>
        </w:rPr>
        <w:t>;</w:t>
      </w:r>
    </w:p>
    <w:p w:rsidR="00FE4BEE" w:rsidRPr="00FF5F0B" w:rsidRDefault="00B32CC1" w:rsidP="00B32CC1">
      <w:pPr>
        <w:pStyle w:val="ListParagraph"/>
        <w:numPr>
          <w:ilvl w:val="0"/>
          <w:numId w:val="7"/>
        </w:numPr>
        <w:spacing w:after="0" w:line="240" w:lineRule="auto"/>
        <w:ind w:left="360"/>
        <w:jc w:val="both"/>
        <w:rPr>
          <w:rFonts w:ascii="Sylfaen" w:hAnsi="Sylfaen"/>
        </w:rPr>
      </w:pPr>
      <w:r w:rsidRPr="00FE4BEE">
        <w:rPr>
          <w:rFonts w:ascii="Sylfaen" w:hAnsi="Sylfaen" w:cs="Arial"/>
          <w:szCs w:val="20"/>
        </w:rPr>
        <w:t>Evaluate the integral by the substitution rule</w:t>
      </w:r>
      <w:r>
        <w:rPr>
          <w:rFonts w:ascii="Sylfaen" w:hAnsi="Sylfaen" w:cs="Arial"/>
          <w:szCs w:val="20"/>
        </w:rPr>
        <w:t xml:space="preserve">   </w:t>
      </w:r>
      <w:r w:rsidR="00FE4BEE" w:rsidRPr="00812F4A">
        <w:rPr>
          <w:rFonts w:ascii="Sylfaen" w:hAnsi="Sylfaen"/>
          <w:position w:val="-30"/>
          <w:lang w:val="ka-GE"/>
        </w:rPr>
        <w:object w:dxaOrig="1280" w:dyaOrig="740">
          <v:shape id="_x0000_i1099" type="#_x0000_t75" style="width:63pt;height:36pt" o:ole="">
            <v:imagedata r:id="rId58" o:title=""/>
          </v:shape>
          <o:OLEObject Type="Embed" ProgID="Equation.DSMT4" ShapeID="_x0000_i1099" DrawAspect="Content" ObjectID="_1545296693" r:id="rId132"/>
        </w:object>
      </w:r>
      <w:r w:rsidR="00647298">
        <w:rPr>
          <w:rFonts w:ascii="Sylfaen" w:hAnsi="Sylfaen"/>
        </w:rPr>
        <w:t>;</w:t>
      </w:r>
      <w:r w:rsidR="00FE4BEE" w:rsidRPr="00FF5F0B">
        <w:rPr>
          <w:rFonts w:ascii="Sylfaen" w:hAnsi="Sylfaen"/>
        </w:rPr>
        <w:t xml:space="preserve">        </w:t>
      </w:r>
    </w:p>
    <w:p w:rsidR="00FE4BEE" w:rsidRPr="00FF5F0B" w:rsidRDefault="00B32CC1" w:rsidP="00B32CC1">
      <w:pPr>
        <w:pStyle w:val="ListParagraph"/>
        <w:numPr>
          <w:ilvl w:val="0"/>
          <w:numId w:val="7"/>
        </w:numPr>
        <w:spacing w:after="0" w:line="240" w:lineRule="auto"/>
        <w:ind w:left="360"/>
        <w:jc w:val="both"/>
        <w:rPr>
          <w:rFonts w:ascii="Sylfaen" w:hAnsi="Sylfaen"/>
        </w:rPr>
      </w:pPr>
      <w:r w:rsidRPr="00FE4BEE">
        <w:rPr>
          <w:rFonts w:ascii="Sylfaen" w:hAnsi="Sylfaen" w:cs="Arial"/>
          <w:szCs w:val="20"/>
        </w:rPr>
        <w:t>Evaluate the integral by the integration by parts formula</w:t>
      </w:r>
      <w:r>
        <w:rPr>
          <w:rFonts w:ascii="Sylfaen" w:hAnsi="Sylfaen" w:cs="Arial"/>
          <w:szCs w:val="20"/>
        </w:rPr>
        <w:t xml:space="preserve">   </w:t>
      </w:r>
      <w:r w:rsidR="00FE4BEE" w:rsidRPr="00812F4A">
        <w:rPr>
          <w:rFonts w:ascii="Sylfaen" w:hAnsi="Sylfaen"/>
          <w:position w:val="-32"/>
          <w:lang w:val="ka-GE"/>
        </w:rPr>
        <w:object w:dxaOrig="1120" w:dyaOrig="920">
          <v:shape id="_x0000_i1100" type="#_x0000_t75" style="width:55.5pt;height:46.5pt" o:ole="">
            <v:imagedata r:id="rId60" o:title=""/>
          </v:shape>
          <o:OLEObject Type="Embed" ProgID="Equation.DSMT4" ShapeID="_x0000_i1100" DrawAspect="Content" ObjectID="_1545296694" r:id="rId133"/>
        </w:object>
      </w:r>
      <w:r w:rsidR="00647298">
        <w:rPr>
          <w:rFonts w:ascii="Sylfaen" w:hAnsi="Sylfaen"/>
        </w:rPr>
        <w:t>;</w:t>
      </w:r>
      <w:r w:rsidR="00FE4BEE" w:rsidRPr="00FF5F0B">
        <w:rPr>
          <w:rFonts w:ascii="Sylfaen" w:hAnsi="Sylfaen"/>
        </w:rPr>
        <w:t xml:space="preserve">                         </w:t>
      </w:r>
    </w:p>
    <w:p w:rsidR="00FE4BEE" w:rsidRDefault="00B32CC1" w:rsidP="00B32CC1">
      <w:pPr>
        <w:pStyle w:val="ListParagraph"/>
        <w:numPr>
          <w:ilvl w:val="0"/>
          <w:numId w:val="7"/>
        </w:numPr>
        <w:tabs>
          <w:tab w:val="left" w:pos="0"/>
          <w:tab w:val="left" w:pos="360"/>
        </w:tabs>
        <w:spacing w:after="0" w:line="240" w:lineRule="auto"/>
        <w:ind w:left="360"/>
        <w:jc w:val="both"/>
      </w:pPr>
      <w:r w:rsidRPr="00FE4BEE">
        <w:rPr>
          <w:rFonts w:ascii="Sylfaen" w:hAnsi="Sylfaen" w:cs="Arial"/>
          <w:szCs w:val="20"/>
        </w:rPr>
        <w:t>Evaluate the</w:t>
      </w:r>
      <w:r w:rsidRPr="00043EE8">
        <w:t xml:space="preserve"> </w:t>
      </w:r>
      <w:r w:rsidRPr="00043EE8">
        <w:rPr>
          <w:rFonts w:ascii="Sylfaen" w:hAnsi="Sylfaen" w:cs="Arial"/>
          <w:szCs w:val="20"/>
        </w:rPr>
        <w:t>improper</w:t>
      </w:r>
      <w:r w:rsidRPr="00FE4BEE">
        <w:rPr>
          <w:rFonts w:ascii="Sylfaen" w:hAnsi="Sylfaen" w:cs="Arial"/>
          <w:szCs w:val="20"/>
        </w:rPr>
        <w:t xml:space="preserve"> integral</w:t>
      </w:r>
      <w:r>
        <w:rPr>
          <w:rFonts w:ascii="Sylfaen" w:hAnsi="Sylfaen" w:cs="Arial"/>
          <w:szCs w:val="20"/>
        </w:rPr>
        <w:t xml:space="preserve">    </w:t>
      </w:r>
      <w:r w:rsidR="00FE4BEE" w:rsidRPr="00161748">
        <w:rPr>
          <w:position w:val="-32"/>
        </w:rPr>
        <w:object w:dxaOrig="940" w:dyaOrig="760">
          <v:shape id="_x0000_i1101" type="#_x0000_t75" style="width:47.25pt;height:37.5pt" o:ole="">
            <v:imagedata r:id="rId62" o:title=""/>
          </v:shape>
          <o:OLEObject Type="Embed" ProgID="Equation.DSMT4" ShapeID="_x0000_i1101" DrawAspect="Content" ObjectID="_1545296695" r:id="rId134"/>
        </w:object>
      </w:r>
      <w:r w:rsidR="00647298">
        <w:t>;</w:t>
      </w:r>
      <w:r w:rsidR="00FE4BEE">
        <w:t xml:space="preserve">                             </w:t>
      </w:r>
    </w:p>
    <w:p w:rsidR="00B32CC1" w:rsidRPr="00B32CC1" w:rsidRDefault="00B32CC1" w:rsidP="00B32CC1">
      <w:pPr>
        <w:pStyle w:val="ListParagraph"/>
        <w:numPr>
          <w:ilvl w:val="0"/>
          <w:numId w:val="7"/>
        </w:numPr>
        <w:spacing w:after="0" w:line="240" w:lineRule="auto"/>
        <w:ind w:left="360"/>
        <w:jc w:val="both"/>
        <w:rPr>
          <w:sz w:val="24"/>
        </w:rPr>
      </w:pPr>
      <w:r w:rsidRPr="00B32CC1">
        <w:rPr>
          <w:rFonts w:ascii="Sylfaen" w:hAnsi="Sylfaen" w:cs="Sylfaen"/>
        </w:rPr>
        <w:t xml:space="preserve">Find the area of the region </w:t>
      </w:r>
      <w:r w:rsidR="001073A5">
        <w:rPr>
          <w:rFonts w:ascii="Sylfaen" w:hAnsi="Sylfaen" w:cs="Sylfaen"/>
        </w:rPr>
        <w:t>between</w:t>
      </w:r>
      <w:r w:rsidRPr="00B32CC1">
        <w:rPr>
          <w:rFonts w:ascii="Sylfaen" w:hAnsi="Sylfaen" w:cs="Sylfaen"/>
        </w:rPr>
        <w:t xml:space="preserve"> the curves</w:t>
      </w:r>
      <w:r w:rsidRPr="00B32CC1">
        <w:rPr>
          <w:rFonts w:ascii="Sylfaen" w:hAnsi="Sylfaen" w:cs="Sylfaen"/>
          <w:lang w:val="ka-GE"/>
        </w:rPr>
        <w:t xml:space="preserve"> </w:t>
      </w:r>
      <w:r w:rsidRPr="0036566B">
        <w:rPr>
          <w:rFonts w:ascii="Sylfaen" w:hAnsi="Sylfaen" w:cs="Sylfaen"/>
          <w:position w:val="-10"/>
        </w:rPr>
        <w:object w:dxaOrig="1140" w:dyaOrig="360">
          <v:shape id="_x0000_i1102" type="#_x0000_t75" style="width:57pt;height:18pt" o:ole="">
            <v:imagedata r:id="rId64" o:title=""/>
          </v:shape>
          <o:OLEObject Type="Embed" ProgID="Equation.DSMT4" ShapeID="_x0000_i1102" DrawAspect="Content" ObjectID="_1545296696" r:id="rId135"/>
        </w:object>
      </w:r>
      <w:r w:rsidRPr="00B32CC1">
        <w:rPr>
          <w:rFonts w:ascii="Sylfaen" w:hAnsi="Sylfaen" w:cs="Sylfaen"/>
        </w:rPr>
        <w:t xml:space="preserve"> and</w:t>
      </w:r>
      <w:r w:rsidRPr="00B32CC1">
        <w:rPr>
          <w:rFonts w:ascii="Sylfaen" w:hAnsi="Sylfaen" w:cs="Sylfaen"/>
          <w:lang w:val="ka-GE"/>
        </w:rPr>
        <w:t xml:space="preserve"> </w:t>
      </w:r>
      <w:r w:rsidRPr="0036566B">
        <w:rPr>
          <w:rFonts w:ascii="Sylfaen" w:hAnsi="Sylfaen" w:cs="Sylfaen"/>
          <w:position w:val="-10"/>
        </w:rPr>
        <w:object w:dxaOrig="920" w:dyaOrig="320">
          <v:shape id="_x0000_i1103" type="#_x0000_t75" style="width:46.5pt;height:16.5pt" o:ole="">
            <v:imagedata r:id="rId66" o:title=""/>
          </v:shape>
          <o:OLEObject Type="Embed" ProgID="Equation.DSMT4" ShapeID="_x0000_i1103" DrawAspect="Content" ObjectID="_1545296697" r:id="rId136"/>
        </w:object>
      </w:r>
      <w:r w:rsidR="00647298">
        <w:rPr>
          <w:rFonts w:ascii="Sylfaen" w:hAnsi="Sylfaen" w:cs="Sylfaen"/>
        </w:rPr>
        <w:t>;</w:t>
      </w:r>
      <w:r w:rsidRPr="00B32CC1">
        <w:rPr>
          <w:rFonts w:ascii="Sylfaen" w:hAnsi="Sylfaen" w:cs="Sylfaen"/>
        </w:rPr>
        <w:t xml:space="preserve"> </w:t>
      </w:r>
    </w:p>
    <w:p w:rsidR="00FE4BEE" w:rsidRPr="00B32CC1" w:rsidRDefault="00F02DC6" w:rsidP="00B32CC1">
      <w:pPr>
        <w:pStyle w:val="ListParagraph"/>
        <w:numPr>
          <w:ilvl w:val="0"/>
          <w:numId w:val="7"/>
        </w:numPr>
        <w:spacing w:after="0" w:line="240" w:lineRule="auto"/>
        <w:ind w:left="360"/>
        <w:jc w:val="both"/>
        <w:rPr>
          <w:sz w:val="24"/>
        </w:rPr>
      </w:pPr>
      <w:r>
        <w:rPr>
          <w:rFonts w:ascii="Sylfaen" w:hAnsi="Sylfaen" w:cs="Sylfaen"/>
        </w:rPr>
        <w:t xml:space="preserve">Find the length of the </w:t>
      </w:r>
      <w:r w:rsidR="001073A5">
        <w:rPr>
          <w:rFonts w:ascii="Sylfaen" w:hAnsi="Sylfaen" w:cs="Sylfaen"/>
        </w:rPr>
        <w:t>arc</w:t>
      </w:r>
      <w:r>
        <w:rPr>
          <w:rFonts w:ascii="Sylfaen" w:hAnsi="Sylfaen" w:cs="Sylfaen"/>
        </w:rPr>
        <w:t xml:space="preserve">: </w:t>
      </w:r>
      <w:r w:rsidR="00FE4BEE" w:rsidRPr="00A913B5">
        <w:rPr>
          <w:rFonts w:ascii="Sylfaen" w:hAnsi="Sylfaen"/>
          <w:position w:val="-10"/>
          <w:sz w:val="24"/>
          <w:lang w:val="ka-GE"/>
        </w:rPr>
        <w:object w:dxaOrig="660" w:dyaOrig="360">
          <v:shape id="_x0000_i1104" type="#_x0000_t75" style="width:33pt;height:18pt" o:ole="">
            <v:imagedata r:id="rId68" o:title=""/>
          </v:shape>
          <o:OLEObject Type="Embed" ProgID="Equation.DSMT4" ShapeID="_x0000_i1104" DrawAspect="Content" ObjectID="_1545296698" r:id="rId137"/>
        </w:object>
      </w:r>
      <w:r>
        <w:rPr>
          <w:rFonts w:ascii="Sylfaen" w:hAnsi="Sylfaen"/>
          <w:sz w:val="24"/>
        </w:rPr>
        <w:t>,</w:t>
      </w:r>
      <w:r w:rsidR="00FE4BEE" w:rsidRPr="00B32CC1">
        <w:rPr>
          <w:rFonts w:ascii="Sylfaen" w:hAnsi="Sylfaen" w:cs="Arial"/>
          <w:szCs w:val="20"/>
        </w:rPr>
        <w:t xml:space="preserve">  </w:t>
      </w:r>
      <w:r w:rsidRPr="0036566B">
        <w:rPr>
          <w:rFonts w:ascii="Sylfaen" w:hAnsi="Sylfaen" w:cs="Arial"/>
          <w:position w:val="-6"/>
          <w:szCs w:val="20"/>
        </w:rPr>
        <w:object w:dxaOrig="859" w:dyaOrig="279">
          <v:shape id="_x0000_i1105" type="#_x0000_t75" style="width:43.5pt;height:13.5pt" o:ole="">
            <v:imagedata r:id="rId138" o:title=""/>
          </v:shape>
          <o:OLEObject Type="Embed" ProgID="Equation.DSMT4" ShapeID="_x0000_i1105" DrawAspect="Content" ObjectID="_1545296699" r:id="rId139"/>
        </w:object>
      </w:r>
      <w:r w:rsidR="00647298">
        <w:rPr>
          <w:rFonts w:ascii="Sylfaen" w:hAnsi="Sylfaen" w:cs="Arial"/>
          <w:szCs w:val="20"/>
        </w:rPr>
        <w:t>;</w:t>
      </w:r>
    </w:p>
    <w:p w:rsidR="00F02DC6" w:rsidRPr="004E438E" w:rsidRDefault="00F02DC6" w:rsidP="00F02DC6">
      <w:pPr>
        <w:pStyle w:val="ListParagraph"/>
        <w:numPr>
          <w:ilvl w:val="0"/>
          <w:numId w:val="7"/>
        </w:numPr>
        <w:spacing w:after="0"/>
        <w:ind w:left="360"/>
        <w:jc w:val="both"/>
        <w:rPr>
          <w:sz w:val="24"/>
        </w:rPr>
      </w:pPr>
      <w:r w:rsidRPr="003325EE">
        <w:rPr>
          <w:rFonts w:ascii="Sylfaen" w:hAnsi="Sylfaen" w:cs="TimesNewRomanPS"/>
          <w:sz w:val="24"/>
          <w:szCs w:val="24"/>
        </w:rPr>
        <w:t xml:space="preserve">Find the volume of the solid generated by </w:t>
      </w:r>
      <w:r w:rsidR="000A6B03">
        <w:rPr>
          <w:rFonts w:ascii="Sylfaen" w:hAnsi="Sylfaen" w:cs="TimesNewRomanPS"/>
          <w:sz w:val="24"/>
          <w:szCs w:val="24"/>
        </w:rPr>
        <w:t>rotating</w:t>
      </w:r>
      <w:r w:rsidRPr="003325EE">
        <w:rPr>
          <w:rFonts w:ascii="Sylfaen" w:hAnsi="Sylfaen" w:cs="TimesNewRomanPS"/>
          <w:sz w:val="24"/>
          <w:szCs w:val="24"/>
        </w:rPr>
        <w:t xml:space="preserve"> </w:t>
      </w:r>
      <w:r w:rsidR="001073A5" w:rsidRPr="004E438E">
        <w:rPr>
          <w:rFonts w:ascii="Sylfaen" w:hAnsi="Sylfaen" w:cs="TimesNewRomanPS"/>
          <w:sz w:val="24"/>
          <w:szCs w:val="24"/>
        </w:rPr>
        <w:t xml:space="preserve">about the </w:t>
      </w:r>
      <w:r w:rsidR="001073A5" w:rsidRPr="004E438E">
        <w:rPr>
          <w:rFonts w:ascii="Sylfaen" w:hAnsi="Sylfaen" w:cs="TimesNewRomanPS"/>
          <w:position w:val="-10"/>
          <w:sz w:val="24"/>
          <w:szCs w:val="24"/>
        </w:rPr>
        <w:object w:dxaOrig="240" w:dyaOrig="260">
          <v:shape id="_x0000_i1106" type="#_x0000_t75" style="width:12pt;height:13.5pt" o:ole="">
            <v:imagedata r:id="rId111" o:title=""/>
          </v:shape>
          <o:OLEObject Type="Embed" ProgID="Equation.DSMT4" ShapeID="_x0000_i1106" DrawAspect="Content" ObjectID="_1545296700" r:id="rId140"/>
        </w:object>
      </w:r>
      <w:r w:rsidR="001073A5" w:rsidRPr="004E438E">
        <w:rPr>
          <w:rFonts w:ascii="Sylfaen" w:hAnsi="Sylfaen" w:cs="TimesNewRomanPS"/>
          <w:sz w:val="24"/>
          <w:szCs w:val="24"/>
        </w:rPr>
        <w:t>- axis</w:t>
      </w:r>
      <w:r w:rsidR="001073A5" w:rsidRPr="003325EE">
        <w:rPr>
          <w:rFonts w:ascii="Sylfaen" w:hAnsi="Sylfaen" w:cs="TimesNewRomanPS"/>
          <w:sz w:val="24"/>
          <w:szCs w:val="24"/>
        </w:rPr>
        <w:t xml:space="preserve"> </w:t>
      </w:r>
      <w:r w:rsidR="001073A5">
        <w:rPr>
          <w:rFonts w:ascii="Sylfaen" w:hAnsi="Sylfaen" w:cs="TimesNewRomanPS"/>
          <w:sz w:val="24"/>
          <w:szCs w:val="24"/>
        </w:rPr>
        <w:t xml:space="preserve">of </w:t>
      </w:r>
      <w:r w:rsidRPr="003325EE">
        <w:rPr>
          <w:rFonts w:ascii="Sylfaen" w:hAnsi="Sylfaen" w:cs="TimesNewRomanPS"/>
          <w:sz w:val="24"/>
          <w:szCs w:val="24"/>
        </w:rPr>
        <w:t xml:space="preserve">the region </w:t>
      </w:r>
      <w:r>
        <w:rPr>
          <w:rFonts w:ascii="Sylfaen" w:hAnsi="Sylfaen" w:cs="TimesNewRomanPS"/>
          <w:sz w:val="24"/>
          <w:szCs w:val="24"/>
        </w:rPr>
        <w:t xml:space="preserve">between </w:t>
      </w:r>
      <w:r w:rsidRPr="004E438E">
        <w:rPr>
          <w:rFonts w:ascii="Sylfaen" w:hAnsi="Sylfaen" w:cs="TimesNewRomanPS"/>
          <w:sz w:val="24"/>
          <w:szCs w:val="24"/>
        </w:rPr>
        <w:t xml:space="preserve">the </w:t>
      </w:r>
      <w:r>
        <w:rPr>
          <w:rFonts w:ascii="Sylfaen" w:hAnsi="Sylfaen" w:cs="TimesNewRomanPS"/>
          <w:sz w:val="24"/>
          <w:szCs w:val="24"/>
        </w:rPr>
        <w:t>parabola</w:t>
      </w:r>
      <w:r w:rsidRPr="004E438E">
        <w:rPr>
          <w:rFonts w:ascii="Sylfaen" w:hAnsi="Sylfaen" w:cs="TimesNewRomanPS"/>
          <w:sz w:val="24"/>
          <w:szCs w:val="24"/>
        </w:rPr>
        <w:t xml:space="preserve">  </w:t>
      </w:r>
      <w:r w:rsidR="001073A5" w:rsidRPr="0036566B">
        <w:rPr>
          <w:rFonts w:ascii="Sylfaen" w:hAnsi="Sylfaen" w:cs="Arial"/>
          <w:position w:val="-10"/>
          <w:szCs w:val="20"/>
          <w:lang w:val="ka-GE"/>
        </w:rPr>
        <w:object w:dxaOrig="639" w:dyaOrig="360">
          <v:shape id="_x0000_i1107" type="#_x0000_t75" style="width:32.25pt;height:18pt" o:ole="">
            <v:imagedata r:id="rId141" o:title=""/>
          </v:shape>
          <o:OLEObject Type="Embed" ProgID="Equation.DSMT4" ShapeID="_x0000_i1107" DrawAspect="Content" ObjectID="_1545296701" r:id="rId142"/>
        </w:object>
      </w:r>
      <w:r w:rsidRPr="004E438E">
        <w:rPr>
          <w:rFonts w:ascii="Sylfaen" w:hAnsi="Sylfaen" w:cs="TimesNewRomanPS-Italic"/>
          <w:i/>
          <w:iCs/>
          <w:sz w:val="24"/>
          <w:szCs w:val="24"/>
        </w:rPr>
        <w:t xml:space="preserve"> </w:t>
      </w:r>
      <w:r w:rsidRPr="004E438E">
        <w:rPr>
          <w:rFonts w:ascii="Sylfaen" w:hAnsi="Sylfaen" w:cs="TimesNewRomanPS"/>
          <w:sz w:val="24"/>
          <w:szCs w:val="24"/>
        </w:rPr>
        <w:t>and the line</w:t>
      </w:r>
      <w:r>
        <w:rPr>
          <w:rFonts w:ascii="Sylfaen" w:hAnsi="Sylfaen" w:cs="TimesNewRomanPS"/>
          <w:sz w:val="24"/>
          <w:szCs w:val="24"/>
        </w:rPr>
        <w:t>s</w:t>
      </w:r>
      <w:r w:rsidRPr="0036566B">
        <w:rPr>
          <w:rFonts w:ascii="Sylfaen" w:hAnsi="Sylfaen" w:cs="Arial"/>
          <w:position w:val="-10"/>
          <w:szCs w:val="20"/>
        </w:rPr>
        <w:object w:dxaOrig="1939" w:dyaOrig="320">
          <v:shape id="_x0000_i1108" type="#_x0000_t75" style="width:96pt;height:16.5pt" o:ole="">
            <v:imagedata r:id="rId26" o:title=""/>
          </v:shape>
          <o:OLEObject Type="Embed" ProgID="Equation.DSMT4" ShapeID="_x0000_i1108" DrawAspect="Content" ObjectID="_1545296702" r:id="rId143"/>
        </w:object>
      </w:r>
      <w:r w:rsidR="00647298">
        <w:rPr>
          <w:rFonts w:ascii="Sylfaen" w:hAnsi="Sylfaen" w:cs="TimesNewRomanPS"/>
          <w:sz w:val="24"/>
          <w:szCs w:val="24"/>
        </w:rPr>
        <w:t>;</w:t>
      </w:r>
      <w:r w:rsidRPr="004E438E">
        <w:rPr>
          <w:rFonts w:ascii="Sylfaen" w:hAnsi="Sylfaen" w:cs="Arial"/>
          <w:sz w:val="24"/>
          <w:szCs w:val="24"/>
        </w:rPr>
        <w:t xml:space="preserve"> </w:t>
      </w:r>
    </w:p>
    <w:p w:rsidR="00F02DC6" w:rsidRPr="005E4B51" w:rsidRDefault="00F02DC6" w:rsidP="00F02DC6">
      <w:pPr>
        <w:pStyle w:val="ListParagraph"/>
        <w:numPr>
          <w:ilvl w:val="0"/>
          <w:numId w:val="7"/>
        </w:numPr>
        <w:spacing w:after="0" w:line="240" w:lineRule="auto"/>
        <w:ind w:left="360"/>
        <w:jc w:val="both"/>
        <w:rPr>
          <w:sz w:val="24"/>
          <w:lang w:val="ka-GE"/>
        </w:rPr>
      </w:pPr>
      <w:r w:rsidRPr="005E4B51">
        <w:rPr>
          <w:rFonts w:ascii="Sylfaen" w:hAnsi="Sylfaen" w:cs="TimesNewRomanPS"/>
          <w:sz w:val="24"/>
          <w:szCs w:val="24"/>
        </w:rPr>
        <w:t xml:space="preserve">Find the area of the surface generated by </w:t>
      </w:r>
      <w:r w:rsidR="000A6B03">
        <w:rPr>
          <w:rFonts w:ascii="Sylfaen" w:hAnsi="Sylfaen" w:cs="TimesNewRomanPS"/>
          <w:sz w:val="24"/>
          <w:szCs w:val="24"/>
        </w:rPr>
        <w:t xml:space="preserve">rotating </w:t>
      </w:r>
      <w:r w:rsidR="000A6B03" w:rsidRPr="005E4B51">
        <w:rPr>
          <w:rFonts w:ascii="Sylfaen" w:hAnsi="Sylfaen" w:cs="TimesNewRomanPS"/>
          <w:sz w:val="24"/>
          <w:szCs w:val="24"/>
        </w:rPr>
        <w:t xml:space="preserve">about the </w:t>
      </w:r>
      <w:r w:rsidR="000A6B03" w:rsidRPr="004E438E">
        <w:rPr>
          <w:rFonts w:ascii="Sylfaen" w:hAnsi="Sylfaen" w:cs="TimesNewRomanPS"/>
          <w:position w:val="-10"/>
          <w:sz w:val="24"/>
          <w:szCs w:val="24"/>
        </w:rPr>
        <w:object w:dxaOrig="240" w:dyaOrig="260">
          <v:shape id="_x0000_i1109" type="#_x0000_t75" style="width:12pt;height:13.5pt" o:ole="">
            <v:imagedata r:id="rId111" o:title=""/>
          </v:shape>
          <o:OLEObject Type="Embed" ProgID="Equation.DSMT4" ShapeID="_x0000_i1109" DrawAspect="Content" ObjectID="_1545296703" r:id="rId144"/>
        </w:object>
      </w:r>
      <w:r w:rsidR="000A6B03" w:rsidRPr="005E4B51">
        <w:rPr>
          <w:rFonts w:ascii="Sylfaen" w:hAnsi="Sylfaen" w:cs="TimesNewRomanPS"/>
          <w:sz w:val="24"/>
          <w:szCs w:val="24"/>
        </w:rPr>
        <w:t xml:space="preserve">- axis </w:t>
      </w:r>
      <w:r w:rsidR="000A6B03">
        <w:rPr>
          <w:rFonts w:ascii="Sylfaen" w:hAnsi="Sylfaen" w:cs="TimesNewRomanPS"/>
          <w:sz w:val="24"/>
          <w:szCs w:val="24"/>
        </w:rPr>
        <w:t xml:space="preserve">of </w:t>
      </w:r>
      <w:r w:rsidRPr="005E4B51">
        <w:rPr>
          <w:rFonts w:ascii="Sylfaen" w:hAnsi="Sylfaen" w:cs="TimesNewRomanPS"/>
          <w:sz w:val="24"/>
          <w:szCs w:val="24"/>
        </w:rPr>
        <w:t xml:space="preserve">the </w:t>
      </w:r>
      <w:proofErr w:type="gramStart"/>
      <w:r w:rsidRPr="005E4B51">
        <w:rPr>
          <w:rFonts w:ascii="Sylfaen" w:hAnsi="Sylfaen" w:cs="TimesNewRomanPS"/>
          <w:sz w:val="24"/>
          <w:szCs w:val="24"/>
        </w:rPr>
        <w:t>curve</w:t>
      </w:r>
      <w:r w:rsidRPr="005E4B51">
        <w:rPr>
          <w:rFonts w:ascii="Sylfaen" w:hAnsi="Sylfaen" w:cs="Arial"/>
          <w:szCs w:val="20"/>
          <w:lang w:val="ka-GE"/>
        </w:rPr>
        <w:t xml:space="preserve"> </w:t>
      </w:r>
      <w:proofErr w:type="gramEnd"/>
      <w:r w:rsidRPr="0036566B">
        <w:rPr>
          <w:rFonts w:ascii="Sylfaen" w:hAnsi="Sylfaen" w:cs="Arial"/>
          <w:position w:val="-10"/>
          <w:szCs w:val="20"/>
          <w:lang w:val="ka-GE"/>
        </w:rPr>
        <w:object w:dxaOrig="1740" w:dyaOrig="360">
          <v:shape id="_x0000_i1110" type="#_x0000_t75" style="width:87pt;height:18pt" o:ole="">
            <v:imagedata r:id="rId77" o:title=""/>
          </v:shape>
          <o:OLEObject Type="Embed" ProgID="Equation.DSMT4" ShapeID="_x0000_i1110" DrawAspect="Content" ObjectID="_1545296704" r:id="rId145"/>
        </w:object>
      </w:r>
      <w:r w:rsidRPr="005E4B51">
        <w:rPr>
          <w:rFonts w:ascii="Sylfaen" w:hAnsi="Sylfaen" w:cs="TimesNewRomanPS"/>
          <w:sz w:val="24"/>
          <w:szCs w:val="24"/>
        </w:rPr>
        <w:t>.</w:t>
      </w:r>
      <w:r w:rsidRPr="005E4B51">
        <w:rPr>
          <w:rFonts w:ascii="Sylfaen" w:hAnsi="Sylfaen" w:cs="Arial"/>
          <w:sz w:val="24"/>
          <w:szCs w:val="24"/>
        </w:rPr>
        <w:t xml:space="preserve"> </w:t>
      </w:r>
    </w:p>
    <w:p w:rsidR="00FE4BEE" w:rsidRPr="00F02DC6" w:rsidRDefault="00FE4BEE" w:rsidP="00F02DC6">
      <w:pPr>
        <w:spacing w:after="0" w:line="240" w:lineRule="auto"/>
        <w:jc w:val="both"/>
        <w:rPr>
          <w:rFonts w:ascii="Sylfaen" w:hAnsi="Sylfaen" w:cs="Arial"/>
          <w:b/>
          <w:szCs w:val="20"/>
          <w:lang w:val="en-US"/>
        </w:rPr>
      </w:pPr>
    </w:p>
    <w:p w:rsidR="00FE4BEE" w:rsidRDefault="00FE4BEE" w:rsidP="00FE4BEE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  <w:lang w:val="ka-GE"/>
        </w:rPr>
      </w:pPr>
    </w:p>
    <w:p w:rsidR="003567E9" w:rsidRDefault="00FE4BEE" w:rsidP="003567E9">
      <w:pPr>
        <w:pStyle w:val="ListParagraph"/>
        <w:spacing w:after="0"/>
        <w:ind w:left="0"/>
        <w:jc w:val="both"/>
        <w:rPr>
          <w:rFonts w:ascii="Sylfaen" w:hAnsi="Sylfaen" w:cs="Arial"/>
          <w:b/>
          <w:szCs w:val="20"/>
        </w:rPr>
      </w:pPr>
      <w:r>
        <w:rPr>
          <w:rFonts w:ascii="Sylfaen" w:hAnsi="Sylfaen" w:cs="Arial"/>
          <w:b/>
          <w:szCs w:val="20"/>
          <w:lang w:val="ka-GE"/>
        </w:rPr>
        <w:t xml:space="preserve">  </w:t>
      </w:r>
      <w:r w:rsidR="003567E9">
        <w:rPr>
          <w:rFonts w:ascii="Sylfaen" w:hAnsi="Sylfaen" w:cs="Arial"/>
          <w:b/>
          <w:szCs w:val="20"/>
        </w:rPr>
        <w:t xml:space="preserve">Group </w:t>
      </w:r>
      <w:proofErr w:type="gramStart"/>
      <w:r w:rsidR="003567E9">
        <w:rPr>
          <w:rFonts w:ascii="Sylfaen" w:hAnsi="Sylfaen" w:cs="Arial"/>
          <w:b/>
          <w:szCs w:val="20"/>
        </w:rPr>
        <w:t>D :</w:t>
      </w:r>
      <w:proofErr w:type="gramEnd"/>
    </w:p>
    <w:p w:rsidR="003567E9" w:rsidRDefault="003567E9" w:rsidP="003567E9">
      <w:pPr>
        <w:pStyle w:val="ListParagraph"/>
        <w:spacing w:after="0"/>
        <w:ind w:left="0"/>
        <w:jc w:val="both"/>
        <w:rPr>
          <w:rFonts w:ascii="Sylfaen" w:hAnsi="Sylfaen" w:cs="Arial"/>
          <w:b/>
          <w:szCs w:val="20"/>
        </w:rPr>
      </w:pPr>
    </w:p>
    <w:p w:rsidR="00FE4BEE" w:rsidRDefault="00F02DC6" w:rsidP="00B32CC1">
      <w:pPr>
        <w:pStyle w:val="ListParagraph"/>
        <w:numPr>
          <w:ilvl w:val="0"/>
          <w:numId w:val="7"/>
        </w:numPr>
        <w:spacing w:after="0" w:line="240" w:lineRule="auto"/>
        <w:ind w:left="360"/>
        <w:jc w:val="both"/>
        <w:rPr>
          <w:rFonts w:ascii="Sylfaen" w:hAnsi="Sylfaen"/>
          <w:sz w:val="24"/>
          <w:lang w:val="ka-GE"/>
        </w:rPr>
      </w:pPr>
      <w:r w:rsidRPr="00FE4BEE">
        <w:rPr>
          <w:rFonts w:ascii="Sylfaen" w:hAnsi="Sylfaen" w:cs="Arial"/>
          <w:szCs w:val="20"/>
        </w:rPr>
        <w:t>Evaluate</w:t>
      </w:r>
      <w:r w:rsidR="00FE4BEE">
        <w:rPr>
          <w:rFonts w:ascii="Sylfaen" w:hAnsi="Sylfaen"/>
          <w:sz w:val="24"/>
          <w:lang w:val="ka-GE"/>
        </w:rPr>
        <w:t xml:space="preserve"> </w:t>
      </w:r>
      <w:r w:rsidR="00805AB3" w:rsidRPr="00805AB3">
        <w:rPr>
          <w:rFonts w:ascii="Sylfaen" w:hAnsi="Sylfaen"/>
          <w:position w:val="-14"/>
          <w:sz w:val="24"/>
          <w:lang w:val="ka-GE"/>
        </w:rPr>
        <w:object w:dxaOrig="840" w:dyaOrig="440">
          <v:shape id="_x0000_i1111" type="#_x0000_t75" style="width:43.5pt;height:22.5pt" o:ole="">
            <v:imagedata r:id="rId146" o:title=""/>
          </v:shape>
          <o:OLEObject Type="Embed" ProgID="Equation.DSMT4" ShapeID="_x0000_i1111" DrawAspect="Content" ObjectID="_1545296705" r:id="rId147"/>
        </w:object>
      </w:r>
    </w:p>
    <w:p w:rsidR="00FE4BEE" w:rsidRDefault="001E7BC3" w:rsidP="00B32CC1">
      <w:pPr>
        <w:pStyle w:val="ListParagraph"/>
        <w:numPr>
          <w:ilvl w:val="0"/>
          <w:numId w:val="7"/>
        </w:numPr>
        <w:spacing w:after="0" w:line="240" w:lineRule="auto"/>
        <w:ind w:left="360"/>
        <w:jc w:val="both"/>
        <w:rPr>
          <w:rFonts w:ascii="Sylfaen" w:hAnsi="Sylfaen"/>
          <w:sz w:val="24"/>
          <w:lang w:val="ka-GE"/>
        </w:rPr>
      </w:pPr>
      <w:r>
        <w:rPr>
          <w:rFonts w:ascii="Sylfaen" w:hAnsi="Sylfaen"/>
          <w:sz w:val="24"/>
        </w:rPr>
        <w:t>Find a</w:t>
      </w:r>
      <w:r w:rsidR="00F02DC6" w:rsidRPr="00565C7A">
        <w:rPr>
          <w:rFonts w:ascii="Sylfaen" w:hAnsi="Sylfaen"/>
          <w:sz w:val="24"/>
        </w:rPr>
        <w:t xml:space="preserve"> </w:t>
      </w:r>
      <w:r w:rsidR="00A567A2">
        <w:rPr>
          <w:rFonts w:ascii="Sylfaen" w:hAnsi="Sylfaen"/>
          <w:sz w:val="24"/>
        </w:rPr>
        <w:t>particular</w:t>
      </w:r>
      <w:r>
        <w:rPr>
          <w:rFonts w:ascii="Sylfaen" w:hAnsi="Sylfaen"/>
          <w:sz w:val="24"/>
        </w:rPr>
        <w:t xml:space="preserve"> solution</w:t>
      </w:r>
      <w:r w:rsidR="00F02DC6" w:rsidRPr="00565C7A">
        <w:rPr>
          <w:rFonts w:ascii="Sylfaen" w:hAnsi="Sylfaen"/>
          <w:sz w:val="24"/>
        </w:rPr>
        <w:t xml:space="preserve"> of the differential equation </w:t>
      </w:r>
      <w:r w:rsidR="00FE4BEE" w:rsidRPr="0036566B">
        <w:rPr>
          <w:rFonts w:ascii="Sylfaen" w:hAnsi="Sylfaen"/>
          <w:position w:val="-10"/>
          <w:sz w:val="24"/>
          <w:lang w:val="ka-GE"/>
        </w:rPr>
        <w:object w:dxaOrig="1780" w:dyaOrig="320">
          <v:shape id="_x0000_i1112" type="#_x0000_t75" style="width:89.25pt;height:16.5pt" o:ole="">
            <v:imagedata r:id="rId82" o:title=""/>
          </v:shape>
          <o:OLEObject Type="Embed" ProgID="Equation.DSMT4" ShapeID="_x0000_i1112" DrawAspect="Content" ObjectID="_1545296706" r:id="rId148"/>
        </w:object>
      </w:r>
      <w:r w:rsidR="001073A5">
        <w:rPr>
          <w:rFonts w:ascii="Sylfaen" w:hAnsi="Sylfaen"/>
          <w:sz w:val="24"/>
          <w:lang w:val="ka-GE"/>
        </w:rPr>
        <w:t xml:space="preserve"> </w:t>
      </w:r>
      <w:r w:rsidR="000A6B03">
        <w:rPr>
          <w:rFonts w:ascii="Sylfaen" w:hAnsi="Sylfaen"/>
          <w:sz w:val="24"/>
        </w:rPr>
        <w:t xml:space="preserve">satisfying </w:t>
      </w:r>
      <w:r w:rsidR="00455CBD">
        <w:rPr>
          <w:rFonts w:ascii="Sylfaen" w:hAnsi="Sylfaen"/>
          <w:sz w:val="24"/>
          <w:lang w:val="ka-GE"/>
        </w:rPr>
        <w:t>the following</w:t>
      </w:r>
      <w:r w:rsidR="00455CBD">
        <w:rPr>
          <w:rFonts w:ascii="Sylfaen" w:hAnsi="Sylfaen"/>
          <w:sz w:val="24"/>
        </w:rPr>
        <w:t xml:space="preserve"> initial</w:t>
      </w:r>
      <w:r w:rsidR="00455CBD">
        <w:rPr>
          <w:rFonts w:ascii="Sylfaen" w:hAnsi="Sylfaen"/>
          <w:sz w:val="24"/>
          <w:lang w:val="ka-GE"/>
        </w:rPr>
        <w:t xml:space="preserve"> conditions</w:t>
      </w:r>
      <w:r w:rsidR="00455CBD">
        <w:rPr>
          <w:rFonts w:ascii="Sylfaen" w:hAnsi="Sylfaen"/>
          <w:sz w:val="24"/>
        </w:rPr>
        <w:t xml:space="preserve"> </w:t>
      </w:r>
      <w:r w:rsidR="00455CBD" w:rsidRPr="0057048A">
        <w:rPr>
          <w:rFonts w:ascii="Sylfaen" w:hAnsi="Sylfaen"/>
          <w:position w:val="-10"/>
          <w:sz w:val="24"/>
          <w:lang w:val="ka-GE"/>
        </w:rPr>
        <w:object w:dxaOrig="1820" w:dyaOrig="320">
          <v:shape id="_x0000_i1113" type="#_x0000_t75" style="width:90pt;height:16.5pt" o:ole="">
            <v:imagedata r:id="rId84" o:title=""/>
          </v:shape>
          <o:OLEObject Type="Embed" ProgID="Equation.DSMT4" ShapeID="_x0000_i1113" DrawAspect="Content" ObjectID="_1545296707" r:id="rId149"/>
        </w:object>
      </w:r>
      <w:r w:rsidR="00455CBD">
        <w:rPr>
          <w:rFonts w:ascii="Sylfaen" w:hAnsi="Sylfaen"/>
          <w:sz w:val="24"/>
          <w:lang w:val="ka-GE"/>
        </w:rPr>
        <w:t>;</w:t>
      </w:r>
      <w:r w:rsidR="00455CBD">
        <w:rPr>
          <w:rFonts w:ascii="Sylfaen" w:hAnsi="Sylfaen"/>
          <w:sz w:val="24"/>
        </w:rPr>
        <w:t xml:space="preserve"> </w:t>
      </w:r>
      <w:r w:rsidR="00FE4BEE">
        <w:rPr>
          <w:rFonts w:ascii="Sylfaen" w:hAnsi="Sylfaen"/>
          <w:sz w:val="24"/>
          <w:lang w:val="ka-GE"/>
        </w:rPr>
        <w:t xml:space="preserve"> </w:t>
      </w:r>
    </w:p>
    <w:p w:rsidR="00F02DC6" w:rsidRPr="00F02DC6" w:rsidRDefault="00F02DC6" w:rsidP="00FE4BEE">
      <w:pPr>
        <w:pStyle w:val="ListParagraph"/>
        <w:numPr>
          <w:ilvl w:val="0"/>
          <w:numId w:val="7"/>
        </w:numPr>
        <w:spacing w:after="0" w:line="240" w:lineRule="auto"/>
        <w:ind w:left="360"/>
        <w:jc w:val="both"/>
        <w:rPr>
          <w:rFonts w:ascii="Sylfaen" w:hAnsi="Sylfaen" w:cs="Arial"/>
          <w:szCs w:val="20"/>
        </w:rPr>
      </w:pPr>
      <w:r w:rsidRPr="00F02DC6">
        <w:rPr>
          <w:rFonts w:ascii="Sylfaen" w:hAnsi="Sylfaen"/>
          <w:sz w:val="24"/>
        </w:rPr>
        <w:t xml:space="preserve">Find </w:t>
      </w:r>
      <w:r w:rsidR="00A567A2">
        <w:rPr>
          <w:rFonts w:ascii="Sylfaen" w:hAnsi="Sylfaen"/>
          <w:sz w:val="24"/>
        </w:rPr>
        <w:t>a</w:t>
      </w:r>
      <w:r w:rsidR="00A567A2" w:rsidRPr="005E4B51">
        <w:rPr>
          <w:rFonts w:ascii="Sylfaen" w:hAnsi="Sylfaen"/>
          <w:sz w:val="24"/>
        </w:rPr>
        <w:t xml:space="preserve"> </w:t>
      </w:r>
      <w:r w:rsidR="00A567A2">
        <w:rPr>
          <w:rFonts w:ascii="Sylfaen" w:hAnsi="Sylfaen"/>
          <w:sz w:val="24"/>
        </w:rPr>
        <w:t>particular</w:t>
      </w:r>
      <w:r w:rsidR="00A567A2" w:rsidRPr="005E4B51">
        <w:rPr>
          <w:rFonts w:ascii="Sylfaen" w:hAnsi="Sylfaen"/>
          <w:sz w:val="24"/>
        </w:rPr>
        <w:t xml:space="preserve"> </w:t>
      </w:r>
      <w:r w:rsidR="000A6B03">
        <w:rPr>
          <w:rFonts w:ascii="Sylfaen" w:hAnsi="Sylfaen"/>
          <w:sz w:val="24"/>
        </w:rPr>
        <w:t>solution</w:t>
      </w:r>
      <w:r w:rsidRPr="00F02DC6">
        <w:rPr>
          <w:rFonts w:ascii="Sylfaen" w:hAnsi="Sylfaen"/>
          <w:sz w:val="24"/>
        </w:rPr>
        <w:t xml:space="preserve"> of the differential equation </w:t>
      </w:r>
      <w:r w:rsidRPr="0036566B">
        <w:rPr>
          <w:rFonts w:ascii="Sylfaen" w:hAnsi="Sylfaen"/>
          <w:position w:val="-10"/>
          <w:sz w:val="24"/>
          <w:lang w:val="ka-GE"/>
        </w:rPr>
        <w:object w:dxaOrig="2079" w:dyaOrig="320">
          <v:shape id="_x0000_i1114" type="#_x0000_t75" style="width:103.5pt;height:16.5pt" o:ole="">
            <v:imagedata r:id="rId150" o:title=""/>
          </v:shape>
          <o:OLEObject Type="Embed" ProgID="Equation.DSMT4" ShapeID="_x0000_i1114" DrawAspect="Content" ObjectID="_1545296708" r:id="rId151"/>
        </w:object>
      </w:r>
      <w:r w:rsidRPr="00F02DC6">
        <w:rPr>
          <w:rFonts w:ascii="Sylfaen" w:hAnsi="Sylfaen"/>
          <w:position w:val="-10"/>
          <w:sz w:val="24"/>
        </w:rPr>
        <w:t xml:space="preserve"> </w:t>
      </w:r>
      <w:r w:rsidRPr="00F02DC6">
        <w:rPr>
          <w:rFonts w:ascii="Sylfaen" w:hAnsi="Sylfaen" w:cs="TimesNewRomanPS"/>
          <w:sz w:val="24"/>
          <w:szCs w:val="24"/>
        </w:rPr>
        <w:t>by the meth</w:t>
      </w:r>
      <w:r w:rsidR="000A6B03">
        <w:rPr>
          <w:rFonts w:ascii="Sylfaen" w:hAnsi="Sylfaen" w:cs="TimesNewRomanPS"/>
          <w:sz w:val="24"/>
          <w:szCs w:val="24"/>
        </w:rPr>
        <w:t>od of undetermined coefficients</w:t>
      </w:r>
      <w:r w:rsidR="00647298">
        <w:rPr>
          <w:rFonts w:ascii="Sylfaen" w:hAnsi="Sylfaen" w:cs="TimesNewRomanPS"/>
          <w:sz w:val="24"/>
          <w:szCs w:val="24"/>
        </w:rPr>
        <w:t>;</w:t>
      </w:r>
    </w:p>
    <w:p w:rsidR="00A567A2" w:rsidRDefault="000A6B03" w:rsidP="00A567A2">
      <w:pPr>
        <w:pStyle w:val="ListParagraph"/>
        <w:numPr>
          <w:ilvl w:val="0"/>
          <w:numId w:val="7"/>
        </w:numPr>
        <w:spacing w:after="0" w:line="240" w:lineRule="auto"/>
        <w:ind w:left="360"/>
        <w:jc w:val="both"/>
        <w:rPr>
          <w:rFonts w:ascii="Sylfaen" w:hAnsi="Sylfaen"/>
          <w:sz w:val="24"/>
          <w:lang w:val="ka-GE"/>
        </w:rPr>
      </w:pPr>
      <w:r>
        <w:rPr>
          <w:rFonts w:ascii="Sylfaen" w:hAnsi="Sylfaen"/>
          <w:sz w:val="24"/>
        </w:rPr>
        <w:t>By</w:t>
      </w:r>
      <w:r w:rsidRPr="00A567A2">
        <w:rPr>
          <w:rFonts w:ascii="Sylfaen" w:hAnsi="Sylfaen"/>
          <w:sz w:val="24"/>
        </w:rPr>
        <w:t xml:space="preserve"> the me</w:t>
      </w:r>
      <w:r>
        <w:rPr>
          <w:rFonts w:ascii="Sylfaen" w:hAnsi="Sylfaen"/>
          <w:sz w:val="24"/>
        </w:rPr>
        <w:t>thod of variation of parameters f</w:t>
      </w:r>
      <w:r w:rsidR="00A567A2" w:rsidRPr="00A567A2">
        <w:rPr>
          <w:rFonts w:ascii="Sylfaen" w:hAnsi="Sylfaen"/>
          <w:sz w:val="24"/>
        </w:rPr>
        <w:t xml:space="preserve">ind </w:t>
      </w:r>
      <w:r>
        <w:rPr>
          <w:rFonts w:ascii="Sylfaen" w:hAnsi="Sylfaen"/>
          <w:sz w:val="24"/>
        </w:rPr>
        <w:t>a</w:t>
      </w:r>
      <w:r w:rsidR="00A567A2" w:rsidRPr="00A567A2">
        <w:rPr>
          <w:rFonts w:ascii="Sylfaen" w:hAnsi="Sylfaen"/>
          <w:sz w:val="24"/>
        </w:rPr>
        <w:t xml:space="preserve"> particular solution of the differential equation</w:t>
      </w:r>
      <w:r w:rsidR="00A567A2" w:rsidRPr="00A567A2">
        <w:rPr>
          <w:rFonts w:ascii="Sylfaen" w:hAnsi="Sylfaen"/>
          <w:position w:val="-10"/>
          <w:sz w:val="24"/>
          <w:lang w:val="ka-GE"/>
        </w:rPr>
        <w:t xml:space="preserve"> </w:t>
      </w:r>
      <w:r w:rsidR="00A567A2" w:rsidRPr="00FE5FF1">
        <w:rPr>
          <w:rFonts w:ascii="Sylfaen" w:hAnsi="Sylfaen"/>
          <w:position w:val="-10"/>
          <w:sz w:val="24"/>
          <w:lang w:val="ka-GE"/>
        </w:rPr>
        <w:object w:dxaOrig="1480" w:dyaOrig="320">
          <v:shape id="_x0000_i1115" type="#_x0000_t75" style="width:73.5pt;height:16.5pt" o:ole="">
            <v:imagedata r:id="rId152" o:title=""/>
          </v:shape>
          <o:OLEObject Type="Embed" ProgID="Equation.DSMT4" ShapeID="_x0000_i1115" DrawAspect="Content" ObjectID="_1545296709" r:id="rId153"/>
        </w:object>
      </w:r>
      <w:r>
        <w:rPr>
          <w:rFonts w:ascii="Sylfaen" w:hAnsi="Sylfaen"/>
          <w:sz w:val="24"/>
        </w:rPr>
        <w:t xml:space="preserve"> satisfying</w:t>
      </w:r>
      <w:r w:rsidR="00A567A2">
        <w:rPr>
          <w:rFonts w:ascii="Sylfaen" w:hAnsi="Sylfaen"/>
          <w:sz w:val="24"/>
          <w:lang w:val="ka-GE"/>
        </w:rPr>
        <w:t xml:space="preserve"> the following</w:t>
      </w:r>
      <w:r w:rsidR="00A567A2">
        <w:rPr>
          <w:rFonts w:ascii="Sylfaen" w:hAnsi="Sylfaen"/>
          <w:sz w:val="24"/>
        </w:rPr>
        <w:t xml:space="preserve"> initial</w:t>
      </w:r>
      <w:r w:rsidR="00A567A2">
        <w:rPr>
          <w:rFonts w:ascii="Sylfaen" w:hAnsi="Sylfaen"/>
          <w:sz w:val="24"/>
          <w:lang w:val="ka-GE"/>
        </w:rPr>
        <w:t xml:space="preserve"> conditions</w:t>
      </w:r>
      <w:r w:rsidR="00A567A2" w:rsidRPr="0057048A">
        <w:rPr>
          <w:rFonts w:ascii="Sylfaen" w:hAnsi="Sylfaen"/>
          <w:position w:val="-10"/>
          <w:sz w:val="24"/>
          <w:lang w:val="ka-GE"/>
        </w:rPr>
        <w:object w:dxaOrig="1880" w:dyaOrig="320">
          <v:shape id="_x0000_i1116" type="#_x0000_t75" style="width:93pt;height:16.5pt" o:ole="">
            <v:imagedata r:id="rId90" o:title=""/>
          </v:shape>
          <o:OLEObject Type="Embed" ProgID="Equation.DSMT4" ShapeID="_x0000_i1116" DrawAspect="Content" ObjectID="_1545296710" r:id="rId154"/>
        </w:object>
      </w:r>
      <w:r w:rsidR="00647298">
        <w:rPr>
          <w:rFonts w:ascii="Sylfaen" w:hAnsi="Sylfaen"/>
          <w:sz w:val="24"/>
        </w:rPr>
        <w:t>;</w:t>
      </w:r>
    </w:p>
    <w:p w:rsidR="000A6B03" w:rsidRPr="00072683" w:rsidRDefault="00D55657" w:rsidP="000A6B03">
      <w:pPr>
        <w:pStyle w:val="ListParagraph"/>
        <w:numPr>
          <w:ilvl w:val="0"/>
          <w:numId w:val="7"/>
        </w:numPr>
        <w:spacing w:after="0" w:line="240" w:lineRule="auto"/>
        <w:ind w:left="360"/>
        <w:jc w:val="both"/>
        <w:rPr>
          <w:rFonts w:ascii="Sylfaen" w:hAnsi="Sylfaen"/>
          <w:sz w:val="24"/>
          <w:lang w:val="ka-GE"/>
        </w:rPr>
      </w:pPr>
      <w:r w:rsidRPr="00072683">
        <w:rPr>
          <w:rFonts w:ascii="Sylfaen" w:hAnsi="Sylfaen"/>
          <w:sz w:val="24"/>
        </w:rPr>
        <w:t>I</w:t>
      </w:r>
      <w:r w:rsidRPr="00072683">
        <w:rPr>
          <w:rFonts w:ascii="Sylfaen" w:hAnsi="Sylfaen"/>
          <w:sz w:val="24"/>
          <w:lang w:val="ka-GE"/>
        </w:rPr>
        <w:t xml:space="preserve">nvestigate the convergence of the </w:t>
      </w:r>
      <w:r w:rsidR="000A6B03" w:rsidRPr="00072683">
        <w:rPr>
          <w:rFonts w:ascii="Sylfaen" w:hAnsi="Sylfaen"/>
          <w:sz w:val="24"/>
        </w:rPr>
        <w:t>series</w:t>
      </w:r>
      <w:r w:rsidRPr="00072683">
        <w:rPr>
          <w:rFonts w:ascii="Sylfaen" w:hAnsi="Sylfaen"/>
          <w:sz w:val="24"/>
          <w:lang w:val="ka-GE"/>
        </w:rPr>
        <w:t xml:space="preserve"> </w:t>
      </w:r>
      <w:r w:rsidRPr="00807E5B">
        <w:rPr>
          <w:rFonts w:ascii="Sylfaen" w:hAnsi="Sylfaen"/>
          <w:position w:val="-28"/>
          <w:sz w:val="24"/>
          <w:lang w:val="ka-GE"/>
        </w:rPr>
        <w:object w:dxaOrig="920" w:dyaOrig="680">
          <v:shape id="_x0000_i1117" type="#_x0000_t75" style="width:46.5pt;height:33pt" o:ole="">
            <v:imagedata r:id="rId92" o:title=""/>
          </v:shape>
          <o:OLEObject Type="Embed" ProgID="Equation.DSMT4" ShapeID="_x0000_i1117" DrawAspect="Content" ObjectID="_1545296711" r:id="rId155"/>
        </w:object>
      </w:r>
      <w:r w:rsidR="00FE243F" w:rsidRPr="00072683">
        <w:rPr>
          <w:rFonts w:ascii="Sylfaen" w:hAnsi="Sylfaen"/>
          <w:sz w:val="24"/>
          <w:lang w:val="ka-GE"/>
        </w:rPr>
        <w:t>,</w:t>
      </w:r>
      <w:r w:rsidR="00072683" w:rsidRPr="00072683">
        <w:rPr>
          <w:rFonts w:ascii="Sylfaen" w:hAnsi="Sylfaen"/>
          <w:sz w:val="24"/>
        </w:rPr>
        <w:t xml:space="preserve">  </w:t>
      </w:r>
      <w:r w:rsidR="000A6B03" w:rsidRPr="00072683">
        <w:rPr>
          <w:rFonts w:ascii="Sylfaen" w:hAnsi="Sylfaen"/>
          <w:sz w:val="24"/>
        </w:rPr>
        <w:t>(Convergent: 1,      Divergent: 0)</w:t>
      </w:r>
      <w:r w:rsidR="00FE243F" w:rsidRPr="00072683">
        <w:rPr>
          <w:rFonts w:ascii="Sylfaen" w:hAnsi="Sylfaen"/>
          <w:sz w:val="24"/>
          <w:lang w:val="ka-GE"/>
        </w:rPr>
        <w:t>;</w:t>
      </w:r>
    </w:p>
    <w:p w:rsidR="000A6B03" w:rsidRPr="00072683" w:rsidRDefault="00072683" w:rsidP="008B195A">
      <w:pPr>
        <w:pStyle w:val="ListParagraph"/>
        <w:numPr>
          <w:ilvl w:val="0"/>
          <w:numId w:val="7"/>
        </w:numPr>
        <w:spacing w:after="0" w:line="240" w:lineRule="auto"/>
        <w:ind w:left="360"/>
        <w:jc w:val="both"/>
        <w:rPr>
          <w:rFonts w:ascii="Sylfaen" w:hAnsi="Sylfaen"/>
          <w:sz w:val="24"/>
          <w:lang w:val="ka-GE"/>
        </w:rPr>
      </w:pPr>
      <w:r w:rsidRPr="00072683">
        <w:rPr>
          <w:rFonts w:ascii="Sylfaen" w:hAnsi="Sylfaen"/>
          <w:sz w:val="24"/>
        </w:rPr>
        <w:t>Is</w:t>
      </w:r>
      <w:r w:rsidRPr="00072683">
        <w:rPr>
          <w:rFonts w:ascii="Sylfaen" w:hAnsi="Sylfaen"/>
          <w:sz w:val="24"/>
          <w:lang w:val="ka-GE"/>
        </w:rPr>
        <w:t xml:space="preserve"> the </w:t>
      </w:r>
      <w:r w:rsidRPr="00072683">
        <w:rPr>
          <w:rFonts w:ascii="Sylfaen" w:hAnsi="Sylfaen"/>
          <w:sz w:val="24"/>
        </w:rPr>
        <w:t xml:space="preserve">series </w:t>
      </w:r>
      <w:bookmarkStart w:id="0" w:name="_GoBack"/>
      <w:r w:rsidR="00E97A18" w:rsidRPr="00807E5B">
        <w:rPr>
          <w:rFonts w:ascii="Sylfaen" w:hAnsi="Sylfaen"/>
          <w:position w:val="-28"/>
          <w:sz w:val="24"/>
          <w:lang w:val="ka-GE"/>
        </w:rPr>
        <w:object w:dxaOrig="1860" w:dyaOrig="680">
          <v:shape id="_x0000_i1122" type="#_x0000_t75" style="width:93pt;height:33pt" o:ole="">
            <v:imagedata r:id="rId156" o:title=""/>
          </v:shape>
          <o:OLEObject Type="Embed" ProgID="Equation.DSMT4" ShapeID="_x0000_i1122" DrawAspect="Content" ObjectID="_1545296712" r:id="rId157"/>
        </w:object>
      </w:r>
      <w:bookmarkEnd w:id="0"/>
      <w:r w:rsidRPr="00072683">
        <w:rPr>
          <w:rFonts w:ascii="Sylfaen" w:hAnsi="Sylfaen"/>
          <w:sz w:val="24"/>
        </w:rPr>
        <w:t xml:space="preserve">  absolutely </w:t>
      </w:r>
      <w:r w:rsidRPr="00072683">
        <w:rPr>
          <w:rFonts w:ascii="Sylfaen" w:hAnsi="Sylfaen"/>
          <w:sz w:val="24"/>
          <w:lang w:val="ka-GE"/>
        </w:rPr>
        <w:t>convergen</w:t>
      </w:r>
      <w:r w:rsidRPr="00072683">
        <w:rPr>
          <w:rFonts w:ascii="Sylfaen" w:hAnsi="Sylfaen"/>
          <w:sz w:val="24"/>
        </w:rPr>
        <w:t xml:space="preserve">t?  (Yes: 1,        No: 0);  </w:t>
      </w:r>
    </w:p>
    <w:p w:rsidR="00D55657" w:rsidRDefault="00D55657" w:rsidP="008B195A">
      <w:pPr>
        <w:pStyle w:val="ListParagraph"/>
        <w:numPr>
          <w:ilvl w:val="0"/>
          <w:numId w:val="7"/>
        </w:numPr>
        <w:spacing w:after="0" w:line="240" w:lineRule="auto"/>
        <w:ind w:left="360"/>
        <w:jc w:val="both"/>
        <w:rPr>
          <w:rFonts w:ascii="Sylfaen" w:hAnsi="Sylfaen"/>
          <w:sz w:val="24"/>
        </w:rPr>
      </w:pPr>
      <w:r w:rsidRPr="00072683">
        <w:rPr>
          <w:rFonts w:ascii="Sylfaen" w:hAnsi="Sylfaen"/>
          <w:sz w:val="24"/>
          <w:lang w:val="ka-GE"/>
        </w:rPr>
        <w:t>Find the</w:t>
      </w:r>
      <w:r w:rsidR="00050C11" w:rsidRPr="00072683">
        <w:rPr>
          <w:rFonts w:ascii="Sylfaen" w:hAnsi="Sylfaen"/>
          <w:sz w:val="24"/>
        </w:rPr>
        <w:t xml:space="preserve"> </w:t>
      </w:r>
      <w:r w:rsidR="000A6B03" w:rsidRPr="00072683">
        <w:rPr>
          <w:rFonts w:ascii="Sylfaen" w:hAnsi="Sylfaen"/>
          <w:sz w:val="24"/>
        </w:rPr>
        <w:t>radius</w:t>
      </w:r>
      <w:r w:rsidR="000A6B03" w:rsidRPr="00072683">
        <w:rPr>
          <w:rFonts w:ascii="Sylfaen" w:hAnsi="Sylfaen"/>
          <w:sz w:val="24"/>
          <w:lang w:val="ka-GE"/>
        </w:rPr>
        <w:t xml:space="preserve"> </w:t>
      </w:r>
      <w:r w:rsidRPr="00072683">
        <w:rPr>
          <w:rFonts w:ascii="Sylfaen" w:hAnsi="Sylfaen"/>
          <w:sz w:val="24"/>
          <w:lang w:val="ka-GE"/>
        </w:rPr>
        <w:t xml:space="preserve"> of convergence of the </w:t>
      </w:r>
      <w:r w:rsidR="000A6B03" w:rsidRPr="00072683">
        <w:rPr>
          <w:rFonts w:ascii="Sylfaen" w:hAnsi="Sylfaen"/>
          <w:sz w:val="24"/>
        </w:rPr>
        <w:t>serie</w:t>
      </w:r>
      <w:r w:rsidR="00841DD4">
        <w:rPr>
          <w:rFonts w:ascii="Sylfaen" w:hAnsi="Sylfaen"/>
          <w:sz w:val="24"/>
        </w:rPr>
        <w:t>s</w:t>
      </w:r>
      <w:r w:rsidR="000A6B03" w:rsidRPr="00072683">
        <w:rPr>
          <w:rFonts w:ascii="Sylfaen" w:hAnsi="Sylfaen"/>
          <w:position w:val="-28"/>
          <w:sz w:val="24"/>
          <w:lang w:val="ka-GE"/>
        </w:rPr>
        <w:t xml:space="preserve">s </w:t>
      </w:r>
      <w:r w:rsidRPr="00072683">
        <w:rPr>
          <w:rFonts w:ascii="Sylfaen" w:hAnsi="Sylfaen"/>
          <w:position w:val="-28"/>
          <w:sz w:val="24"/>
          <w:lang w:val="ka-GE"/>
        </w:rPr>
        <w:object w:dxaOrig="1300" w:dyaOrig="700">
          <v:shape id="_x0000_i1118" type="#_x0000_t75" style="width:66pt;height:36pt" o:ole="">
            <v:imagedata r:id="rId96" o:title=""/>
          </v:shape>
          <o:OLEObject Type="Embed" ProgID="Equation.DSMT4" ShapeID="_x0000_i1118" DrawAspect="Content" ObjectID="_1545296713" r:id="rId158"/>
        </w:object>
      </w:r>
      <w:r w:rsidRPr="00072683">
        <w:rPr>
          <w:rFonts w:ascii="Sylfaen" w:hAnsi="Sylfaen"/>
          <w:sz w:val="24"/>
        </w:rPr>
        <w:t>;</w:t>
      </w:r>
    </w:p>
    <w:p w:rsidR="004A5BE8" w:rsidRPr="00A567A2" w:rsidRDefault="008B195A" w:rsidP="004A5BE8">
      <w:pPr>
        <w:pStyle w:val="ListParagraph"/>
        <w:numPr>
          <w:ilvl w:val="0"/>
          <w:numId w:val="7"/>
        </w:numPr>
        <w:spacing w:after="0" w:line="240" w:lineRule="auto"/>
        <w:ind w:left="360"/>
        <w:jc w:val="both"/>
        <w:rPr>
          <w:rFonts w:ascii="Sylfaen" w:hAnsi="Sylfaen"/>
          <w:lang w:val="ka-GE"/>
        </w:rPr>
      </w:pPr>
      <w:r w:rsidRPr="00A567A2">
        <w:rPr>
          <w:rFonts w:ascii="Sylfaen" w:hAnsi="Sylfaen"/>
          <w:sz w:val="24"/>
        </w:rPr>
        <w:t>Find the</w:t>
      </w:r>
      <w:r w:rsidR="00050C11" w:rsidRPr="00050C11">
        <w:rPr>
          <w:rFonts w:ascii="Sylfaen" w:hAnsi="Sylfaen"/>
          <w:sz w:val="24"/>
        </w:rPr>
        <w:t xml:space="preserve"> </w:t>
      </w:r>
      <w:r w:rsidR="00050C11">
        <w:rPr>
          <w:rFonts w:ascii="Sylfaen" w:hAnsi="Sylfaen"/>
          <w:sz w:val="24"/>
        </w:rPr>
        <w:t xml:space="preserve">coefficient </w:t>
      </w:r>
      <w:r w:rsidR="00050C11" w:rsidRPr="00A40BBB">
        <w:rPr>
          <w:rFonts w:ascii="Sylfaen" w:hAnsi="Sylfaen" w:cs="Arial"/>
          <w:position w:val="-12"/>
          <w:szCs w:val="20"/>
          <w:lang w:val="ka-GE"/>
        </w:rPr>
        <w:object w:dxaOrig="240" w:dyaOrig="360">
          <v:shape id="_x0000_i1119" type="#_x0000_t75" style="width:12pt;height:18pt" o:ole="">
            <v:imagedata r:id="rId100" o:title=""/>
          </v:shape>
          <o:OLEObject Type="Embed" ProgID="Equation.DSMT4" ShapeID="_x0000_i1119" DrawAspect="Content" ObjectID="_1545296714" r:id="rId159"/>
        </w:object>
      </w:r>
      <w:r w:rsidR="00050C11">
        <w:rPr>
          <w:rFonts w:ascii="Sylfaen" w:hAnsi="Sylfaen" w:cs="Arial"/>
          <w:szCs w:val="20"/>
        </w:rPr>
        <w:t xml:space="preserve"> of</w:t>
      </w:r>
      <w:r w:rsidR="00050C11">
        <w:rPr>
          <w:rFonts w:ascii="Sylfaen" w:hAnsi="Sylfaen"/>
          <w:sz w:val="24"/>
        </w:rPr>
        <w:t xml:space="preserve"> </w:t>
      </w:r>
      <w:r w:rsidR="000A6B03">
        <w:rPr>
          <w:rFonts w:ascii="Sylfaen" w:hAnsi="Sylfaen"/>
          <w:sz w:val="24"/>
        </w:rPr>
        <w:t xml:space="preserve">the </w:t>
      </w:r>
      <w:r w:rsidRPr="00A567A2">
        <w:rPr>
          <w:rFonts w:ascii="Sylfaen" w:hAnsi="Sylfaen"/>
          <w:sz w:val="24"/>
        </w:rPr>
        <w:t xml:space="preserve">Fourier series of the </w:t>
      </w:r>
      <w:r w:rsidRPr="00A567A2">
        <w:rPr>
          <w:rFonts w:ascii="Arial" w:hAnsi="Arial" w:cs="Arial"/>
          <w:szCs w:val="20"/>
        </w:rPr>
        <w:t>2π</w:t>
      </w:r>
      <w:r w:rsidRPr="00A567A2">
        <w:rPr>
          <w:rFonts w:ascii="Sylfaen" w:hAnsi="Sylfaen" w:cs="Arial"/>
          <w:szCs w:val="20"/>
        </w:rPr>
        <w:t>-periodic function</w:t>
      </w:r>
      <w:proofErr w:type="gramStart"/>
      <w:r w:rsidRPr="00A567A2">
        <w:rPr>
          <w:rFonts w:ascii="Sylfaen" w:hAnsi="Sylfaen" w:cs="Arial"/>
          <w:szCs w:val="20"/>
        </w:rPr>
        <w:t xml:space="preserve">: </w:t>
      </w:r>
      <w:proofErr w:type="gramEnd"/>
      <w:r w:rsidR="00841DD4" w:rsidRPr="0036566B">
        <w:rPr>
          <w:rFonts w:ascii="Sylfaen" w:hAnsi="Sylfaen" w:cs="Arial"/>
          <w:position w:val="-10"/>
          <w:szCs w:val="20"/>
          <w:lang w:val="ka-GE"/>
        </w:rPr>
        <w:object w:dxaOrig="2240" w:dyaOrig="320">
          <v:shape id="_x0000_i1120" type="#_x0000_t75" style="width:111pt;height:16.5pt" o:ole="">
            <v:imagedata r:id="rId160" o:title=""/>
          </v:shape>
          <o:OLEObject Type="Embed" ProgID="Equation.DSMT4" ShapeID="_x0000_i1120" DrawAspect="Content" ObjectID="_1545296715" r:id="rId161"/>
        </w:object>
      </w:r>
      <w:r w:rsidR="000A6B03">
        <w:rPr>
          <w:rFonts w:ascii="Sylfaen" w:hAnsi="Sylfaen" w:cs="Arial"/>
          <w:szCs w:val="20"/>
        </w:rPr>
        <w:t>.</w:t>
      </w:r>
    </w:p>
    <w:sectPr w:rsidR="004A5BE8" w:rsidRPr="00A567A2" w:rsidSect="00AF43F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B94B32"/>
    <w:multiLevelType w:val="hybridMultilevel"/>
    <w:tmpl w:val="1D70C4A6"/>
    <w:lvl w:ilvl="0" w:tplc="B4969156">
      <w:start w:val="1"/>
      <w:numFmt w:val="decimal"/>
      <w:lvlText w:val="%1."/>
      <w:lvlJc w:val="left"/>
      <w:pPr>
        <w:ind w:left="1440" w:hanging="360"/>
      </w:pPr>
      <w:rPr>
        <w:rFonts w:ascii="Sylfaen" w:hAnsi="Sylfaen" w:hint="default"/>
        <w:b w:val="0"/>
        <w:sz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3B3F2F5C"/>
    <w:multiLevelType w:val="hybridMultilevel"/>
    <w:tmpl w:val="152E076C"/>
    <w:lvl w:ilvl="0" w:tplc="B4969156">
      <w:start w:val="1"/>
      <w:numFmt w:val="decimal"/>
      <w:lvlText w:val="%1."/>
      <w:lvlJc w:val="left"/>
      <w:pPr>
        <w:ind w:left="1440" w:hanging="360"/>
      </w:pPr>
      <w:rPr>
        <w:rFonts w:ascii="Sylfaen" w:hAnsi="Sylfaen" w:hint="default"/>
        <w:b w:val="0"/>
        <w:sz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934136B"/>
    <w:multiLevelType w:val="hybridMultilevel"/>
    <w:tmpl w:val="9196BF24"/>
    <w:lvl w:ilvl="0" w:tplc="B4969156">
      <w:start w:val="1"/>
      <w:numFmt w:val="decimal"/>
      <w:lvlText w:val="%1."/>
      <w:lvlJc w:val="left"/>
      <w:pPr>
        <w:ind w:left="1440" w:hanging="360"/>
      </w:pPr>
      <w:rPr>
        <w:rFonts w:ascii="Sylfaen" w:hAnsi="Sylfaen" w:hint="default"/>
        <w:b w:val="0"/>
        <w:sz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50D827BF"/>
    <w:multiLevelType w:val="hybridMultilevel"/>
    <w:tmpl w:val="1D70C4A6"/>
    <w:lvl w:ilvl="0" w:tplc="B4969156">
      <w:start w:val="1"/>
      <w:numFmt w:val="decimal"/>
      <w:lvlText w:val="%1."/>
      <w:lvlJc w:val="left"/>
      <w:pPr>
        <w:ind w:left="1440" w:hanging="360"/>
      </w:pPr>
      <w:rPr>
        <w:rFonts w:ascii="Sylfaen" w:hAnsi="Sylfaen" w:hint="default"/>
        <w:b w:val="0"/>
        <w:sz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6D8376D9"/>
    <w:multiLevelType w:val="hybridMultilevel"/>
    <w:tmpl w:val="9702B3A0"/>
    <w:lvl w:ilvl="0" w:tplc="B4969156">
      <w:start w:val="1"/>
      <w:numFmt w:val="decimal"/>
      <w:lvlText w:val="%1."/>
      <w:lvlJc w:val="left"/>
      <w:pPr>
        <w:ind w:left="1440" w:hanging="360"/>
      </w:pPr>
      <w:rPr>
        <w:rFonts w:ascii="Sylfaen" w:hAnsi="Sylfaen" w:hint="default"/>
        <w:b w:val="0"/>
        <w:sz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7DBE270C"/>
    <w:multiLevelType w:val="hybridMultilevel"/>
    <w:tmpl w:val="64384824"/>
    <w:lvl w:ilvl="0" w:tplc="B4969156">
      <w:start w:val="1"/>
      <w:numFmt w:val="decimal"/>
      <w:lvlText w:val="%1."/>
      <w:lvlJc w:val="left"/>
      <w:pPr>
        <w:ind w:left="1440" w:hanging="360"/>
      </w:pPr>
      <w:rPr>
        <w:rFonts w:ascii="Sylfaen" w:hAnsi="Sylfaen" w:hint="default"/>
        <w:b w:val="0"/>
        <w:sz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0"/>
  </w:num>
  <w:num w:numId="3">
    <w:abstractNumId w:val="2"/>
  </w:num>
  <w:num w:numId="4">
    <w:abstractNumId w:val="4"/>
  </w:num>
  <w:num w:numId="5">
    <w:abstractNumId w:val="5"/>
  </w:num>
  <w:num w:numId="6">
    <w:abstractNumId w:val="3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042C80"/>
    <w:rsid w:val="00000613"/>
    <w:rsid w:val="00000B66"/>
    <w:rsid w:val="00000C95"/>
    <w:rsid w:val="00001128"/>
    <w:rsid w:val="00001289"/>
    <w:rsid w:val="000012A7"/>
    <w:rsid w:val="00001A0C"/>
    <w:rsid w:val="00001A4A"/>
    <w:rsid w:val="000022E1"/>
    <w:rsid w:val="0000235F"/>
    <w:rsid w:val="000033EB"/>
    <w:rsid w:val="000034E5"/>
    <w:rsid w:val="00003554"/>
    <w:rsid w:val="000038F6"/>
    <w:rsid w:val="00003DE3"/>
    <w:rsid w:val="00004161"/>
    <w:rsid w:val="000046C3"/>
    <w:rsid w:val="00004D35"/>
    <w:rsid w:val="00004FD8"/>
    <w:rsid w:val="00005A5F"/>
    <w:rsid w:val="00005D50"/>
    <w:rsid w:val="00005F42"/>
    <w:rsid w:val="0000636C"/>
    <w:rsid w:val="00006D18"/>
    <w:rsid w:val="000074EC"/>
    <w:rsid w:val="00007599"/>
    <w:rsid w:val="0000781C"/>
    <w:rsid w:val="00007877"/>
    <w:rsid w:val="000100C3"/>
    <w:rsid w:val="000101B0"/>
    <w:rsid w:val="00010662"/>
    <w:rsid w:val="000107D1"/>
    <w:rsid w:val="000108C4"/>
    <w:rsid w:val="0001099D"/>
    <w:rsid w:val="00010ADE"/>
    <w:rsid w:val="00010CF1"/>
    <w:rsid w:val="00010E1B"/>
    <w:rsid w:val="000117E1"/>
    <w:rsid w:val="000117EC"/>
    <w:rsid w:val="00011A13"/>
    <w:rsid w:val="00011AF2"/>
    <w:rsid w:val="00011EB7"/>
    <w:rsid w:val="00012580"/>
    <w:rsid w:val="000129D4"/>
    <w:rsid w:val="00012CDB"/>
    <w:rsid w:val="00012D1D"/>
    <w:rsid w:val="00012EF9"/>
    <w:rsid w:val="00013065"/>
    <w:rsid w:val="00013216"/>
    <w:rsid w:val="00013803"/>
    <w:rsid w:val="0001383E"/>
    <w:rsid w:val="00013A36"/>
    <w:rsid w:val="00013FEA"/>
    <w:rsid w:val="000142F0"/>
    <w:rsid w:val="000145BC"/>
    <w:rsid w:val="00014871"/>
    <w:rsid w:val="00014992"/>
    <w:rsid w:val="00014B8C"/>
    <w:rsid w:val="00014E12"/>
    <w:rsid w:val="00015051"/>
    <w:rsid w:val="00015138"/>
    <w:rsid w:val="00015673"/>
    <w:rsid w:val="00015D25"/>
    <w:rsid w:val="00016238"/>
    <w:rsid w:val="00016887"/>
    <w:rsid w:val="00016BA2"/>
    <w:rsid w:val="00016E83"/>
    <w:rsid w:val="0001747A"/>
    <w:rsid w:val="00017D7B"/>
    <w:rsid w:val="00017EA5"/>
    <w:rsid w:val="0002090D"/>
    <w:rsid w:val="000216C3"/>
    <w:rsid w:val="00021A7C"/>
    <w:rsid w:val="00021C9D"/>
    <w:rsid w:val="00021D33"/>
    <w:rsid w:val="00022164"/>
    <w:rsid w:val="000222DD"/>
    <w:rsid w:val="000224E1"/>
    <w:rsid w:val="00022794"/>
    <w:rsid w:val="00022AD7"/>
    <w:rsid w:val="000237F8"/>
    <w:rsid w:val="0002490D"/>
    <w:rsid w:val="00024FAC"/>
    <w:rsid w:val="0002579D"/>
    <w:rsid w:val="00025D2A"/>
    <w:rsid w:val="0002667E"/>
    <w:rsid w:val="00026842"/>
    <w:rsid w:val="00026992"/>
    <w:rsid w:val="00026DC0"/>
    <w:rsid w:val="00026EF1"/>
    <w:rsid w:val="0002774F"/>
    <w:rsid w:val="0002779B"/>
    <w:rsid w:val="00027A72"/>
    <w:rsid w:val="00027B29"/>
    <w:rsid w:val="00027C47"/>
    <w:rsid w:val="00030229"/>
    <w:rsid w:val="0003037A"/>
    <w:rsid w:val="000309B1"/>
    <w:rsid w:val="0003150C"/>
    <w:rsid w:val="000317AB"/>
    <w:rsid w:val="0003181D"/>
    <w:rsid w:val="00031905"/>
    <w:rsid w:val="00031F68"/>
    <w:rsid w:val="00032031"/>
    <w:rsid w:val="0003204C"/>
    <w:rsid w:val="0003204F"/>
    <w:rsid w:val="0003229A"/>
    <w:rsid w:val="0003236B"/>
    <w:rsid w:val="000323A9"/>
    <w:rsid w:val="00032619"/>
    <w:rsid w:val="000326A4"/>
    <w:rsid w:val="00032CB6"/>
    <w:rsid w:val="00032DD6"/>
    <w:rsid w:val="00032E8B"/>
    <w:rsid w:val="00032EA2"/>
    <w:rsid w:val="00033301"/>
    <w:rsid w:val="00033E1A"/>
    <w:rsid w:val="0003422F"/>
    <w:rsid w:val="00034693"/>
    <w:rsid w:val="00034A2A"/>
    <w:rsid w:val="00034A98"/>
    <w:rsid w:val="00034B55"/>
    <w:rsid w:val="00034FB3"/>
    <w:rsid w:val="0003534D"/>
    <w:rsid w:val="00035670"/>
    <w:rsid w:val="0003616E"/>
    <w:rsid w:val="000361CC"/>
    <w:rsid w:val="000365BC"/>
    <w:rsid w:val="00036738"/>
    <w:rsid w:val="0003688C"/>
    <w:rsid w:val="0003695B"/>
    <w:rsid w:val="00036ABF"/>
    <w:rsid w:val="00036AD5"/>
    <w:rsid w:val="00036E9E"/>
    <w:rsid w:val="00037A38"/>
    <w:rsid w:val="00037B8E"/>
    <w:rsid w:val="00037F32"/>
    <w:rsid w:val="00040B57"/>
    <w:rsid w:val="00040E61"/>
    <w:rsid w:val="00041234"/>
    <w:rsid w:val="0004128C"/>
    <w:rsid w:val="000412AC"/>
    <w:rsid w:val="000416CF"/>
    <w:rsid w:val="00041E52"/>
    <w:rsid w:val="00041F57"/>
    <w:rsid w:val="00042874"/>
    <w:rsid w:val="00042A48"/>
    <w:rsid w:val="00042C80"/>
    <w:rsid w:val="00042CFC"/>
    <w:rsid w:val="00042FFF"/>
    <w:rsid w:val="000432D8"/>
    <w:rsid w:val="000433A1"/>
    <w:rsid w:val="000433F4"/>
    <w:rsid w:val="000436E7"/>
    <w:rsid w:val="00043ACE"/>
    <w:rsid w:val="00043C17"/>
    <w:rsid w:val="00043EE8"/>
    <w:rsid w:val="00044083"/>
    <w:rsid w:val="000443E2"/>
    <w:rsid w:val="000443E9"/>
    <w:rsid w:val="00044608"/>
    <w:rsid w:val="000448E3"/>
    <w:rsid w:val="00044CA8"/>
    <w:rsid w:val="00044EE1"/>
    <w:rsid w:val="00044F7C"/>
    <w:rsid w:val="00044FA6"/>
    <w:rsid w:val="00045AF9"/>
    <w:rsid w:val="00045C43"/>
    <w:rsid w:val="00046065"/>
    <w:rsid w:val="0004682D"/>
    <w:rsid w:val="00046BDE"/>
    <w:rsid w:val="00047003"/>
    <w:rsid w:val="0004764A"/>
    <w:rsid w:val="00047652"/>
    <w:rsid w:val="0004789D"/>
    <w:rsid w:val="00047913"/>
    <w:rsid w:val="0004798F"/>
    <w:rsid w:val="00047AF4"/>
    <w:rsid w:val="00047CB7"/>
    <w:rsid w:val="00047D01"/>
    <w:rsid w:val="00047F11"/>
    <w:rsid w:val="00050346"/>
    <w:rsid w:val="00050504"/>
    <w:rsid w:val="00050634"/>
    <w:rsid w:val="000506EE"/>
    <w:rsid w:val="000507AD"/>
    <w:rsid w:val="00050879"/>
    <w:rsid w:val="000508C1"/>
    <w:rsid w:val="00050C11"/>
    <w:rsid w:val="00051164"/>
    <w:rsid w:val="000511EF"/>
    <w:rsid w:val="00051218"/>
    <w:rsid w:val="000514C6"/>
    <w:rsid w:val="00051806"/>
    <w:rsid w:val="00051A4C"/>
    <w:rsid w:val="00051CF9"/>
    <w:rsid w:val="000522B9"/>
    <w:rsid w:val="000524E2"/>
    <w:rsid w:val="00052E40"/>
    <w:rsid w:val="00052EB4"/>
    <w:rsid w:val="0005342A"/>
    <w:rsid w:val="00053A90"/>
    <w:rsid w:val="00053DFB"/>
    <w:rsid w:val="000540C5"/>
    <w:rsid w:val="00054810"/>
    <w:rsid w:val="00054A1B"/>
    <w:rsid w:val="00054E7B"/>
    <w:rsid w:val="00054F8E"/>
    <w:rsid w:val="0005560D"/>
    <w:rsid w:val="0005578A"/>
    <w:rsid w:val="00055889"/>
    <w:rsid w:val="00055B40"/>
    <w:rsid w:val="00055BBA"/>
    <w:rsid w:val="000560BC"/>
    <w:rsid w:val="000561D1"/>
    <w:rsid w:val="0005630E"/>
    <w:rsid w:val="0005666E"/>
    <w:rsid w:val="0005674B"/>
    <w:rsid w:val="00056D20"/>
    <w:rsid w:val="0005704D"/>
    <w:rsid w:val="000574CE"/>
    <w:rsid w:val="00057839"/>
    <w:rsid w:val="0006065F"/>
    <w:rsid w:val="000606F8"/>
    <w:rsid w:val="00060C61"/>
    <w:rsid w:val="00061352"/>
    <w:rsid w:val="000617C7"/>
    <w:rsid w:val="00061BA8"/>
    <w:rsid w:val="00061E26"/>
    <w:rsid w:val="0006258C"/>
    <w:rsid w:val="00062B4F"/>
    <w:rsid w:val="000637E6"/>
    <w:rsid w:val="00063870"/>
    <w:rsid w:val="00063FE0"/>
    <w:rsid w:val="00064884"/>
    <w:rsid w:val="000648E4"/>
    <w:rsid w:val="00064D3D"/>
    <w:rsid w:val="00065448"/>
    <w:rsid w:val="00065773"/>
    <w:rsid w:val="00065824"/>
    <w:rsid w:val="000658C1"/>
    <w:rsid w:val="000658DB"/>
    <w:rsid w:val="00065B2D"/>
    <w:rsid w:val="00065C36"/>
    <w:rsid w:val="000662D4"/>
    <w:rsid w:val="00066495"/>
    <w:rsid w:val="000669F1"/>
    <w:rsid w:val="00066B09"/>
    <w:rsid w:val="00066B81"/>
    <w:rsid w:val="00066E6D"/>
    <w:rsid w:val="000672EA"/>
    <w:rsid w:val="0006740A"/>
    <w:rsid w:val="00067DA1"/>
    <w:rsid w:val="00067F4E"/>
    <w:rsid w:val="00071034"/>
    <w:rsid w:val="000714AA"/>
    <w:rsid w:val="0007184B"/>
    <w:rsid w:val="000722B3"/>
    <w:rsid w:val="00072683"/>
    <w:rsid w:val="00072AB0"/>
    <w:rsid w:val="00072AD6"/>
    <w:rsid w:val="00073267"/>
    <w:rsid w:val="0007379B"/>
    <w:rsid w:val="00074255"/>
    <w:rsid w:val="0007450B"/>
    <w:rsid w:val="00074942"/>
    <w:rsid w:val="00074C42"/>
    <w:rsid w:val="00074CC3"/>
    <w:rsid w:val="000750A3"/>
    <w:rsid w:val="000753BA"/>
    <w:rsid w:val="00075A5C"/>
    <w:rsid w:val="00075B5B"/>
    <w:rsid w:val="00075C43"/>
    <w:rsid w:val="00075CB7"/>
    <w:rsid w:val="0007634D"/>
    <w:rsid w:val="00076541"/>
    <w:rsid w:val="000765A3"/>
    <w:rsid w:val="00077B46"/>
    <w:rsid w:val="00077BFD"/>
    <w:rsid w:val="00077E13"/>
    <w:rsid w:val="000803F3"/>
    <w:rsid w:val="0008044F"/>
    <w:rsid w:val="0008081B"/>
    <w:rsid w:val="00080AF8"/>
    <w:rsid w:val="00080B0B"/>
    <w:rsid w:val="00081459"/>
    <w:rsid w:val="0008161B"/>
    <w:rsid w:val="0008166C"/>
    <w:rsid w:val="0008170A"/>
    <w:rsid w:val="00081A2B"/>
    <w:rsid w:val="00081C02"/>
    <w:rsid w:val="00081DC2"/>
    <w:rsid w:val="00081EE4"/>
    <w:rsid w:val="00081F7F"/>
    <w:rsid w:val="000826EF"/>
    <w:rsid w:val="00082A85"/>
    <w:rsid w:val="00082EF3"/>
    <w:rsid w:val="00083AB2"/>
    <w:rsid w:val="00083B49"/>
    <w:rsid w:val="0008482A"/>
    <w:rsid w:val="00084BF1"/>
    <w:rsid w:val="00084E01"/>
    <w:rsid w:val="0008507C"/>
    <w:rsid w:val="00085326"/>
    <w:rsid w:val="000859E5"/>
    <w:rsid w:val="00085D03"/>
    <w:rsid w:val="0008665F"/>
    <w:rsid w:val="000866CF"/>
    <w:rsid w:val="00086B86"/>
    <w:rsid w:val="0008728F"/>
    <w:rsid w:val="000872B9"/>
    <w:rsid w:val="000873A9"/>
    <w:rsid w:val="00087709"/>
    <w:rsid w:val="000878E0"/>
    <w:rsid w:val="00087BBF"/>
    <w:rsid w:val="00087FF9"/>
    <w:rsid w:val="00091B62"/>
    <w:rsid w:val="00091F85"/>
    <w:rsid w:val="00092359"/>
    <w:rsid w:val="00092483"/>
    <w:rsid w:val="0009267C"/>
    <w:rsid w:val="0009275B"/>
    <w:rsid w:val="00092A09"/>
    <w:rsid w:val="00092BA9"/>
    <w:rsid w:val="00092D36"/>
    <w:rsid w:val="00092FE0"/>
    <w:rsid w:val="000938CB"/>
    <w:rsid w:val="00093B29"/>
    <w:rsid w:val="00093BF0"/>
    <w:rsid w:val="00093D8E"/>
    <w:rsid w:val="00094A2C"/>
    <w:rsid w:val="00094D39"/>
    <w:rsid w:val="00094FE7"/>
    <w:rsid w:val="000952B4"/>
    <w:rsid w:val="0009537C"/>
    <w:rsid w:val="00095811"/>
    <w:rsid w:val="00095C2C"/>
    <w:rsid w:val="00095DF0"/>
    <w:rsid w:val="000965D4"/>
    <w:rsid w:val="0009672D"/>
    <w:rsid w:val="000970A2"/>
    <w:rsid w:val="000972FF"/>
    <w:rsid w:val="00097380"/>
    <w:rsid w:val="00097547"/>
    <w:rsid w:val="000976E5"/>
    <w:rsid w:val="0009773B"/>
    <w:rsid w:val="00097B5F"/>
    <w:rsid w:val="00097BD5"/>
    <w:rsid w:val="000A0375"/>
    <w:rsid w:val="000A0B67"/>
    <w:rsid w:val="000A0BB1"/>
    <w:rsid w:val="000A1674"/>
    <w:rsid w:val="000A1793"/>
    <w:rsid w:val="000A1A00"/>
    <w:rsid w:val="000A1A26"/>
    <w:rsid w:val="000A1B04"/>
    <w:rsid w:val="000A1CE3"/>
    <w:rsid w:val="000A1EA9"/>
    <w:rsid w:val="000A283A"/>
    <w:rsid w:val="000A28D2"/>
    <w:rsid w:val="000A2993"/>
    <w:rsid w:val="000A2A1B"/>
    <w:rsid w:val="000A2CA6"/>
    <w:rsid w:val="000A2EDA"/>
    <w:rsid w:val="000A3795"/>
    <w:rsid w:val="000A3813"/>
    <w:rsid w:val="000A40E8"/>
    <w:rsid w:val="000A5143"/>
    <w:rsid w:val="000A51AA"/>
    <w:rsid w:val="000A5288"/>
    <w:rsid w:val="000A5395"/>
    <w:rsid w:val="000A57D2"/>
    <w:rsid w:val="000A5921"/>
    <w:rsid w:val="000A6419"/>
    <w:rsid w:val="000A6B03"/>
    <w:rsid w:val="000A75D6"/>
    <w:rsid w:val="000A7913"/>
    <w:rsid w:val="000A7E27"/>
    <w:rsid w:val="000A7F10"/>
    <w:rsid w:val="000A7F5F"/>
    <w:rsid w:val="000B0437"/>
    <w:rsid w:val="000B07DD"/>
    <w:rsid w:val="000B08E1"/>
    <w:rsid w:val="000B09ED"/>
    <w:rsid w:val="000B0C35"/>
    <w:rsid w:val="000B0E9C"/>
    <w:rsid w:val="000B0FB4"/>
    <w:rsid w:val="000B14BF"/>
    <w:rsid w:val="000B1CC2"/>
    <w:rsid w:val="000B1CCF"/>
    <w:rsid w:val="000B22C5"/>
    <w:rsid w:val="000B2810"/>
    <w:rsid w:val="000B2A5C"/>
    <w:rsid w:val="000B3815"/>
    <w:rsid w:val="000B38F1"/>
    <w:rsid w:val="000B40B2"/>
    <w:rsid w:val="000B4CAA"/>
    <w:rsid w:val="000B5347"/>
    <w:rsid w:val="000B5818"/>
    <w:rsid w:val="000B59FB"/>
    <w:rsid w:val="000B5CF2"/>
    <w:rsid w:val="000B62AC"/>
    <w:rsid w:val="000B6393"/>
    <w:rsid w:val="000B677F"/>
    <w:rsid w:val="000B69B6"/>
    <w:rsid w:val="000B6CAB"/>
    <w:rsid w:val="000B72FD"/>
    <w:rsid w:val="000B7D00"/>
    <w:rsid w:val="000B7E1A"/>
    <w:rsid w:val="000C0093"/>
    <w:rsid w:val="000C03EE"/>
    <w:rsid w:val="000C0839"/>
    <w:rsid w:val="000C0C34"/>
    <w:rsid w:val="000C0F40"/>
    <w:rsid w:val="000C10C6"/>
    <w:rsid w:val="000C25CF"/>
    <w:rsid w:val="000C2F1B"/>
    <w:rsid w:val="000C3826"/>
    <w:rsid w:val="000C409D"/>
    <w:rsid w:val="000C4373"/>
    <w:rsid w:val="000C44E8"/>
    <w:rsid w:val="000C4A10"/>
    <w:rsid w:val="000C4D9C"/>
    <w:rsid w:val="000C4DD0"/>
    <w:rsid w:val="000C512F"/>
    <w:rsid w:val="000C539D"/>
    <w:rsid w:val="000C5A1E"/>
    <w:rsid w:val="000C64E9"/>
    <w:rsid w:val="000C6F15"/>
    <w:rsid w:val="000C726D"/>
    <w:rsid w:val="000C77A6"/>
    <w:rsid w:val="000C7C15"/>
    <w:rsid w:val="000C7F43"/>
    <w:rsid w:val="000D0162"/>
    <w:rsid w:val="000D0B44"/>
    <w:rsid w:val="000D1274"/>
    <w:rsid w:val="000D1C28"/>
    <w:rsid w:val="000D1CC0"/>
    <w:rsid w:val="000D2098"/>
    <w:rsid w:val="000D2321"/>
    <w:rsid w:val="000D243E"/>
    <w:rsid w:val="000D2779"/>
    <w:rsid w:val="000D35D5"/>
    <w:rsid w:val="000D3860"/>
    <w:rsid w:val="000D4068"/>
    <w:rsid w:val="000D40AF"/>
    <w:rsid w:val="000D4359"/>
    <w:rsid w:val="000D46DD"/>
    <w:rsid w:val="000D4820"/>
    <w:rsid w:val="000D489D"/>
    <w:rsid w:val="000D5145"/>
    <w:rsid w:val="000D523E"/>
    <w:rsid w:val="000D5807"/>
    <w:rsid w:val="000D5886"/>
    <w:rsid w:val="000D5D61"/>
    <w:rsid w:val="000D60D8"/>
    <w:rsid w:val="000D60E8"/>
    <w:rsid w:val="000D6567"/>
    <w:rsid w:val="000D66AC"/>
    <w:rsid w:val="000D6B33"/>
    <w:rsid w:val="000D6D65"/>
    <w:rsid w:val="000D72B0"/>
    <w:rsid w:val="000D74EB"/>
    <w:rsid w:val="000D75B6"/>
    <w:rsid w:val="000D77D5"/>
    <w:rsid w:val="000D7B07"/>
    <w:rsid w:val="000D7B86"/>
    <w:rsid w:val="000D7FD5"/>
    <w:rsid w:val="000E00D6"/>
    <w:rsid w:val="000E0387"/>
    <w:rsid w:val="000E05E2"/>
    <w:rsid w:val="000E0996"/>
    <w:rsid w:val="000E0C60"/>
    <w:rsid w:val="000E0DA0"/>
    <w:rsid w:val="000E1093"/>
    <w:rsid w:val="000E1359"/>
    <w:rsid w:val="000E19EA"/>
    <w:rsid w:val="000E1C26"/>
    <w:rsid w:val="000E1F66"/>
    <w:rsid w:val="000E2078"/>
    <w:rsid w:val="000E25C3"/>
    <w:rsid w:val="000E2921"/>
    <w:rsid w:val="000E2EA8"/>
    <w:rsid w:val="000E2F5E"/>
    <w:rsid w:val="000E3261"/>
    <w:rsid w:val="000E3F77"/>
    <w:rsid w:val="000E4608"/>
    <w:rsid w:val="000E48CC"/>
    <w:rsid w:val="000E4A21"/>
    <w:rsid w:val="000E4FE7"/>
    <w:rsid w:val="000E511A"/>
    <w:rsid w:val="000E58D6"/>
    <w:rsid w:val="000E599F"/>
    <w:rsid w:val="000E5BDF"/>
    <w:rsid w:val="000E5BE4"/>
    <w:rsid w:val="000E6192"/>
    <w:rsid w:val="000E642A"/>
    <w:rsid w:val="000E6BDE"/>
    <w:rsid w:val="000E766B"/>
    <w:rsid w:val="000E7A53"/>
    <w:rsid w:val="000E7E74"/>
    <w:rsid w:val="000F0297"/>
    <w:rsid w:val="000F02E1"/>
    <w:rsid w:val="000F0412"/>
    <w:rsid w:val="000F05CE"/>
    <w:rsid w:val="000F0B0B"/>
    <w:rsid w:val="000F11CA"/>
    <w:rsid w:val="000F1204"/>
    <w:rsid w:val="000F130D"/>
    <w:rsid w:val="000F13A3"/>
    <w:rsid w:val="000F1420"/>
    <w:rsid w:val="000F23A8"/>
    <w:rsid w:val="000F271A"/>
    <w:rsid w:val="000F286A"/>
    <w:rsid w:val="000F2D9F"/>
    <w:rsid w:val="000F2DAE"/>
    <w:rsid w:val="000F2EF2"/>
    <w:rsid w:val="000F3398"/>
    <w:rsid w:val="000F354E"/>
    <w:rsid w:val="000F37DB"/>
    <w:rsid w:val="000F3F58"/>
    <w:rsid w:val="000F421A"/>
    <w:rsid w:val="000F42A3"/>
    <w:rsid w:val="000F4414"/>
    <w:rsid w:val="000F44EF"/>
    <w:rsid w:val="000F44F2"/>
    <w:rsid w:val="000F4A22"/>
    <w:rsid w:val="000F4AFE"/>
    <w:rsid w:val="000F4FBC"/>
    <w:rsid w:val="000F5476"/>
    <w:rsid w:val="000F5779"/>
    <w:rsid w:val="000F628A"/>
    <w:rsid w:val="000F649C"/>
    <w:rsid w:val="000F64B1"/>
    <w:rsid w:val="000F66D8"/>
    <w:rsid w:val="000F68E2"/>
    <w:rsid w:val="000F6D95"/>
    <w:rsid w:val="000F6DE3"/>
    <w:rsid w:val="000F6E6F"/>
    <w:rsid w:val="000F70A9"/>
    <w:rsid w:val="001003DE"/>
    <w:rsid w:val="00100B89"/>
    <w:rsid w:val="00100FD2"/>
    <w:rsid w:val="00101191"/>
    <w:rsid w:val="0010152D"/>
    <w:rsid w:val="0010180B"/>
    <w:rsid w:val="00101B3F"/>
    <w:rsid w:val="00101E43"/>
    <w:rsid w:val="001025F3"/>
    <w:rsid w:val="001028DE"/>
    <w:rsid w:val="00102C1A"/>
    <w:rsid w:val="0010326A"/>
    <w:rsid w:val="0010343D"/>
    <w:rsid w:val="00103804"/>
    <w:rsid w:val="00103EFC"/>
    <w:rsid w:val="001040DA"/>
    <w:rsid w:val="0010422F"/>
    <w:rsid w:val="001042A9"/>
    <w:rsid w:val="00104349"/>
    <w:rsid w:val="00104972"/>
    <w:rsid w:val="00104F23"/>
    <w:rsid w:val="00105110"/>
    <w:rsid w:val="001056AE"/>
    <w:rsid w:val="00105700"/>
    <w:rsid w:val="00105748"/>
    <w:rsid w:val="00105C5B"/>
    <w:rsid w:val="00105FCF"/>
    <w:rsid w:val="001060CB"/>
    <w:rsid w:val="001065F8"/>
    <w:rsid w:val="00106868"/>
    <w:rsid w:val="00106896"/>
    <w:rsid w:val="00106C89"/>
    <w:rsid w:val="001073A5"/>
    <w:rsid w:val="001073DF"/>
    <w:rsid w:val="001076A3"/>
    <w:rsid w:val="00107A03"/>
    <w:rsid w:val="00107D8C"/>
    <w:rsid w:val="00107E6A"/>
    <w:rsid w:val="001100C2"/>
    <w:rsid w:val="001115E0"/>
    <w:rsid w:val="0011173A"/>
    <w:rsid w:val="00111B9D"/>
    <w:rsid w:val="0011239A"/>
    <w:rsid w:val="001126F1"/>
    <w:rsid w:val="0011276E"/>
    <w:rsid w:val="00112A41"/>
    <w:rsid w:val="00112BC5"/>
    <w:rsid w:val="0011309E"/>
    <w:rsid w:val="00113213"/>
    <w:rsid w:val="00113314"/>
    <w:rsid w:val="001135EC"/>
    <w:rsid w:val="0011363B"/>
    <w:rsid w:val="00113AC4"/>
    <w:rsid w:val="00113BFE"/>
    <w:rsid w:val="00114000"/>
    <w:rsid w:val="001143DF"/>
    <w:rsid w:val="001144C7"/>
    <w:rsid w:val="001146B3"/>
    <w:rsid w:val="001148AA"/>
    <w:rsid w:val="00114C92"/>
    <w:rsid w:val="00114E57"/>
    <w:rsid w:val="00115140"/>
    <w:rsid w:val="001151B1"/>
    <w:rsid w:val="00115A1C"/>
    <w:rsid w:val="001160A0"/>
    <w:rsid w:val="0011686C"/>
    <w:rsid w:val="00116915"/>
    <w:rsid w:val="0011721A"/>
    <w:rsid w:val="0011799A"/>
    <w:rsid w:val="00117AF7"/>
    <w:rsid w:val="00117E7D"/>
    <w:rsid w:val="00120130"/>
    <w:rsid w:val="001209FC"/>
    <w:rsid w:val="00120E8A"/>
    <w:rsid w:val="00120FEC"/>
    <w:rsid w:val="00121DA9"/>
    <w:rsid w:val="001222B4"/>
    <w:rsid w:val="0012266A"/>
    <w:rsid w:val="0012282D"/>
    <w:rsid w:val="00122B73"/>
    <w:rsid w:val="001231AA"/>
    <w:rsid w:val="00123971"/>
    <w:rsid w:val="00123C65"/>
    <w:rsid w:val="00123EFE"/>
    <w:rsid w:val="001242BD"/>
    <w:rsid w:val="00124799"/>
    <w:rsid w:val="00125151"/>
    <w:rsid w:val="00125F3F"/>
    <w:rsid w:val="00125F61"/>
    <w:rsid w:val="00126285"/>
    <w:rsid w:val="00126609"/>
    <w:rsid w:val="001268C0"/>
    <w:rsid w:val="00126AB2"/>
    <w:rsid w:val="0012716E"/>
    <w:rsid w:val="00127279"/>
    <w:rsid w:val="00127B86"/>
    <w:rsid w:val="00127B9D"/>
    <w:rsid w:val="00127DB2"/>
    <w:rsid w:val="00127E1B"/>
    <w:rsid w:val="00130CE0"/>
    <w:rsid w:val="00130DA4"/>
    <w:rsid w:val="00130E8D"/>
    <w:rsid w:val="00130F24"/>
    <w:rsid w:val="001318ED"/>
    <w:rsid w:val="0013278C"/>
    <w:rsid w:val="00132A01"/>
    <w:rsid w:val="0013371E"/>
    <w:rsid w:val="00134610"/>
    <w:rsid w:val="00134929"/>
    <w:rsid w:val="001353B8"/>
    <w:rsid w:val="001357D0"/>
    <w:rsid w:val="00135999"/>
    <w:rsid w:val="00135A2D"/>
    <w:rsid w:val="00136304"/>
    <w:rsid w:val="001365F4"/>
    <w:rsid w:val="00136637"/>
    <w:rsid w:val="0013695A"/>
    <w:rsid w:val="00136CC3"/>
    <w:rsid w:val="0013729A"/>
    <w:rsid w:val="0013763E"/>
    <w:rsid w:val="00137853"/>
    <w:rsid w:val="00140040"/>
    <w:rsid w:val="00140064"/>
    <w:rsid w:val="00140231"/>
    <w:rsid w:val="00140286"/>
    <w:rsid w:val="0014036D"/>
    <w:rsid w:val="0014053A"/>
    <w:rsid w:val="00141223"/>
    <w:rsid w:val="001412DE"/>
    <w:rsid w:val="00141334"/>
    <w:rsid w:val="00141363"/>
    <w:rsid w:val="00141582"/>
    <w:rsid w:val="001415D3"/>
    <w:rsid w:val="00141A5E"/>
    <w:rsid w:val="00141CAF"/>
    <w:rsid w:val="00141D2F"/>
    <w:rsid w:val="00141D65"/>
    <w:rsid w:val="00141F48"/>
    <w:rsid w:val="001420DB"/>
    <w:rsid w:val="001421F0"/>
    <w:rsid w:val="0014220A"/>
    <w:rsid w:val="0014298C"/>
    <w:rsid w:val="00142A5B"/>
    <w:rsid w:val="00142D50"/>
    <w:rsid w:val="0014310D"/>
    <w:rsid w:val="001431FC"/>
    <w:rsid w:val="00143453"/>
    <w:rsid w:val="00143502"/>
    <w:rsid w:val="001437AC"/>
    <w:rsid w:val="00143AC9"/>
    <w:rsid w:val="00143AD9"/>
    <w:rsid w:val="00143D4B"/>
    <w:rsid w:val="001441E2"/>
    <w:rsid w:val="001442AF"/>
    <w:rsid w:val="00144344"/>
    <w:rsid w:val="00145BC6"/>
    <w:rsid w:val="00145DF9"/>
    <w:rsid w:val="00145E72"/>
    <w:rsid w:val="001460FA"/>
    <w:rsid w:val="001465B9"/>
    <w:rsid w:val="001465FA"/>
    <w:rsid w:val="00146868"/>
    <w:rsid w:val="001469C5"/>
    <w:rsid w:val="00146AF2"/>
    <w:rsid w:val="00146AFE"/>
    <w:rsid w:val="00146F12"/>
    <w:rsid w:val="0014748C"/>
    <w:rsid w:val="0014792E"/>
    <w:rsid w:val="00147A28"/>
    <w:rsid w:val="00147E39"/>
    <w:rsid w:val="0015178C"/>
    <w:rsid w:val="001518C5"/>
    <w:rsid w:val="00151D9A"/>
    <w:rsid w:val="00152160"/>
    <w:rsid w:val="001521AA"/>
    <w:rsid w:val="001527FA"/>
    <w:rsid w:val="0015286C"/>
    <w:rsid w:val="00152C32"/>
    <w:rsid w:val="00152F8B"/>
    <w:rsid w:val="00153037"/>
    <w:rsid w:val="00153198"/>
    <w:rsid w:val="00153230"/>
    <w:rsid w:val="001542CB"/>
    <w:rsid w:val="0015430C"/>
    <w:rsid w:val="00154977"/>
    <w:rsid w:val="0015497F"/>
    <w:rsid w:val="00154AAB"/>
    <w:rsid w:val="0015594D"/>
    <w:rsid w:val="00156045"/>
    <w:rsid w:val="0015617C"/>
    <w:rsid w:val="0015685B"/>
    <w:rsid w:val="001568AA"/>
    <w:rsid w:val="00156C8E"/>
    <w:rsid w:val="0015723A"/>
    <w:rsid w:val="001573F4"/>
    <w:rsid w:val="00157564"/>
    <w:rsid w:val="00157701"/>
    <w:rsid w:val="00157816"/>
    <w:rsid w:val="00157E1A"/>
    <w:rsid w:val="00157F3D"/>
    <w:rsid w:val="00160946"/>
    <w:rsid w:val="00160EC2"/>
    <w:rsid w:val="0016128A"/>
    <w:rsid w:val="001616BD"/>
    <w:rsid w:val="00161748"/>
    <w:rsid w:val="001619C1"/>
    <w:rsid w:val="00161B8A"/>
    <w:rsid w:val="00161D60"/>
    <w:rsid w:val="00161D97"/>
    <w:rsid w:val="00162428"/>
    <w:rsid w:val="001625BA"/>
    <w:rsid w:val="00162B32"/>
    <w:rsid w:val="00162DA0"/>
    <w:rsid w:val="0016342F"/>
    <w:rsid w:val="001634B9"/>
    <w:rsid w:val="0016356B"/>
    <w:rsid w:val="00163AC6"/>
    <w:rsid w:val="00163CF3"/>
    <w:rsid w:val="00163E5F"/>
    <w:rsid w:val="0016417C"/>
    <w:rsid w:val="00164333"/>
    <w:rsid w:val="001643A3"/>
    <w:rsid w:val="0016479F"/>
    <w:rsid w:val="00164AB4"/>
    <w:rsid w:val="00164AE3"/>
    <w:rsid w:val="00164EBE"/>
    <w:rsid w:val="00164FE5"/>
    <w:rsid w:val="00165249"/>
    <w:rsid w:val="0016567D"/>
    <w:rsid w:val="001657D9"/>
    <w:rsid w:val="001666B8"/>
    <w:rsid w:val="00166796"/>
    <w:rsid w:val="00166980"/>
    <w:rsid w:val="00167065"/>
    <w:rsid w:val="001707D2"/>
    <w:rsid w:val="0017149D"/>
    <w:rsid w:val="001714D7"/>
    <w:rsid w:val="00171CF5"/>
    <w:rsid w:val="00172160"/>
    <w:rsid w:val="001725F0"/>
    <w:rsid w:val="00172CA8"/>
    <w:rsid w:val="00172E78"/>
    <w:rsid w:val="001739C9"/>
    <w:rsid w:val="00173CD5"/>
    <w:rsid w:val="00174610"/>
    <w:rsid w:val="0017468C"/>
    <w:rsid w:val="001749D5"/>
    <w:rsid w:val="0017520A"/>
    <w:rsid w:val="0017524F"/>
    <w:rsid w:val="001760D4"/>
    <w:rsid w:val="00176285"/>
    <w:rsid w:val="001762F7"/>
    <w:rsid w:val="00176BE8"/>
    <w:rsid w:val="00176EAB"/>
    <w:rsid w:val="00177273"/>
    <w:rsid w:val="0017762B"/>
    <w:rsid w:val="00177FEE"/>
    <w:rsid w:val="0018027B"/>
    <w:rsid w:val="00180388"/>
    <w:rsid w:val="001803DC"/>
    <w:rsid w:val="00180547"/>
    <w:rsid w:val="0018064D"/>
    <w:rsid w:val="001806D6"/>
    <w:rsid w:val="00180D6C"/>
    <w:rsid w:val="00181058"/>
    <w:rsid w:val="0018149D"/>
    <w:rsid w:val="00181632"/>
    <w:rsid w:val="001816DD"/>
    <w:rsid w:val="00181F5A"/>
    <w:rsid w:val="00182981"/>
    <w:rsid w:val="00183C6F"/>
    <w:rsid w:val="00183D09"/>
    <w:rsid w:val="0018413B"/>
    <w:rsid w:val="001842EA"/>
    <w:rsid w:val="00184BFD"/>
    <w:rsid w:val="00184F3A"/>
    <w:rsid w:val="001850B1"/>
    <w:rsid w:val="00185F22"/>
    <w:rsid w:val="001861D2"/>
    <w:rsid w:val="00186513"/>
    <w:rsid w:val="001865C2"/>
    <w:rsid w:val="00186BE0"/>
    <w:rsid w:val="00186F1A"/>
    <w:rsid w:val="0018718E"/>
    <w:rsid w:val="00187348"/>
    <w:rsid w:val="00187CB9"/>
    <w:rsid w:val="00187F41"/>
    <w:rsid w:val="001901CA"/>
    <w:rsid w:val="00190250"/>
    <w:rsid w:val="00190757"/>
    <w:rsid w:val="001909A3"/>
    <w:rsid w:val="00190D08"/>
    <w:rsid w:val="00190F22"/>
    <w:rsid w:val="001912D8"/>
    <w:rsid w:val="00191302"/>
    <w:rsid w:val="00191819"/>
    <w:rsid w:val="00191FAC"/>
    <w:rsid w:val="0019215D"/>
    <w:rsid w:val="0019269B"/>
    <w:rsid w:val="00192B83"/>
    <w:rsid w:val="00192C64"/>
    <w:rsid w:val="00192D49"/>
    <w:rsid w:val="00192EF9"/>
    <w:rsid w:val="00193891"/>
    <w:rsid w:val="00193F95"/>
    <w:rsid w:val="0019419D"/>
    <w:rsid w:val="001945A1"/>
    <w:rsid w:val="0019461C"/>
    <w:rsid w:val="00195033"/>
    <w:rsid w:val="00195494"/>
    <w:rsid w:val="0019581C"/>
    <w:rsid w:val="00195D4B"/>
    <w:rsid w:val="00195F77"/>
    <w:rsid w:val="00195FB6"/>
    <w:rsid w:val="001963DF"/>
    <w:rsid w:val="0019657A"/>
    <w:rsid w:val="00196EC8"/>
    <w:rsid w:val="00197216"/>
    <w:rsid w:val="00197279"/>
    <w:rsid w:val="00197903"/>
    <w:rsid w:val="00197D63"/>
    <w:rsid w:val="00197E5A"/>
    <w:rsid w:val="00197E6D"/>
    <w:rsid w:val="001A0385"/>
    <w:rsid w:val="001A0599"/>
    <w:rsid w:val="001A0DFE"/>
    <w:rsid w:val="001A124F"/>
    <w:rsid w:val="001A15DC"/>
    <w:rsid w:val="001A1869"/>
    <w:rsid w:val="001A1BDB"/>
    <w:rsid w:val="001A238D"/>
    <w:rsid w:val="001A23C8"/>
    <w:rsid w:val="001A2768"/>
    <w:rsid w:val="001A2940"/>
    <w:rsid w:val="001A2C7F"/>
    <w:rsid w:val="001A3143"/>
    <w:rsid w:val="001A3414"/>
    <w:rsid w:val="001A49C5"/>
    <w:rsid w:val="001A4CA5"/>
    <w:rsid w:val="001A4D74"/>
    <w:rsid w:val="001A4E54"/>
    <w:rsid w:val="001A5005"/>
    <w:rsid w:val="001A5724"/>
    <w:rsid w:val="001A5897"/>
    <w:rsid w:val="001A58D9"/>
    <w:rsid w:val="001A594B"/>
    <w:rsid w:val="001A59B5"/>
    <w:rsid w:val="001A5D63"/>
    <w:rsid w:val="001A62EA"/>
    <w:rsid w:val="001A7059"/>
    <w:rsid w:val="001A7746"/>
    <w:rsid w:val="001A774C"/>
    <w:rsid w:val="001A7873"/>
    <w:rsid w:val="001A7908"/>
    <w:rsid w:val="001A7B23"/>
    <w:rsid w:val="001B00BB"/>
    <w:rsid w:val="001B04B5"/>
    <w:rsid w:val="001B0562"/>
    <w:rsid w:val="001B0EB9"/>
    <w:rsid w:val="001B1118"/>
    <w:rsid w:val="001B1130"/>
    <w:rsid w:val="001B1637"/>
    <w:rsid w:val="001B190B"/>
    <w:rsid w:val="001B1DE8"/>
    <w:rsid w:val="001B1E34"/>
    <w:rsid w:val="001B1E78"/>
    <w:rsid w:val="001B2350"/>
    <w:rsid w:val="001B246B"/>
    <w:rsid w:val="001B2CC1"/>
    <w:rsid w:val="001B3616"/>
    <w:rsid w:val="001B3A46"/>
    <w:rsid w:val="001B3C4E"/>
    <w:rsid w:val="001B3F58"/>
    <w:rsid w:val="001B4031"/>
    <w:rsid w:val="001B408A"/>
    <w:rsid w:val="001B48E2"/>
    <w:rsid w:val="001B4A1E"/>
    <w:rsid w:val="001B4A56"/>
    <w:rsid w:val="001B5B9C"/>
    <w:rsid w:val="001B5D7C"/>
    <w:rsid w:val="001B5F7B"/>
    <w:rsid w:val="001B65F2"/>
    <w:rsid w:val="001B69C0"/>
    <w:rsid w:val="001B69DB"/>
    <w:rsid w:val="001B6A01"/>
    <w:rsid w:val="001B6DDB"/>
    <w:rsid w:val="001B725E"/>
    <w:rsid w:val="001B73A7"/>
    <w:rsid w:val="001B752E"/>
    <w:rsid w:val="001B792C"/>
    <w:rsid w:val="001B795F"/>
    <w:rsid w:val="001B7DCC"/>
    <w:rsid w:val="001C0335"/>
    <w:rsid w:val="001C06D2"/>
    <w:rsid w:val="001C07B1"/>
    <w:rsid w:val="001C0A76"/>
    <w:rsid w:val="001C0A7C"/>
    <w:rsid w:val="001C162D"/>
    <w:rsid w:val="001C19C7"/>
    <w:rsid w:val="001C1F1F"/>
    <w:rsid w:val="001C2F56"/>
    <w:rsid w:val="001C3715"/>
    <w:rsid w:val="001C3CC4"/>
    <w:rsid w:val="001C3FD3"/>
    <w:rsid w:val="001C404A"/>
    <w:rsid w:val="001C426C"/>
    <w:rsid w:val="001C43F7"/>
    <w:rsid w:val="001C4766"/>
    <w:rsid w:val="001C4770"/>
    <w:rsid w:val="001C4B68"/>
    <w:rsid w:val="001C51D0"/>
    <w:rsid w:val="001C5387"/>
    <w:rsid w:val="001C553B"/>
    <w:rsid w:val="001C5804"/>
    <w:rsid w:val="001C5D6D"/>
    <w:rsid w:val="001C6454"/>
    <w:rsid w:val="001C6468"/>
    <w:rsid w:val="001C6A77"/>
    <w:rsid w:val="001C713D"/>
    <w:rsid w:val="001C736F"/>
    <w:rsid w:val="001C7536"/>
    <w:rsid w:val="001C7613"/>
    <w:rsid w:val="001C79F6"/>
    <w:rsid w:val="001C7CEF"/>
    <w:rsid w:val="001D0387"/>
    <w:rsid w:val="001D1716"/>
    <w:rsid w:val="001D1CE9"/>
    <w:rsid w:val="001D1FA8"/>
    <w:rsid w:val="001D2AD8"/>
    <w:rsid w:val="001D2D99"/>
    <w:rsid w:val="001D3381"/>
    <w:rsid w:val="001D3385"/>
    <w:rsid w:val="001D345B"/>
    <w:rsid w:val="001D392B"/>
    <w:rsid w:val="001D3EA2"/>
    <w:rsid w:val="001D444F"/>
    <w:rsid w:val="001D4981"/>
    <w:rsid w:val="001D553C"/>
    <w:rsid w:val="001D5871"/>
    <w:rsid w:val="001D5F5F"/>
    <w:rsid w:val="001D5FAC"/>
    <w:rsid w:val="001D5FF8"/>
    <w:rsid w:val="001D6221"/>
    <w:rsid w:val="001D65FA"/>
    <w:rsid w:val="001D6780"/>
    <w:rsid w:val="001D6F69"/>
    <w:rsid w:val="001D710C"/>
    <w:rsid w:val="001D7503"/>
    <w:rsid w:val="001D75E0"/>
    <w:rsid w:val="001D77BB"/>
    <w:rsid w:val="001D7824"/>
    <w:rsid w:val="001D785F"/>
    <w:rsid w:val="001D7D3A"/>
    <w:rsid w:val="001D7DC8"/>
    <w:rsid w:val="001E0017"/>
    <w:rsid w:val="001E008F"/>
    <w:rsid w:val="001E025F"/>
    <w:rsid w:val="001E03A5"/>
    <w:rsid w:val="001E0BE3"/>
    <w:rsid w:val="001E0C7A"/>
    <w:rsid w:val="001E1300"/>
    <w:rsid w:val="001E1722"/>
    <w:rsid w:val="001E190A"/>
    <w:rsid w:val="001E194B"/>
    <w:rsid w:val="001E1C2E"/>
    <w:rsid w:val="001E2285"/>
    <w:rsid w:val="001E2407"/>
    <w:rsid w:val="001E274B"/>
    <w:rsid w:val="001E28A2"/>
    <w:rsid w:val="001E2A5B"/>
    <w:rsid w:val="001E2F93"/>
    <w:rsid w:val="001E41ED"/>
    <w:rsid w:val="001E46BA"/>
    <w:rsid w:val="001E4A0F"/>
    <w:rsid w:val="001E4A8A"/>
    <w:rsid w:val="001E4DF5"/>
    <w:rsid w:val="001E52B2"/>
    <w:rsid w:val="001E5701"/>
    <w:rsid w:val="001E5A43"/>
    <w:rsid w:val="001E6644"/>
    <w:rsid w:val="001E6E44"/>
    <w:rsid w:val="001E7464"/>
    <w:rsid w:val="001E75A7"/>
    <w:rsid w:val="001E7917"/>
    <w:rsid w:val="001E7BA3"/>
    <w:rsid w:val="001E7BC3"/>
    <w:rsid w:val="001F0240"/>
    <w:rsid w:val="001F0642"/>
    <w:rsid w:val="001F08BC"/>
    <w:rsid w:val="001F08FB"/>
    <w:rsid w:val="001F0B8C"/>
    <w:rsid w:val="001F0FD3"/>
    <w:rsid w:val="001F1040"/>
    <w:rsid w:val="001F104B"/>
    <w:rsid w:val="001F120D"/>
    <w:rsid w:val="001F1619"/>
    <w:rsid w:val="001F2227"/>
    <w:rsid w:val="001F2302"/>
    <w:rsid w:val="001F2601"/>
    <w:rsid w:val="001F2B0A"/>
    <w:rsid w:val="001F2B15"/>
    <w:rsid w:val="001F39AB"/>
    <w:rsid w:val="001F3B26"/>
    <w:rsid w:val="001F3C8B"/>
    <w:rsid w:val="001F4006"/>
    <w:rsid w:val="001F44CD"/>
    <w:rsid w:val="001F4DB9"/>
    <w:rsid w:val="001F4E3E"/>
    <w:rsid w:val="001F5678"/>
    <w:rsid w:val="001F57A4"/>
    <w:rsid w:val="001F57F1"/>
    <w:rsid w:val="001F5FDD"/>
    <w:rsid w:val="001F6A50"/>
    <w:rsid w:val="001F7517"/>
    <w:rsid w:val="001F7A25"/>
    <w:rsid w:val="001F7B0D"/>
    <w:rsid w:val="001F7F59"/>
    <w:rsid w:val="001F7FE9"/>
    <w:rsid w:val="002002EE"/>
    <w:rsid w:val="0020053D"/>
    <w:rsid w:val="00200728"/>
    <w:rsid w:val="00200FD9"/>
    <w:rsid w:val="00201914"/>
    <w:rsid w:val="00201BB3"/>
    <w:rsid w:val="00201E3F"/>
    <w:rsid w:val="002020EC"/>
    <w:rsid w:val="002022E4"/>
    <w:rsid w:val="00202431"/>
    <w:rsid w:val="00202A13"/>
    <w:rsid w:val="002032EC"/>
    <w:rsid w:val="0020379F"/>
    <w:rsid w:val="00203C31"/>
    <w:rsid w:val="00203D13"/>
    <w:rsid w:val="00204827"/>
    <w:rsid w:val="00204C08"/>
    <w:rsid w:val="002058F4"/>
    <w:rsid w:val="002063F9"/>
    <w:rsid w:val="0020672A"/>
    <w:rsid w:val="0020688C"/>
    <w:rsid w:val="00206D98"/>
    <w:rsid w:val="00207023"/>
    <w:rsid w:val="00207B37"/>
    <w:rsid w:val="00207BB1"/>
    <w:rsid w:val="00207CF0"/>
    <w:rsid w:val="002105D7"/>
    <w:rsid w:val="002109F4"/>
    <w:rsid w:val="00210AC6"/>
    <w:rsid w:val="00210C29"/>
    <w:rsid w:val="002111B1"/>
    <w:rsid w:val="002113AF"/>
    <w:rsid w:val="002114FE"/>
    <w:rsid w:val="002115F8"/>
    <w:rsid w:val="002117F0"/>
    <w:rsid w:val="00212369"/>
    <w:rsid w:val="00212875"/>
    <w:rsid w:val="00212F31"/>
    <w:rsid w:val="00212FC8"/>
    <w:rsid w:val="00213082"/>
    <w:rsid w:val="002145E3"/>
    <w:rsid w:val="00215638"/>
    <w:rsid w:val="0021587B"/>
    <w:rsid w:val="00215AF0"/>
    <w:rsid w:val="00215CA1"/>
    <w:rsid w:val="00215FAE"/>
    <w:rsid w:val="00216714"/>
    <w:rsid w:val="00216940"/>
    <w:rsid w:val="0021694E"/>
    <w:rsid w:val="00216E15"/>
    <w:rsid w:val="00216E94"/>
    <w:rsid w:val="0021713C"/>
    <w:rsid w:val="0021761F"/>
    <w:rsid w:val="00217790"/>
    <w:rsid w:val="00217B1C"/>
    <w:rsid w:val="00217E7F"/>
    <w:rsid w:val="00220101"/>
    <w:rsid w:val="00220A32"/>
    <w:rsid w:val="00220CBE"/>
    <w:rsid w:val="00220F4B"/>
    <w:rsid w:val="00221B9D"/>
    <w:rsid w:val="002228E1"/>
    <w:rsid w:val="00222AD6"/>
    <w:rsid w:val="00222BC9"/>
    <w:rsid w:val="00222C23"/>
    <w:rsid w:val="00222E6B"/>
    <w:rsid w:val="0022309C"/>
    <w:rsid w:val="0022313D"/>
    <w:rsid w:val="002237EF"/>
    <w:rsid w:val="00223C51"/>
    <w:rsid w:val="00225037"/>
    <w:rsid w:val="002252FB"/>
    <w:rsid w:val="002261AC"/>
    <w:rsid w:val="0022628D"/>
    <w:rsid w:val="00226419"/>
    <w:rsid w:val="002265ED"/>
    <w:rsid w:val="002276C3"/>
    <w:rsid w:val="00227BFD"/>
    <w:rsid w:val="00227F47"/>
    <w:rsid w:val="00230465"/>
    <w:rsid w:val="00230889"/>
    <w:rsid w:val="0023090E"/>
    <w:rsid w:val="002309E2"/>
    <w:rsid w:val="00230A68"/>
    <w:rsid w:val="002311DA"/>
    <w:rsid w:val="00231677"/>
    <w:rsid w:val="002320C2"/>
    <w:rsid w:val="00232DB6"/>
    <w:rsid w:val="00232F7E"/>
    <w:rsid w:val="002330EF"/>
    <w:rsid w:val="00233182"/>
    <w:rsid w:val="002338A3"/>
    <w:rsid w:val="00233941"/>
    <w:rsid w:val="00233D41"/>
    <w:rsid w:val="0023401A"/>
    <w:rsid w:val="00234636"/>
    <w:rsid w:val="00234718"/>
    <w:rsid w:val="0023471F"/>
    <w:rsid w:val="00234967"/>
    <w:rsid w:val="00235697"/>
    <w:rsid w:val="00235CF8"/>
    <w:rsid w:val="00235F40"/>
    <w:rsid w:val="002364D8"/>
    <w:rsid w:val="0023686B"/>
    <w:rsid w:val="00236F99"/>
    <w:rsid w:val="0023795B"/>
    <w:rsid w:val="00237A14"/>
    <w:rsid w:val="002401F4"/>
    <w:rsid w:val="002405D8"/>
    <w:rsid w:val="00240709"/>
    <w:rsid w:val="0024087F"/>
    <w:rsid w:val="00240D04"/>
    <w:rsid w:val="002412AF"/>
    <w:rsid w:val="00241E03"/>
    <w:rsid w:val="0024273D"/>
    <w:rsid w:val="00243751"/>
    <w:rsid w:val="002443D9"/>
    <w:rsid w:val="00244496"/>
    <w:rsid w:val="0024455C"/>
    <w:rsid w:val="002445E4"/>
    <w:rsid w:val="00245010"/>
    <w:rsid w:val="002459CE"/>
    <w:rsid w:val="00245A34"/>
    <w:rsid w:val="002467D8"/>
    <w:rsid w:val="00246A0E"/>
    <w:rsid w:val="00247728"/>
    <w:rsid w:val="00247763"/>
    <w:rsid w:val="00247803"/>
    <w:rsid w:val="0024786A"/>
    <w:rsid w:val="00247ADF"/>
    <w:rsid w:val="00247C25"/>
    <w:rsid w:val="00247DFE"/>
    <w:rsid w:val="00247E56"/>
    <w:rsid w:val="0025000D"/>
    <w:rsid w:val="0025029F"/>
    <w:rsid w:val="00250330"/>
    <w:rsid w:val="002503A0"/>
    <w:rsid w:val="00250A77"/>
    <w:rsid w:val="002512B2"/>
    <w:rsid w:val="0025143F"/>
    <w:rsid w:val="002519D8"/>
    <w:rsid w:val="00251FF6"/>
    <w:rsid w:val="0025209E"/>
    <w:rsid w:val="00252122"/>
    <w:rsid w:val="0025213F"/>
    <w:rsid w:val="00252E36"/>
    <w:rsid w:val="00252EED"/>
    <w:rsid w:val="0025335C"/>
    <w:rsid w:val="002533A9"/>
    <w:rsid w:val="00253581"/>
    <w:rsid w:val="0025399F"/>
    <w:rsid w:val="00253D24"/>
    <w:rsid w:val="00254563"/>
    <w:rsid w:val="00254D1E"/>
    <w:rsid w:val="00254D59"/>
    <w:rsid w:val="00254E6F"/>
    <w:rsid w:val="002552F1"/>
    <w:rsid w:val="0025589C"/>
    <w:rsid w:val="00255A28"/>
    <w:rsid w:val="0025613C"/>
    <w:rsid w:val="002567A9"/>
    <w:rsid w:val="00256868"/>
    <w:rsid w:val="0025706C"/>
    <w:rsid w:val="0025728B"/>
    <w:rsid w:val="00257621"/>
    <w:rsid w:val="00257800"/>
    <w:rsid w:val="00257904"/>
    <w:rsid w:val="00257989"/>
    <w:rsid w:val="00257F82"/>
    <w:rsid w:val="00257FE5"/>
    <w:rsid w:val="0026087A"/>
    <w:rsid w:val="0026096F"/>
    <w:rsid w:val="00260A5D"/>
    <w:rsid w:val="00260A6F"/>
    <w:rsid w:val="00260B3B"/>
    <w:rsid w:val="00260E1F"/>
    <w:rsid w:val="00261023"/>
    <w:rsid w:val="0026178B"/>
    <w:rsid w:val="00261B82"/>
    <w:rsid w:val="00261EFB"/>
    <w:rsid w:val="00262113"/>
    <w:rsid w:val="00262178"/>
    <w:rsid w:val="002621D4"/>
    <w:rsid w:val="0026237E"/>
    <w:rsid w:val="00262409"/>
    <w:rsid w:val="00262976"/>
    <w:rsid w:val="00262A25"/>
    <w:rsid w:val="00262BA4"/>
    <w:rsid w:val="00262EC0"/>
    <w:rsid w:val="00262F33"/>
    <w:rsid w:val="002633EA"/>
    <w:rsid w:val="002639EA"/>
    <w:rsid w:val="00263D79"/>
    <w:rsid w:val="00264081"/>
    <w:rsid w:val="002649EB"/>
    <w:rsid w:val="00264D87"/>
    <w:rsid w:val="00264DE6"/>
    <w:rsid w:val="00265211"/>
    <w:rsid w:val="002657E5"/>
    <w:rsid w:val="002659BC"/>
    <w:rsid w:val="002665A4"/>
    <w:rsid w:val="00266644"/>
    <w:rsid w:val="002666E6"/>
    <w:rsid w:val="0026674B"/>
    <w:rsid w:val="00266DCD"/>
    <w:rsid w:val="00266E6D"/>
    <w:rsid w:val="00267320"/>
    <w:rsid w:val="00267325"/>
    <w:rsid w:val="00267511"/>
    <w:rsid w:val="00267672"/>
    <w:rsid w:val="002677A9"/>
    <w:rsid w:val="00270349"/>
    <w:rsid w:val="002705D7"/>
    <w:rsid w:val="002705DB"/>
    <w:rsid w:val="002716AA"/>
    <w:rsid w:val="002719FB"/>
    <w:rsid w:val="002722D5"/>
    <w:rsid w:val="002723DD"/>
    <w:rsid w:val="002725C6"/>
    <w:rsid w:val="00272AAE"/>
    <w:rsid w:val="00272EDD"/>
    <w:rsid w:val="00272F79"/>
    <w:rsid w:val="002731F1"/>
    <w:rsid w:val="002736A5"/>
    <w:rsid w:val="002738C9"/>
    <w:rsid w:val="00273AF3"/>
    <w:rsid w:val="00273C63"/>
    <w:rsid w:val="00273CCF"/>
    <w:rsid w:val="00273E48"/>
    <w:rsid w:val="00274278"/>
    <w:rsid w:val="00274525"/>
    <w:rsid w:val="002747CF"/>
    <w:rsid w:val="0027486D"/>
    <w:rsid w:val="00274F7C"/>
    <w:rsid w:val="002752FF"/>
    <w:rsid w:val="00276018"/>
    <w:rsid w:val="00276078"/>
    <w:rsid w:val="002762A7"/>
    <w:rsid w:val="002764DB"/>
    <w:rsid w:val="00276680"/>
    <w:rsid w:val="00276902"/>
    <w:rsid w:val="00276C9D"/>
    <w:rsid w:val="002770AE"/>
    <w:rsid w:val="002770F0"/>
    <w:rsid w:val="002800EB"/>
    <w:rsid w:val="00280819"/>
    <w:rsid w:val="00280933"/>
    <w:rsid w:val="00281186"/>
    <w:rsid w:val="00281193"/>
    <w:rsid w:val="00281CE8"/>
    <w:rsid w:val="00282ABB"/>
    <w:rsid w:val="00282DF6"/>
    <w:rsid w:val="00282EDE"/>
    <w:rsid w:val="00283251"/>
    <w:rsid w:val="00283700"/>
    <w:rsid w:val="0028374E"/>
    <w:rsid w:val="002838D9"/>
    <w:rsid w:val="00283984"/>
    <w:rsid w:val="00283D3B"/>
    <w:rsid w:val="00283F27"/>
    <w:rsid w:val="002842B2"/>
    <w:rsid w:val="0028434D"/>
    <w:rsid w:val="00284B80"/>
    <w:rsid w:val="00284FD9"/>
    <w:rsid w:val="00285193"/>
    <w:rsid w:val="002854C4"/>
    <w:rsid w:val="002856B6"/>
    <w:rsid w:val="00285AB5"/>
    <w:rsid w:val="002860E7"/>
    <w:rsid w:val="00286374"/>
    <w:rsid w:val="00286647"/>
    <w:rsid w:val="00286792"/>
    <w:rsid w:val="00286A82"/>
    <w:rsid w:val="00286F11"/>
    <w:rsid w:val="00286FD6"/>
    <w:rsid w:val="00287D9D"/>
    <w:rsid w:val="00287F00"/>
    <w:rsid w:val="002907BE"/>
    <w:rsid w:val="002909EF"/>
    <w:rsid w:val="00291393"/>
    <w:rsid w:val="00291621"/>
    <w:rsid w:val="00291A14"/>
    <w:rsid w:val="00291C99"/>
    <w:rsid w:val="0029208E"/>
    <w:rsid w:val="0029219C"/>
    <w:rsid w:val="002922D3"/>
    <w:rsid w:val="0029327C"/>
    <w:rsid w:val="00293755"/>
    <w:rsid w:val="002937E3"/>
    <w:rsid w:val="00293BF5"/>
    <w:rsid w:val="00293BFD"/>
    <w:rsid w:val="00293FF8"/>
    <w:rsid w:val="0029403A"/>
    <w:rsid w:val="0029407A"/>
    <w:rsid w:val="00294085"/>
    <w:rsid w:val="002954D9"/>
    <w:rsid w:val="00295A59"/>
    <w:rsid w:val="00295AF2"/>
    <w:rsid w:val="00295F53"/>
    <w:rsid w:val="002964E5"/>
    <w:rsid w:val="002968B5"/>
    <w:rsid w:val="00296B09"/>
    <w:rsid w:val="00296D23"/>
    <w:rsid w:val="00296D4A"/>
    <w:rsid w:val="00296E46"/>
    <w:rsid w:val="00296ECC"/>
    <w:rsid w:val="002973B7"/>
    <w:rsid w:val="002A00FD"/>
    <w:rsid w:val="002A035F"/>
    <w:rsid w:val="002A0534"/>
    <w:rsid w:val="002A0582"/>
    <w:rsid w:val="002A06C7"/>
    <w:rsid w:val="002A0A2E"/>
    <w:rsid w:val="002A0C0F"/>
    <w:rsid w:val="002A0D43"/>
    <w:rsid w:val="002A14CA"/>
    <w:rsid w:val="002A1908"/>
    <w:rsid w:val="002A1CA1"/>
    <w:rsid w:val="002A2089"/>
    <w:rsid w:val="002A2BBD"/>
    <w:rsid w:val="002A2BEB"/>
    <w:rsid w:val="002A2EB0"/>
    <w:rsid w:val="002A2F1B"/>
    <w:rsid w:val="002A301C"/>
    <w:rsid w:val="002A3479"/>
    <w:rsid w:val="002A35A7"/>
    <w:rsid w:val="002A3CBD"/>
    <w:rsid w:val="002A3E25"/>
    <w:rsid w:val="002A4E57"/>
    <w:rsid w:val="002A5587"/>
    <w:rsid w:val="002A5634"/>
    <w:rsid w:val="002A5697"/>
    <w:rsid w:val="002A5817"/>
    <w:rsid w:val="002A58A6"/>
    <w:rsid w:val="002A58BF"/>
    <w:rsid w:val="002A5A6A"/>
    <w:rsid w:val="002A5D1A"/>
    <w:rsid w:val="002A624B"/>
    <w:rsid w:val="002A6FA5"/>
    <w:rsid w:val="002A753C"/>
    <w:rsid w:val="002A7AB6"/>
    <w:rsid w:val="002B026A"/>
    <w:rsid w:val="002B0730"/>
    <w:rsid w:val="002B0A05"/>
    <w:rsid w:val="002B0A46"/>
    <w:rsid w:val="002B0DD3"/>
    <w:rsid w:val="002B1356"/>
    <w:rsid w:val="002B1A06"/>
    <w:rsid w:val="002B1F8F"/>
    <w:rsid w:val="002B2593"/>
    <w:rsid w:val="002B27AD"/>
    <w:rsid w:val="002B315A"/>
    <w:rsid w:val="002B31D2"/>
    <w:rsid w:val="002B3955"/>
    <w:rsid w:val="002B3A32"/>
    <w:rsid w:val="002B3BFF"/>
    <w:rsid w:val="002B3E2E"/>
    <w:rsid w:val="002B4699"/>
    <w:rsid w:val="002B4EA9"/>
    <w:rsid w:val="002B61C9"/>
    <w:rsid w:val="002B6538"/>
    <w:rsid w:val="002B6EC1"/>
    <w:rsid w:val="002B70CB"/>
    <w:rsid w:val="002B7997"/>
    <w:rsid w:val="002B7AFC"/>
    <w:rsid w:val="002B7CFD"/>
    <w:rsid w:val="002C04F5"/>
    <w:rsid w:val="002C0E42"/>
    <w:rsid w:val="002C1A83"/>
    <w:rsid w:val="002C1B15"/>
    <w:rsid w:val="002C1FAD"/>
    <w:rsid w:val="002C2085"/>
    <w:rsid w:val="002C2173"/>
    <w:rsid w:val="002C25A7"/>
    <w:rsid w:val="002C2D82"/>
    <w:rsid w:val="002C31A2"/>
    <w:rsid w:val="002C3AE5"/>
    <w:rsid w:val="002C3CED"/>
    <w:rsid w:val="002C3F60"/>
    <w:rsid w:val="002C400C"/>
    <w:rsid w:val="002C4727"/>
    <w:rsid w:val="002C48FC"/>
    <w:rsid w:val="002C5015"/>
    <w:rsid w:val="002C52B5"/>
    <w:rsid w:val="002C5326"/>
    <w:rsid w:val="002C57AC"/>
    <w:rsid w:val="002C5989"/>
    <w:rsid w:val="002C5F57"/>
    <w:rsid w:val="002C60EA"/>
    <w:rsid w:val="002C6149"/>
    <w:rsid w:val="002C62DF"/>
    <w:rsid w:val="002C6709"/>
    <w:rsid w:val="002C6AEA"/>
    <w:rsid w:val="002C6C09"/>
    <w:rsid w:val="002C746A"/>
    <w:rsid w:val="002C74C6"/>
    <w:rsid w:val="002C77C8"/>
    <w:rsid w:val="002D0127"/>
    <w:rsid w:val="002D08E8"/>
    <w:rsid w:val="002D0A36"/>
    <w:rsid w:val="002D0B78"/>
    <w:rsid w:val="002D0C6E"/>
    <w:rsid w:val="002D0DD3"/>
    <w:rsid w:val="002D0E19"/>
    <w:rsid w:val="002D12FF"/>
    <w:rsid w:val="002D1B6C"/>
    <w:rsid w:val="002D1DEE"/>
    <w:rsid w:val="002D1E74"/>
    <w:rsid w:val="002D2891"/>
    <w:rsid w:val="002D2905"/>
    <w:rsid w:val="002D2A56"/>
    <w:rsid w:val="002D34E9"/>
    <w:rsid w:val="002D3572"/>
    <w:rsid w:val="002D3C42"/>
    <w:rsid w:val="002D3C45"/>
    <w:rsid w:val="002D40A4"/>
    <w:rsid w:val="002D46A4"/>
    <w:rsid w:val="002D4F48"/>
    <w:rsid w:val="002D4FB5"/>
    <w:rsid w:val="002D526D"/>
    <w:rsid w:val="002D5678"/>
    <w:rsid w:val="002D57AD"/>
    <w:rsid w:val="002D5BC5"/>
    <w:rsid w:val="002D6086"/>
    <w:rsid w:val="002D63D1"/>
    <w:rsid w:val="002D6C50"/>
    <w:rsid w:val="002D6C5B"/>
    <w:rsid w:val="002D6D6B"/>
    <w:rsid w:val="002D6DFF"/>
    <w:rsid w:val="002D6E31"/>
    <w:rsid w:val="002D7878"/>
    <w:rsid w:val="002D7D3B"/>
    <w:rsid w:val="002E02B6"/>
    <w:rsid w:val="002E0589"/>
    <w:rsid w:val="002E06AD"/>
    <w:rsid w:val="002E0B4F"/>
    <w:rsid w:val="002E0CD6"/>
    <w:rsid w:val="002E0D7D"/>
    <w:rsid w:val="002E10AD"/>
    <w:rsid w:val="002E17C2"/>
    <w:rsid w:val="002E19AF"/>
    <w:rsid w:val="002E1C40"/>
    <w:rsid w:val="002E26E1"/>
    <w:rsid w:val="002E27C8"/>
    <w:rsid w:val="002E29F8"/>
    <w:rsid w:val="002E2F41"/>
    <w:rsid w:val="002E3185"/>
    <w:rsid w:val="002E3297"/>
    <w:rsid w:val="002E33FD"/>
    <w:rsid w:val="002E3C5D"/>
    <w:rsid w:val="002E4372"/>
    <w:rsid w:val="002E44F3"/>
    <w:rsid w:val="002E49F5"/>
    <w:rsid w:val="002E4EC0"/>
    <w:rsid w:val="002E51C4"/>
    <w:rsid w:val="002E52E8"/>
    <w:rsid w:val="002E58E7"/>
    <w:rsid w:val="002E59AE"/>
    <w:rsid w:val="002E5AEB"/>
    <w:rsid w:val="002E63F7"/>
    <w:rsid w:val="002E650A"/>
    <w:rsid w:val="002E6C24"/>
    <w:rsid w:val="002E71BE"/>
    <w:rsid w:val="002E74F0"/>
    <w:rsid w:val="002E77B4"/>
    <w:rsid w:val="002E7BA3"/>
    <w:rsid w:val="002F01E9"/>
    <w:rsid w:val="002F0A77"/>
    <w:rsid w:val="002F0A86"/>
    <w:rsid w:val="002F0C27"/>
    <w:rsid w:val="002F1202"/>
    <w:rsid w:val="002F1DA8"/>
    <w:rsid w:val="002F25C9"/>
    <w:rsid w:val="002F2634"/>
    <w:rsid w:val="002F2966"/>
    <w:rsid w:val="002F2BDC"/>
    <w:rsid w:val="002F2D1E"/>
    <w:rsid w:val="002F30AD"/>
    <w:rsid w:val="002F41FC"/>
    <w:rsid w:val="002F4211"/>
    <w:rsid w:val="002F4345"/>
    <w:rsid w:val="002F5168"/>
    <w:rsid w:val="002F58BE"/>
    <w:rsid w:val="002F5EB4"/>
    <w:rsid w:val="002F5F4C"/>
    <w:rsid w:val="002F60EE"/>
    <w:rsid w:val="002F6656"/>
    <w:rsid w:val="002F6730"/>
    <w:rsid w:val="002F6996"/>
    <w:rsid w:val="002F69B5"/>
    <w:rsid w:val="002F7075"/>
    <w:rsid w:val="002F7444"/>
    <w:rsid w:val="002F7614"/>
    <w:rsid w:val="002F7801"/>
    <w:rsid w:val="002F7991"/>
    <w:rsid w:val="002F7E7B"/>
    <w:rsid w:val="0030039C"/>
    <w:rsid w:val="00300A50"/>
    <w:rsid w:val="00300B15"/>
    <w:rsid w:val="003013D7"/>
    <w:rsid w:val="00301459"/>
    <w:rsid w:val="00301882"/>
    <w:rsid w:val="003023BC"/>
    <w:rsid w:val="003024D4"/>
    <w:rsid w:val="00302578"/>
    <w:rsid w:val="003025EE"/>
    <w:rsid w:val="00302DD2"/>
    <w:rsid w:val="00302F4A"/>
    <w:rsid w:val="00303046"/>
    <w:rsid w:val="003031E2"/>
    <w:rsid w:val="00303ADD"/>
    <w:rsid w:val="00303C92"/>
    <w:rsid w:val="0030426D"/>
    <w:rsid w:val="003048E2"/>
    <w:rsid w:val="00304A52"/>
    <w:rsid w:val="00304BEF"/>
    <w:rsid w:val="003063B6"/>
    <w:rsid w:val="00306604"/>
    <w:rsid w:val="00306933"/>
    <w:rsid w:val="00306995"/>
    <w:rsid w:val="00306CE5"/>
    <w:rsid w:val="00306D1B"/>
    <w:rsid w:val="00306DDE"/>
    <w:rsid w:val="00307029"/>
    <w:rsid w:val="003075C8"/>
    <w:rsid w:val="00307739"/>
    <w:rsid w:val="00307940"/>
    <w:rsid w:val="00307AE5"/>
    <w:rsid w:val="00307CA0"/>
    <w:rsid w:val="0031000A"/>
    <w:rsid w:val="00310212"/>
    <w:rsid w:val="0031105D"/>
    <w:rsid w:val="00311871"/>
    <w:rsid w:val="00311AE2"/>
    <w:rsid w:val="00311C4B"/>
    <w:rsid w:val="00311E27"/>
    <w:rsid w:val="00311E2A"/>
    <w:rsid w:val="003120A4"/>
    <w:rsid w:val="00312C84"/>
    <w:rsid w:val="003130D2"/>
    <w:rsid w:val="0031345D"/>
    <w:rsid w:val="003139C2"/>
    <w:rsid w:val="00313FB8"/>
    <w:rsid w:val="0031404C"/>
    <w:rsid w:val="00314436"/>
    <w:rsid w:val="003149DB"/>
    <w:rsid w:val="00314CC2"/>
    <w:rsid w:val="00315071"/>
    <w:rsid w:val="003152E6"/>
    <w:rsid w:val="003154B6"/>
    <w:rsid w:val="003154EA"/>
    <w:rsid w:val="00315905"/>
    <w:rsid w:val="00315CF5"/>
    <w:rsid w:val="00315DA1"/>
    <w:rsid w:val="00315E7F"/>
    <w:rsid w:val="00315E96"/>
    <w:rsid w:val="0031699A"/>
    <w:rsid w:val="003169C9"/>
    <w:rsid w:val="00316AC7"/>
    <w:rsid w:val="00316B24"/>
    <w:rsid w:val="003170D2"/>
    <w:rsid w:val="003173AC"/>
    <w:rsid w:val="00317428"/>
    <w:rsid w:val="003175A0"/>
    <w:rsid w:val="00317628"/>
    <w:rsid w:val="0031773D"/>
    <w:rsid w:val="00320DC3"/>
    <w:rsid w:val="00320E35"/>
    <w:rsid w:val="00320EA5"/>
    <w:rsid w:val="00321D02"/>
    <w:rsid w:val="00321DC9"/>
    <w:rsid w:val="00322000"/>
    <w:rsid w:val="003224A8"/>
    <w:rsid w:val="003226E6"/>
    <w:rsid w:val="00322923"/>
    <w:rsid w:val="00322A3D"/>
    <w:rsid w:val="00323170"/>
    <w:rsid w:val="003232E6"/>
    <w:rsid w:val="0032342B"/>
    <w:rsid w:val="00323537"/>
    <w:rsid w:val="003236C6"/>
    <w:rsid w:val="003238A0"/>
    <w:rsid w:val="003239D8"/>
    <w:rsid w:val="00323AF0"/>
    <w:rsid w:val="00324035"/>
    <w:rsid w:val="00324282"/>
    <w:rsid w:val="003243BE"/>
    <w:rsid w:val="00325061"/>
    <w:rsid w:val="00325202"/>
    <w:rsid w:val="003259EB"/>
    <w:rsid w:val="003265A5"/>
    <w:rsid w:val="0032661B"/>
    <w:rsid w:val="0032678F"/>
    <w:rsid w:val="00326A1E"/>
    <w:rsid w:val="00326AAE"/>
    <w:rsid w:val="00326C38"/>
    <w:rsid w:val="00326FB2"/>
    <w:rsid w:val="00327219"/>
    <w:rsid w:val="003273F7"/>
    <w:rsid w:val="0032777C"/>
    <w:rsid w:val="003277C7"/>
    <w:rsid w:val="003277D5"/>
    <w:rsid w:val="00327BDE"/>
    <w:rsid w:val="00327C03"/>
    <w:rsid w:val="00330120"/>
    <w:rsid w:val="00330136"/>
    <w:rsid w:val="00330232"/>
    <w:rsid w:val="00330908"/>
    <w:rsid w:val="00331643"/>
    <w:rsid w:val="00331D33"/>
    <w:rsid w:val="00332435"/>
    <w:rsid w:val="00332742"/>
    <w:rsid w:val="00332851"/>
    <w:rsid w:val="00333435"/>
    <w:rsid w:val="00333524"/>
    <w:rsid w:val="00333F17"/>
    <w:rsid w:val="003342BD"/>
    <w:rsid w:val="00334BD7"/>
    <w:rsid w:val="00334C5D"/>
    <w:rsid w:val="00334F13"/>
    <w:rsid w:val="00335125"/>
    <w:rsid w:val="0033554D"/>
    <w:rsid w:val="00335B7B"/>
    <w:rsid w:val="00335DE8"/>
    <w:rsid w:val="00336644"/>
    <w:rsid w:val="00336B05"/>
    <w:rsid w:val="00337E74"/>
    <w:rsid w:val="003403A7"/>
    <w:rsid w:val="00340434"/>
    <w:rsid w:val="00340460"/>
    <w:rsid w:val="00340757"/>
    <w:rsid w:val="0034078A"/>
    <w:rsid w:val="003407B4"/>
    <w:rsid w:val="00340C49"/>
    <w:rsid w:val="00340D91"/>
    <w:rsid w:val="00340F61"/>
    <w:rsid w:val="00340FE0"/>
    <w:rsid w:val="00341B21"/>
    <w:rsid w:val="0034235B"/>
    <w:rsid w:val="003424AF"/>
    <w:rsid w:val="00342500"/>
    <w:rsid w:val="003430C4"/>
    <w:rsid w:val="003438F5"/>
    <w:rsid w:val="00343A3C"/>
    <w:rsid w:val="00343FCB"/>
    <w:rsid w:val="00344329"/>
    <w:rsid w:val="0034454F"/>
    <w:rsid w:val="003448B5"/>
    <w:rsid w:val="00344960"/>
    <w:rsid w:val="003451F2"/>
    <w:rsid w:val="0034543A"/>
    <w:rsid w:val="00345964"/>
    <w:rsid w:val="00345A4B"/>
    <w:rsid w:val="00346228"/>
    <w:rsid w:val="00346287"/>
    <w:rsid w:val="00347AB9"/>
    <w:rsid w:val="00347E81"/>
    <w:rsid w:val="003501C7"/>
    <w:rsid w:val="0035027C"/>
    <w:rsid w:val="003507AB"/>
    <w:rsid w:val="00350BC2"/>
    <w:rsid w:val="00350C3B"/>
    <w:rsid w:val="00350CC7"/>
    <w:rsid w:val="0035121D"/>
    <w:rsid w:val="00351903"/>
    <w:rsid w:val="003521DE"/>
    <w:rsid w:val="003526EE"/>
    <w:rsid w:val="00352A9B"/>
    <w:rsid w:val="00352C29"/>
    <w:rsid w:val="0035303F"/>
    <w:rsid w:val="003532B8"/>
    <w:rsid w:val="00353B67"/>
    <w:rsid w:val="00353BDB"/>
    <w:rsid w:val="00353C38"/>
    <w:rsid w:val="00353D63"/>
    <w:rsid w:val="00353F0C"/>
    <w:rsid w:val="003544CF"/>
    <w:rsid w:val="003546CA"/>
    <w:rsid w:val="00354A75"/>
    <w:rsid w:val="00354D30"/>
    <w:rsid w:val="00354F23"/>
    <w:rsid w:val="003551AE"/>
    <w:rsid w:val="003557A7"/>
    <w:rsid w:val="00355C67"/>
    <w:rsid w:val="00355EF0"/>
    <w:rsid w:val="00356142"/>
    <w:rsid w:val="0035617A"/>
    <w:rsid w:val="00356326"/>
    <w:rsid w:val="0035654C"/>
    <w:rsid w:val="003567E9"/>
    <w:rsid w:val="00356821"/>
    <w:rsid w:val="0035689E"/>
    <w:rsid w:val="003568D1"/>
    <w:rsid w:val="003569EA"/>
    <w:rsid w:val="00356D8A"/>
    <w:rsid w:val="00356E21"/>
    <w:rsid w:val="00357785"/>
    <w:rsid w:val="00357AE3"/>
    <w:rsid w:val="00357C1F"/>
    <w:rsid w:val="00360300"/>
    <w:rsid w:val="00361125"/>
    <w:rsid w:val="003613CA"/>
    <w:rsid w:val="003619CE"/>
    <w:rsid w:val="00361A7B"/>
    <w:rsid w:val="00361D02"/>
    <w:rsid w:val="003620C1"/>
    <w:rsid w:val="00362115"/>
    <w:rsid w:val="00362225"/>
    <w:rsid w:val="0036226D"/>
    <w:rsid w:val="00362283"/>
    <w:rsid w:val="00362298"/>
    <w:rsid w:val="00362A15"/>
    <w:rsid w:val="00362C34"/>
    <w:rsid w:val="00362E5C"/>
    <w:rsid w:val="00363CEC"/>
    <w:rsid w:val="0036471A"/>
    <w:rsid w:val="0036490E"/>
    <w:rsid w:val="00364A6E"/>
    <w:rsid w:val="003652D2"/>
    <w:rsid w:val="003653F5"/>
    <w:rsid w:val="00365541"/>
    <w:rsid w:val="0036566B"/>
    <w:rsid w:val="0036584C"/>
    <w:rsid w:val="00365A76"/>
    <w:rsid w:val="00365BD2"/>
    <w:rsid w:val="00365D22"/>
    <w:rsid w:val="00365E1A"/>
    <w:rsid w:val="00365E6F"/>
    <w:rsid w:val="00365E7F"/>
    <w:rsid w:val="00366456"/>
    <w:rsid w:val="003664DA"/>
    <w:rsid w:val="0036662C"/>
    <w:rsid w:val="00366658"/>
    <w:rsid w:val="003666E5"/>
    <w:rsid w:val="00366969"/>
    <w:rsid w:val="00366C9E"/>
    <w:rsid w:val="003677EB"/>
    <w:rsid w:val="00367A0B"/>
    <w:rsid w:val="00367E06"/>
    <w:rsid w:val="00367E73"/>
    <w:rsid w:val="00370181"/>
    <w:rsid w:val="00370781"/>
    <w:rsid w:val="0037121E"/>
    <w:rsid w:val="00371676"/>
    <w:rsid w:val="00371F36"/>
    <w:rsid w:val="0037232F"/>
    <w:rsid w:val="003723F4"/>
    <w:rsid w:val="0037271B"/>
    <w:rsid w:val="00372788"/>
    <w:rsid w:val="00372D5F"/>
    <w:rsid w:val="00372FA8"/>
    <w:rsid w:val="0037338C"/>
    <w:rsid w:val="003735D3"/>
    <w:rsid w:val="00373F05"/>
    <w:rsid w:val="0037416D"/>
    <w:rsid w:val="003745F0"/>
    <w:rsid w:val="00374764"/>
    <w:rsid w:val="00374A10"/>
    <w:rsid w:val="00374B6C"/>
    <w:rsid w:val="00374DE3"/>
    <w:rsid w:val="00374E74"/>
    <w:rsid w:val="003752A7"/>
    <w:rsid w:val="003756B2"/>
    <w:rsid w:val="00375C35"/>
    <w:rsid w:val="00375C97"/>
    <w:rsid w:val="00375F51"/>
    <w:rsid w:val="003765CF"/>
    <w:rsid w:val="003765F9"/>
    <w:rsid w:val="003768E8"/>
    <w:rsid w:val="0037697B"/>
    <w:rsid w:val="0037773D"/>
    <w:rsid w:val="00377EAA"/>
    <w:rsid w:val="00377F36"/>
    <w:rsid w:val="0038028C"/>
    <w:rsid w:val="00380C09"/>
    <w:rsid w:val="00381086"/>
    <w:rsid w:val="00381558"/>
    <w:rsid w:val="00381576"/>
    <w:rsid w:val="003815C1"/>
    <w:rsid w:val="003816D4"/>
    <w:rsid w:val="003818EB"/>
    <w:rsid w:val="0038190C"/>
    <w:rsid w:val="00381B3D"/>
    <w:rsid w:val="00381D23"/>
    <w:rsid w:val="003827FB"/>
    <w:rsid w:val="00382FD5"/>
    <w:rsid w:val="00383056"/>
    <w:rsid w:val="00383101"/>
    <w:rsid w:val="0038315A"/>
    <w:rsid w:val="0038348F"/>
    <w:rsid w:val="003838CA"/>
    <w:rsid w:val="00383C41"/>
    <w:rsid w:val="00383EFD"/>
    <w:rsid w:val="00384614"/>
    <w:rsid w:val="00384694"/>
    <w:rsid w:val="00384F71"/>
    <w:rsid w:val="00385471"/>
    <w:rsid w:val="00385A49"/>
    <w:rsid w:val="00385F33"/>
    <w:rsid w:val="00385F94"/>
    <w:rsid w:val="00386101"/>
    <w:rsid w:val="00386274"/>
    <w:rsid w:val="003865C3"/>
    <w:rsid w:val="003868C7"/>
    <w:rsid w:val="00386BD3"/>
    <w:rsid w:val="00386E1C"/>
    <w:rsid w:val="00387160"/>
    <w:rsid w:val="003871FD"/>
    <w:rsid w:val="00387317"/>
    <w:rsid w:val="003874BE"/>
    <w:rsid w:val="00387B45"/>
    <w:rsid w:val="00387E74"/>
    <w:rsid w:val="003903F7"/>
    <w:rsid w:val="003908B3"/>
    <w:rsid w:val="00390A8C"/>
    <w:rsid w:val="00391631"/>
    <w:rsid w:val="003918EB"/>
    <w:rsid w:val="003919CC"/>
    <w:rsid w:val="00391B0F"/>
    <w:rsid w:val="00391B98"/>
    <w:rsid w:val="00391EC0"/>
    <w:rsid w:val="00392397"/>
    <w:rsid w:val="003923A6"/>
    <w:rsid w:val="0039246A"/>
    <w:rsid w:val="003924CA"/>
    <w:rsid w:val="00392517"/>
    <w:rsid w:val="0039258C"/>
    <w:rsid w:val="00392AC9"/>
    <w:rsid w:val="00392FFD"/>
    <w:rsid w:val="0039317D"/>
    <w:rsid w:val="003934BF"/>
    <w:rsid w:val="003936D5"/>
    <w:rsid w:val="0039392C"/>
    <w:rsid w:val="003939F5"/>
    <w:rsid w:val="00393AB5"/>
    <w:rsid w:val="00393CA7"/>
    <w:rsid w:val="00393CDF"/>
    <w:rsid w:val="00393F86"/>
    <w:rsid w:val="0039482F"/>
    <w:rsid w:val="00394B24"/>
    <w:rsid w:val="0039502D"/>
    <w:rsid w:val="00395599"/>
    <w:rsid w:val="003955CA"/>
    <w:rsid w:val="0039570C"/>
    <w:rsid w:val="003958E6"/>
    <w:rsid w:val="0039590B"/>
    <w:rsid w:val="00395940"/>
    <w:rsid w:val="003960A4"/>
    <w:rsid w:val="00396F3D"/>
    <w:rsid w:val="00397320"/>
    <w:rsid w:val="00397480"/>
    <w:rsid w:val="003978C1"/>
    <w:rsid w:val="003979D8"/>
    <w:rsid w:val="00397AFC"/>
    <w:rsid w:val="00397C7C"/>
    <w:rsid w:val="00397FA3"/>
    <w:rsid w:val="003A0137"/>
    <w:rsid w:val="003A08CD"/>
    <w:rsid w:val="003A0B42"/>
    <w:rsid w:val="003A0F4F"/>
    <w:rsid w:val="003A15EC"/>
    <w:rsid w:val="003A1D0A"/>
    <w:rsid w:val="003A1E96"/>
    <w:rsid w:val="003A1FD0"/>
    <w:rsid w:val="003A22EC"/>
    <w:rsid w:val="003A245B"/>
    <w:rsid w:val="003A24C9"/>
    <w:rsid w:val="003A277A"/>
    <w:rsid w:val="003A28BD"/>
    <w:rsid w:val="003A2AF2"/>
    <w:rsid w:val="003A2C09"/>
    <w:rsid w:val="003A2F1F"/>
    <w:rsid w:val="003A3596"/>
    <w:rsid w:val="003A38B3"/>
    <w:rsid w:val="003A3A31"/>
    <w:rsid w:val="003A3AEF"/>
    <w:rsid w:val="003A3F46"/>
    <w:rsid w:val="003A4121"/>
    <w:rsid w:val="003A41F5"/>
    <w:rsid w:val="003A52B9"/>
    <w:rsid w:val="003A5AA1"/>
    <w:rsid w:val="003A5FD6"/>
    <w:rsid w:val="003A6056"/>
    <w:rsid w:val="003A60DC"/>
    <w:rsid w:val="003A60F9"/>
    <w:rsid w:val="003A631E"/>
    <w:rsid w:val="003A6397"/>
    <w:rsid w:val="003A680C"/>
    <w:rsid w:val="003A6B11"/>
    <w:rsid w:val="003A6C1D"/>
    <w:rsid w:val="003A6C37"/>
    <w:rsid w:val="003A6F92"/>
    <w:rsid w:val="003A70EA"/>
    <w:rsid w:val="003A73B8"/>
    <w:rsid w:val="003A76DC"/>
    <w:rsid w:val="003A7C43"/>
    <w:rsid w:val="003B0074"/>
    <w:rsid w:val="003B0834"/>
    <w:rsid w:val="003B0895"/>
    <w:rsid w:val="003B0E6F"/>
    <w:rsid w:val="003B11A2"/>
    <w:rsid w:val="003B16AA"/>
    <w:rsid w:val="003B1D82"/>
    <w:rsid w:val="003B1FEC"/>
    <w:rsid w:val="003B253C"/>
    <w:rsid w:val="003B268A"/>
    <w:rsid w:val="003B272F"/>
    <w:rsid w:val="003B28C9"/>
    <w:rsid w:val="003B2DD3"/>
    <w:rsid w:val="003B30BD"/>
    <w:rsid w:val="003B32A9"/>
    <w:rsid w:val="003B33FE"/>
    <w:rsid w:val="003B36A3"/>
    <w:rsid w:val="003B38A2"/>
    <w:rsid w:val="003B3B58"/>
    <w:rsid w:val="003B3C74"/>
    <w:rsid w:val="003B4C67"/>
    <w:rsid w:val="003B4E13"/>
    <w:rsid w:val="003B5A97"/>
    <w:rsid w:val="003B6146"/>
    <w:rsid w:val="003B66B9"/>
    <w:rsid w:val="003B6740"/>
    <w:rsid w:val="003B6950"/>
    <w:rsid w:val="003B6B95"/>
    <w:rsid w:val="003B734A"/>
    <w:rsid w:val="003B76DD"/>
    <w:rsid w:val="003B79AD"/>
    <w:rsid w:val="003C00C8"/>
    <w:rsid w:val="003C0339"/>
    <w:rsid w:val="003C0B21"/>
    <w:rsid w:val="003C0B3C"/>
    <w:rsid w:val="003C0C11"/>
    <w:rsid w:val="003C0D47"/>
    <w:rsid w:val="003C1255"/>
    <w:rsid w:val="003C13F6"/>
    <w:rsid w:val="003C198C"/>
    <w:rsid w:val="003C1CF5"/>
    <w:rsid w:val="003C1F19"/>
    <w:rsid w:val="003C211F"/>
    <w:rsid w:val="003C2147"/>
    <w:rsid w:val="003C22B0"/>
    <w:rsid w:val="003C2A47"/>
    <w:rsid w:val="003C2D50"/>
    <w:rsid w:val="003C2E2A"/>
    <w:rsid w:val="003C30AA"/>
    <w:rsid w:val="003C3A42"/>
    <w:rsid w:val="003C4174"/>
    <w:rsid w:val="003C47D1"/>
    <w:rsid w:val="003C50B3"/>
    <w:rsid w:val="003C50C9"/>
    <w:rsid w:val="003C5740"/>
    <w:rsid w:val="003C59DD"/>
    <w:rsid w:val="003C5A36"/>
    <w:rsid w:val="003C5DA5"/>
    <w:rsid w:val="003C65B3"/>
    <w:rsid w:val="003C67BF"/>
    <w:rsid w:val="003C67CA"/>
    <w:rsid w:val="003C68F1"/>
    <w:rsid w:val="003C6C68"/>
    <w:rsid w:val="003C6CC9"/>
    <w:rsid w:val="003C74A5"/>
    <w:rsid w:val="003C7674"/>
    <w:rsid w:val="003C7D4D"/>
    <w:rsid w:val="003C7F76"/>
    <w:rsid w:val="003D0043"/>
    <w:rsid w:val="003D04CC"/>
    <w:rsid w:val="003D19C3"/>
    <w:rsid w:val="003D2253"/>
    <w:rsid w:val="003D2342"/>
    <w:rsid w:val="003D27D1"/>
    <w:rsid w:val="003D3469"/>
    <w:rsid w:val="003D34EA"/>
    <w:rsid w:val="003D389E"/>
    <w:rsid w:val="003D3AB7"/>
    <w:rsid w:val="003D3BC9"/>
    <w:rsid w:val="003D3CFD"/>
    <w:rsid w:val="003D3E0C"/>
    <w:rsid w:val="003D3E4B"/>
    <w:rsid w:val="003D40E3"/>
    <w:rsid w:val="003D4733"/>
    <w:rsid w:val="003D4BC0"/>
    <w:rsid w:val="003D4C9D"/>
    <w:rsid w:val="003D4DBB"/>
    <w:rsid w:val="003D50A7"/>
    <w:rsid w:val="003D54CF"/>
    <w:rsid w:val="003D5574"/>
    <w:rsid w:val="003D5675"/>
    <w:rsid w:val="003D580F"/>
    <w:rsid w:val="003D5CF0"/>
    <w:rsid w:val="003D5F45"/>
    <w:rsid w:val="003D63FB"/>
    <w:rsid w:val="003D682D"/>
    <w:rsid w:val="003D6950"/>
    <w:rsid w:val="003D6BFB"/>
    <w:rsid w:val="003D6CCD"/>
    <w:rsid w:val="003D7175"/>
    <w:rsid w:val="003D7370"/>
    <w:rsid w:val="003D7494"/>
    <w:rsid w:val="003D7768"/>
    <w:rsid w:val="003D7832"/>
    <w:rsid w:val="003D7871"/>
    <w:rsid w:val="003E01C6"/>
    <w:rsid w:val="003E039F"/>
    <w:rsid w:val="003E05B9"/>
    <w:rsid w:val="003E0D1E"/>
    <w:rsid w:val="003E1D9B"/>
    <w:rsid w:val="003E1F2A"/>
    <w:rsid w:val="003E22F5"/>
    <w:rsid w:val="003E2646"/>
    <w:rsid w:val="003E2A6D"/>
    <w:rsid w:val="003E2E79"/>
    <w:rsid w:val="003E2F0B"/>
    <w:rsid w:val="003E3074"/>
    <w:rsid w:val="003E31CF"/>
    <w:rsid w:val="003E321E"/>
    <w:rsid w:val="003E3829"/>
    <w:rsid w:val="003E3BEC"/>
    <w:rsid w:val="003E3C6F"/>
    <w:rsid w:val="003E3DAC"/>
    <w:rsid w:val="003E4042"/>
    <w:rsid w:val="003E4271"/>
    <w:rsid w:val="003E42D6"/>
    <w:rsid w:val="003E45AE"/>
    <w:rsid w:val="003E4CE7"/>
    <w:rsid w:val="003E4FDC"/>
    <w:rsid w:val="003E5249"/>
    <w:rsid w:val="003E585E"/>
    <w:rsid w:val="003E5AD8"/>
    <w:rsid w:val="003E5AEE"/>
    <w:rsid w:val="003E5F2C"/>
    <w:rsid w:val="003E5FB2"/>
    <w:rsid w:val="003E600B"/>
    <w:rsid w:val="003E6063"/>
    <w:rsid w:val="003E6748"/>
    <w:rsid w:val="003E6AB7"/>
    <w:rsid w:val="003E6D00"/>
    <w:rsid w:val="003E71DC"/>
    <w:rsid w:val="003E7410"/>
    <w:rsid w:val="003E74F8"/>
    <w:rsid w:val="003E76D2"/>
    <w:rsid w:val="003E7BD1"/>
    <w:rsid w:val="003E7BD9"/>
    <w:rsid w:val="003E7F3A"/>
    <w:rsid w:val="003F0341"/>
    <w:rsid w:val="003F04F2"/>
    <w:rsid w:val="003F1041"/>
    <w:rsid w:val="003F11AC"/>
    <w:rsid w:val="003F12BC"/>
    <w:rsid w:val="003F17D6"/>
    <w:rsid w:val="003F201F"/>
    <w:rsid w:val="003F206F"/>
    <w:rsid w:val="003F2114"/>
    <w:rsid w:val="003F2807"/>
    <w:rsid w:val="003F2881"/>
    <w:rsid w:val="003F357F"/>
    <w:rsid w:val="003F384E"/>
    <w:rsid w:val="003F3A14"/>
    <w:rsid w:val="003F3ACA"/>
    <w:rsid w:val="003F3CDD"/>
    <w:rsid w:val="003F4901"/>
    <w:rsid w:val="003F4E66"/>
    <w:rsid w:val="003F4F3B"/>
    <w:rsid w:val="003F4F68"/>
    <w:rsid w:val="003F531B"/>
    <w:rsid w:val="003F6336"/>
    <w:rsid w:val="003F661F"/>
    <w:rsid w:val="003F6653"/>
    <w:rsid w:val="003F665C"/>
    <w:rsid w:val="003F6845"/>
    <w:rsid w:val="003F6ACE"/>
    <w:rsid w:val="003F7183"/>
    <w:rsid w:val="003F749C"/>
    <w:rsid w:val="003F7A5D"/>
    <w:rsid w:val="00400031"/>
    <w:rsid w:val="00400084"/>
    <w:rsid w:val="00400151"/>
    <w:rsid w:val="00400674"/>
    <w:rsid w:val="0040071A"/>
    <w:rsid w:val="0040072E"/>
    <w:rsid w:val="00400757"/>
    <w:rsid w:val="00400772"/>
    <w:rsid w:val="004009D8"/>
    <w:rsid w:val="00400C23"/>
    <w:rsid w:val="00400C3E"/>
    <w:rsid w:val="00400C4D"/>
    <w:rsid w:val="00400D1C"/>
    <w:rsid w:val="004010FE"/>
    <w:rsid w:val="004013D6"/>
    <w:rsid w:val="00401CF3"/>
    <w:rsid w:val="00401E12"/>
    <w:rsid w:val="00401F39"/>
    <w:rsid w:val="0040200E"/>
    <w:rsid w:val="0040217A"/>
    <w:rsid w:val="00402AE9"/>
    <w:rsid w:val="00402CA6"/>
    <w:rsid w:val="00402D1C"/>
    <w:rsid w:val="00402FE4"/>
    <w:rsid w:val="004033CA"/>
    <w:rsid w:val="004038D6"/>
    <w:rsid w:val="004039C6"/>
    <w:rsid w:val="00403EEF"/>
    <w:rsid w:val="00404383"/>
    <w:rsid w:val="00404BDA"/>
    <w:rsid w:val="00404E67"/>
    <w:rsid w:val="00405188"/>
    <w:rsid w:val="00405206"/>
    <w:rsid w:val="00405238"/>
    <w:rsid w:val="004058D6"/>
    <w:rsid w:val="00405972"/>
    <w:rsid w:val="00405AD8"/>
    <w:rsid w:val="00405BFB"/>
    <w:rsid w:val="004061FD"/>
    <w:rsid w:val="00406D50"/>
    <w:rsid w:val="00407A0C"/>
    <w:rsid w:val="00407A7B"/>
    <w:rsid w:val="00407D51"/>
    <w:rsid w:val="004100A9"/>
    <w:rsid w:val="00410740"/>
    <w:rsid w:val="004109EB"/>
    <w:rsid w:val="00410C30"/>
    <w:rsid w:val="0041135F"/>
    <w:rsid w:val="004118A1"/>
    <w:rsid w:val="004135A1"/>
    <w:rsid w:val="004136CF"/>
    <w:rsid w:val="004138BC"/>
    <w:rsid w:val="00413B3B"/>
    <w:rsid w:val="00413EF0"/>
    <w:rsid w:val="00414062"/>
    <w:rsid w:val="004141D6"/>
    <w:rsid w:val="0041439A"/>
    <w:rsid w:val="00414A3A"/>
    <w:rsid w:val="00414C8F"/>
    <w:rsid w:val="004159B8"/>
    <w:rsid w:val="00415CC5"/>
    <w:rsid w:val="00415FC1"/>
    <w:rsid w:val="0041628F"/>
    <w:rsid w:val="00416324"/>
    <w:rsid w:val="004170EC"/>
    <w:rsid w:val="0041712A"/>
    <w:rsid w:val="00417471"/>
    <w:rsid w:val="004177F8"/>
    <w:rsid w:val="00417D99"/>
    <w:rsid w:val="00417E0E"/>
    <w:rsid w:val="0042042E"/>
    <w:rsid w:val="00420859"/>
    <w:rsid w:val="00420AC2"/>
    <w:rsid w:val="00420CCC"/>
    <w:rsid w:val="004211C8"/>
    <w:rsid w:val="00421855"/>
    <w:rsid w:val="00421D24"/>
    <w:rsid w:val="00421EE6"/>
    <w:rsid w:val="00421F11"/>
    <w:rsid w:val="00421FBC"/>
    <w:rsid w:val="00421FDB"/>
    <w:rsid w:val="004223E8"/>
    <w:rsid w:val="0042276D"/>
    <w:rsid w:val="00422B4A"/>
    <w:rsid w:val="00422C56"/>
    <w:rsid w:val="00423079"/>
    <w:rsid w:val="00423205"/>
    <w:rsid w:val="004239A9"/>
    <w:rsid w:val="00423AB6"/>
    <w:rsid w:val="00423D63"/>
    <w:rsid w:val="0042424D"/>
    <w:rsid w:val="0042434E"/>
    <w:rsid w:val="00424368"/>
    <w:rsid w:val="004246C5"/>
    <w:rsid w:val="004247D4"/>
    <w:rsid w:val="00424CA5"/>
    <w:rsid w:val="00424E85"/>
    <w:rsid w:val="00425436"/>
    <w:rsid w:val="00425761"/>
    <w:rsid w:val="00425AB9"/>
    <w:rsid w:val="00425D14"/>
    <w:rsid w:val="00425DF7"/>
    <w:rsid w:val="00425EC6"/>
    <w:rsid w:val="00426429"/>
    <w:rsid w:val="00426477"/>
    <w:rsid w:val="00426634"/>
    <w:rsid w:val="004267F6"/>
    <w:rsid w:val="00426B74"/>
    <w:rsid w:val="004272B3"/>
    <w:rsid w:val="004274F9"/>
    <w:rsid w:val="00427CDC"/>
    <w:rsid w:val="00430C10"/>
    <w:rsid w:val="00430D27"/>
    <w:rsid w:val="00430F9A"/>
    <w:rsid w:val="004312D7"/>
    <w:rsid w:val="00431557"/>
    <w:rsid w:val="0043171A"/>
    <w:rsid w:val="004317C8"/>
    <w:rsid w:val="00431CC6"/>
    <w:rsid w:val="00431CD6"/>
    <w:rsid w:val="00431F19"/>
    <w:rsid w:val="00432295"/>
    <w:rsid w:val="00432430"/>
    <w:rsid w:val="0043283F"/>
    <w:rsid w:val="00432906"/>
    <w:rsid w:val="00432982"/>
    <w:rsid w:val="00432A2D"/>
    <w:rsid w:val="0043335B"/>
    <w:rsid w:val="00433886"/>
    <w:rsid w:val="00433EB1"/>
    <w:rsid w:val="004341BA"/>
    <w:rsid w:val="004343BE"/>
    <w:rsid w:val="00434BE5"/>
    <w:rsid w:val="00434BF8"/>
    <w:rsid w:val="00435213"/>
    <w:rsid w:val="00435378"/>
    <w:rsid w:val="004355F8"/>
    <w:rsid w:val="004358B1"/>
    <w:rsid w:val="00435FE0"/>
    <w:rsid w:val="0043636F"/>
    <w:rsid w:val="00436997"/>
    <w:rsid w:val="00436ADB"/>
    <w:rsid w:val="00436AEF"/>
    <w:rsid w:val="00436B83"/>
    <w:rsid w:val="00436C63"/>
    <w:rsid w:val="0043724F"/>
    <w:rsid w:val="00437DAA"/>
    <w:rsid w:val="0044052C"/>
    <w:rsid w:val="004407DB"/>
    <w:rsid w:val="00440D26"/>
    <w:rsid w:val="00440FF1"/>
    <w:rsid w:val="00441326"/>
    <w:rsid w:val="00442607"/>
    <w:rsid w:val="0044279C"/>
    <w:rsid w:val="00442942"/>
    <w:rsid w:val="00442E2D"/>
    <w:rsid w:val="00443446"/>
    <w:rsid w:val="00443C3A"/>
    <w:rsid w:val="00444277"/>
    <w:rsid w:val="00444433"/>
    <w:rsid w:val="004445EC"/>
    <w:rsid w:val="00444AED"/>
    <w:rsid w:val="00444C62"/>
    <w:rsid w:val="00444D72"/>
    <w:rsid w:val="00444D79"/>
    <w:rsid w:val="00444EBC"/>
    <w:rsid w:val="00445032"/>
    <w:rsid w:val="00445259"/>
    <w:rsid w:val="004454C7"/>
    <w:rsid w:val="00445B0C"/>
    <w:rsid w:val="004469A3"/>
    <w:rsid w:val="00446E90"/>
    <w:rsid w:val="00446FC4"/>
    <w:rsid w:val="00447063"/>
    <w:rsid w:val="0044760F"/>
    <w:rsid w:val="004476B0"/>
    <w:rsid w:val="00447E0A"/>
    <w:rsid w:val="00447E4F"/>
    <w:rsid w:val="00447F89"/>
    <w:rsid w:val="0045048E"/>
    <w:rsid w:val="00450861"/>
    <w:rsid w:val="00450E11"/>
    <w:rsid w:val="00450E6C"/>
    <w:rsid w:val="00450F84"/>
    <w:rsid w:val="004512A6"/>
    <w:rsid w:val="004516EE"/>
    <w:rsid w:val="00451937"/>
    <w:rsid w:val="00451CB1"/>
    <w:rsid w:val="00452636"/>
    <w:rsid w:val="0045272C"/>
    <w:rsid w:val="00453038"/>
    <w:rsid w:val="00453637"/>
    <w:rsid w:val="0045389C"/>
    <w:rsid w:val="00453AC1"/>
    <w:rsid w:val="00453F27"/>
    <w:rsid w:val="004542F3"/>
    <w:rsid w:val="0045447C"/>
    <w:rsid w:val="00454520"/>
    <w:rsid w:val="00454597"/>
    <w:rsid w:val="004545A5"/>
    <w:rsid w:val="0045472E"/>
    <w:rsid w:val="0045479F"/>
    <w:rsid w:val="004548B1"/>
    <w:rsid w:val="00454B16"/>
    <w:rsid w:val="00454D21"/>
    <w:rsid w:val="00454DE0"/>
    <w:rsid w:val="00455336"/>
    <w:rsid w:val="00455C1A"/>
    <w:rsid w:val="00455CBD"/>
    <w:rsid w:val="004562B5"/>
    <w:rsid w:val="004565CB"/>
    <w:rsid w:val="004567D2"/>
    <w:rsid w:val="00456838"/>
    <w:rsid w:val="00456BA0"/>
    <w:rsid w:val="00456DF0"/>
    <w:rsid w:val="004570D7"/>
    <w:rsid w:val="00457176"/>
    <w:rsid w:val="00457218"/>
    <w:rsid w:val="0045753C"/>
    <w:rsid w:val="00457569"/>
    <w:rsid w:val="0045760C"/>
    <w:rsid w:val="00457751"/>
    <w:rsid w:val="00457824"/>
    <w:rsid w:val="00457A3B"/>
    <w:rsid w:val="00457AC8"/>
    <w:rsid w:val="00457C30"/>
    <w:rsid w:val="00460121"/>
    <w:rsid w:val="00460177"/>
    <w:rsid w:val="0046066B"/>
    <w:rsid w:val="00460E68"/>
    <w:rsid w:val="00461B3F"/>
    <w:rsid w:val="004626C6"/>
    <w:rsid w:val="00462A3E"/>
    <w:rsid w:val="0046317D"/>
    <w:rsid w:val="004635AD"/>
    <w:rsid w:val="004635C4"/>
    <w:rsid w:val="0046371E"/>
    <w:rsid w:val="004637A0"/>
    <w:rsid w:val="00463818"/>
    <w:rsid w:val="00463CD0"/>
    <w:rsid w:val="00463FBF"/>
    <w:rsid w:val="00464BC6"/>
    <w:rsid w:val="0046582C"/>
    <w:rsid w:val="00465902"/>
    <w:rsid w:val="00465AB3"/>
    <w:rsid w:val="0046624F"/>
    <w:rsid w:val="0046639D"/>
    <w:rsid w:val="00466564"/>
    <w:rsid w:val="00466D41"/>
    <w:rsid w:val="00466DAF"/>
    <w:rsid w:val="00466E43"/>
    <w:rsid w:val="00466F7C"/>
    <w:rsid w:val="0046709F"/>
    <w:rsid w:val="004671A1"/>
    <w:rsid w:val="00467432"/>
    <w:rsid w:val="004679D3"/>
    <w:rsid w:val="00467DCE"/>
    <w:rsid w:val="00470126"/>
    <w:rsid w:val="0047058E"/>
    <w:rsid w:val="00470DFF"/>
    <w:rsid w:val="00470FF0"/>
    <w:rsid w:val="00471581"/>
    <w:rsid w:val="00471DF2"/>
    <w:rsid w:val="00471F3D"/>
    <w:rsid w:val="004733F6"/>
    <w:rsid w:val="00473770"/>
    <w:rsid w:val="00473DAA"/>
    <w:rsid w:val="00474655"/>
    <w:rsid w:val="00474699"/>
    <w:rsid w:val="0047484E"/>
    <w:rsid w:val="00474F1A"/>
    <w:rsid w:val="00475351"/>
    <w:rsid w:val="0047546B"/>
    <w:rsid w:val="004755C3"/>
    <w:rsid w:val="00475729"/>
    <w:rsid w:val="00475887"/>
    <w:rsid w:val="00475BC4"/>
    <w:rsid w:val="00475DA0"/>
    <w:rsid w:val="00476A04"/>
    <w:rsid w:val="00476D3C"/>
    <w:rsid w:val="00476DBC"/>
    <w:rsid w:val="00476E27"/>
    <w:rsid w:val="00477486"/>
    <w:rsid w:val="004774CD"/>
    <w:rsid w:val="0047752C"/>
    <w:rsid w:val="004776FD"/>
    <w:rsid w:val="00477B7F"/>
    <w:rsid w:val="004803DB"/>
    <w:rsid w:val="0048108A"/>
    <w:rsid w:val="004813F8"/>
    <w:rsid w:val="00481781"/>
    <w:rsid w:val="00481D83"/>
    <w:rsid w:val="00482253"/>
    <w:rsid w:val="004825E0"/>
    <w:rsid w:val="004828F9"/>
    <w:rsid w:val="00482F35"/>
    <w:rsid w:val="004832CB"/>
    <w:rsid w:val="0048352E"/>
    <w:rsid w:val="00483806"/>
    <w:rsid w:val="0048459E"/>
    <w:rsid w:val="00484BDD"/>
    <w:rsid w:val="004850B9"/>
    <w:rsid w:val="004851C5"/>
    <w:rsid w:val="004852B1"/>
    <w:rsid w:val="00485B5A"/>
    <w:rsid w:val="00485C12"/>
    <w:rsid w:val="0048622F"/>
    <w:rsid w:val="00486366"/>
    <w:rsid w:val="004868F0"/>
    <w:rsid w:val="00486A05"/>
    <w:rsid w:val="00486F25"/>
    <w:rsid w:val="00487023"/>
    <w:rsid w:val="0048718A"/>
    <w:rsid w:val="004873C3"/>
    <w:rsid w:val="00487437"/>
    <w:rsid w:val="0048768D"/>
    <w:rsid w:val="00487958"/>
    <w:rsid w:val="004879B1"/>
    <w:rsid w:val="004879CA"/>
    <w:rsid w:val="0049025E"/>
    <w:rsid w:val="00490C14"/>
    <w:rsid w:val="00490C60"/>
    <w:rsid w:val="00490CA7"/>
    <w:rsid w:val="004912B4"/>
    <w:rsid w:val="00491388"/>
    <w:rsid w:val="004914F7"/>
    <w:rsid w:val="004915B4"/>
    <w:rsid w:val="004918A4"/>
    <w:rsid w:val="00491968"/>
    <w:rsid w:val="004919C4"/>
    <w:rsid w:val="00491B2C"/>
    <w:rsid w:val="00491C68"/>
    <w:rsid w:val="00491D18"/>
    <w:rsid w:val="004920E5"/>
    <w:rsid w:val="00492D61"/>
    <w:rsid w:val="00493956"/>
    <w:rsid w:val="0049398A"/>
    <w:rsid w:val="00493DC3"/>
    <w:rsid w:val="00493E64"/>
    <w:rsid w:val="00494067"/>
    <w:rsid w:val="004941B8"/>
    <w:rsid w:val="004943FA"/>
    <w:rsid w:val="0049444C"/>
    <w:rsid w:val="004947AE"/>
    <w:rsid w:val="00494BC2"/>
    <w:rsid w:val="00494D8B"/>
    <w:rsid w:val="00494F9B"/>
    <w:rsid w:val="0049528E"/>
    <w:rsid w:val="00495E52"/>
    <w:rsid w:val="00496017"/>
    <w:rsid w:val="004967AE"/>
    <w:rsid w:val="00496A0B"/>
    <w:rsid w:val="00496B30"/>
    <w:rsid w:val="00496D34"/>
    <w:rsid w:val="0049709A"/>
    <w:rsid w:val="004971A8"/>
    <w:rsid w:val="00497AFD"/>
    <w:rsid w:val="00497D3E"/>
    <w:rsid w:val="004A019B"/>
    <w:rsid w:val="004A0725"/>
    <w:rsid w:val="004A0C42"/>
    <w:rsid w:val="004A0D19"/>
    <w:rsid w:val="004A0F15"/>
    <w:rsid w:val="004A1345"/>
    <w:rsid w:val="004A1A68"/>
    <w:rsid w:val="004A1A69"/>
    <w:rsid w:val="004A1DF7"/>
    <w:rsid w:val="004A20B9"/>
    <w:rsid w:val="004A260B"/>
    <w:rsid w:val="004A2E5F"/>
    <w:rsid w:val="004A3A89"/>
    <w:rsid w:val="004A3CF6"/>
    <w:rsid w:val="004A3E27"/>
    <w:rsid w:val="004A4374"/>
    <w:rsid w:val="004A4746"/>
    <w:rsid w:val="004A475E"/>
    <w:rsid w:val="004A488A"/>
    <w:rsid w:val="004A4A5B"/>
    <w:rsid w:val="004A4BBC"/>
    <w:rsid w:val="004A4D7E"/>
    <w:rsid w:val="004A579F"/>
    <w:rsid w:val="004A5830"/>
    <w:rsid w:val="004A5BE8"/>
    <w:rsid w:val="004A5F19"/>
    <w:rsid w:val="004A64CE"/>
    <w:rsid w:val="004A661C"/>
    <w:rsid w:val="004A6638"/>
    <w:rsid w:val="004A66FB"/>
    <w:rsid w:val="004A731F"/>
    <w:rsid w:val="004A75EE"/>
    <w:rsid w:val="004A785A"/>
    <w:rsid w:val="004A7A65"/>
    <w:rsid w:val="004A7A6F"/>
    <w:rsid w:val="004A7B62"/>
    <w:rsid w:val="004B01AB"/>
    <w:rsid w:val="004B0D65"/>
    <w:rsid w:val="004B0DA7"/>
    <w:rsid w:val="004B0F14"/>
    <w:rsid w:val="004B1218"/>
    <w:rsid w:val="004B1507"/>
    <w:rsid w:val="004B175B"/>
    <w:rsid w:val="004B1A30"/>
    <w:rsid w:val="004B1AAA"/>
    <w:rsid w:val="004B1EFC"/>
    <w:rsid w:val="004B2224"/>
    <w:rsid w:val="004B275B"/>
    <w:rsid w:val="004B2926"/>
    <w:rsid w:val="004B2FF0"/>
    <w:rsid w:val="004B3322"/>
    <w:rsid w:val="004B3691"/>
    <w:rsid w:val="004B36A6"/>
    <w:rsid w:val="004B38AB"/>
    <w:rsid w:val="004B39B6"/>
    <w:rsid w:val="004B3B04"/>
    <w:rsid w:val="004B3D6B"/>
    <w:rsid w:val="004B4739"/>
    <w:rsid w:val="004B4FE4"/>
    <w:rsid w:val="004B512C"/>
    <w:rsid w:val="004B53DC"/>
    <w:rsid w:val="004B53EB"/>
    <w:rsid w:val="004B59D9"/>
    <w:rsid w:val="004B6143"/>
    <w:rsid w:val="004B6423"/>
    <w:rsid w:val="004B688C"/>
    <w:rsid w:val="004B6AF0"/>
    <w:rsid w:val="004B6F50"/>
    <w:rsid w:val="004B7110"/>
    <w:rsid w:val="004B714A"/>
    <w:rsid w:val="004B7211"/>
    <w:rsid w:val="004B7278"/>
    <w:rsid w:val="004B72D4"/>
    <w:rsid w:val="004B738E"/>
    <w:rsid w:val="004B77A8"/>
    <w:rsid w:val="004B77FC"/>
    <w:rsid w:val="004B7C05"/>
    <w:rsid w:val="004B7EE9"/>
    <w:rsid w:val="004C021D"/>
    <w:rsid w:val="004C0911"/>
    <w:rsid w:val="004C0A3A"/>
    <w:rsid w:val="004C0CA1"/>
    <w:rsid w:val="004C12D2"/>
    <w:rsid w:val="004C1463"/>
    <w:rsid w:val="004C14EC"/>
    <w:rsid w:val="004C221C"/>
    <w:rsid w:val="004C2868"/>
    <w:rsid w:val="004C37DD"/>
    <w:rsid w:val="004C3D08"/>
    <w:rsid w:val="004C4547"/>
    <w:rsid w:val="004C479D"/>
    <w:rsid w:val="004C5090"/>
    <w:rsid w:val="004C5670"/>
    <w:rsid w:val="004C5EB2"/>
    <w:rsid w:val="004C606D"/>
    <w:rsid w:val="004C6304"/>
    <w:rsid w:val="004C71FE"/>
    <w:rsid w:val="004C7A6A"/>
    <w:rsid w:val="004C7BAF"/>
    <w:rsid w:val="004D0937"/>
    <w:rsid w:val="004D098D"/>
    <w:rsid w:val="004D0C7E"/>
    <w:rsid w:val="004D1185"/>
    <w:rsid w:val="004D11D7"/>
    <w:rsid w:val="004D1A79"/>
    <w:rsid w:val="004D1C24"/>
    <w:rsid w:val="004D1FA6"/>
    <w:rsid w:val="004D251C"/>
    <w:rsid w:val="004D2AC2"/>
    <w:rsid w:val="004D2CBC"/>
    <w:rsid w:val="004D2CCF"/>
    <w:rsid w:val="004D2CF9"/>
    <w:rsid w:val="004D313C"/>
    <w:rsid w:val="004D33F4"/>
    <w:rsid w:val="004D36AB"/>
    <w:rsid w:val="004D3F14"/>
    <w:rsid w:val="004D3FFE"/>
    <w:rsid w:val="004D410B"/>
    <w:rsid w:val="004D463E"/>
    <w:rsid w:val="004D46BD"/>
    <w:rsid w:val="004D4A1D"/>
    <w:rsid w:val="004D4C51"/>
    <w:rsid w:val="004D4E6C"/>
    <w:rsid w:val="004D4F7F"/>
    <w:rsid w:val="004D4FD9"/>
    <w:rsid w:val="004D5039"/>
    <w:rsid w:val="004D5AAC"/>
    <w:rsid w:val="004D6519"/>
    <w:rsid w:val="004D6B81"/>
    <w:rsid w:val="004D6DD4"/>
    <w:rsid w:val="004D6F73"/>
    <w:rsid w:val="004D79A8"/>
    <w:rsid w:val="004D7A44"/>
    <w:rsid w:val="004D7BE5"/>
    <w:rsid w:val="004D7BF4"/>
    <w:rsid w:val="004D7EC2"/>
    <w:rsid w:val="004E00D5"/>
    <w:rsid w:val="004E0D29"/>
    <w:rsid w:val="004E10D8"/>
    <w:rsid w:val="004E1EF9"/>
    <w:rsid w:val="004E24D3"/>
    <w:rsid w:val="004E2847"/>
    <w:rsid w:val="004E2C59"/>
    <w:rsid w:val="004E2E8D"/>
    <w:rsid w:val="004E32A5"/>
    <w:rsid w:val="004E32D1"/>
    <w:rsid w:val="004E365A"/>
    <w:rsid w:val="004E38B2"/>
    <w:rsid w:val="004E3B84"/>
    <w:rsid w:val="004E3D6D"/>
    <w:rsid w:val="004E3E2C"/>
    <w:rsid w:val="004E4BA0"/>
    <w:rsid w:val="004E4F39"/>
    <w:rsid w:val="004E5104"/>
    <w:rsid w:val="004E53D5"/>
    <w:rsid w:val="004E5560"/>
    <w:rsid w:val="004E5D4B"/>
    <w:rsid w:val="004E5D8E"/>
    <w:rsid w:val="004E5EC7"/>
    <w:rsid w:val="004E6361"/>
    <w:rsid w:val="004E6427"/>
    <w:rsid w:val="004E6FE8"/>
    <w:rsid w:val="004E717C"/>
    <w:rsid w:val="004E75D9"/>
    <w:rsid w:val="004E78DD"/>
    <w:rsid w:val="004E7A52"/>
    <w:rsid w:val="004E7B30"/>
    <w:rsid w:val="004E7ED9"/>
    <w:rsid w:val="004F013A"/>
    <w:rsid w:val="004F027D"/>
    <w:rsid w:val="004F02BB"/>
    <w:rsid w:val="004F08DD"/>
    <w:rsid w:val="004F0910"/>
    <w:rsid w:val="004F10C4"/>
    <w:rsid w:val="004F11F2"/>
    <w:rsid w:val="004F12BB"/>
    <w:rsid w:val="004F1839"/>
    <w:rsid w:val="004F22EA"/>
    <w:rsid w:val="004F2385"/>
    <w:rsid w:val="004F2BAD"/>
    <w:rsid w:val="004F3538"/>
    <w:rsid w:val="004F36AD"/>
    <w:rsid w:val="004F39F1"/>
    <w:rsid w:val="004F3CE0"/>
    <w:rsid w:val="004F4007"/>
    <w:rsid w:val="004F4201"/>
    <w:rsid w:val="004F4395"/>
    <w:rsid w:val="004F44C6"/>
    <w:rsid w:val="004F4931"/>
    <w:rsid w:val="004F4ED0"/>
    <w:rsid w:val="004F55A9"/>
    <w:rsid w:val="004F585C"/>
    <w:rsid w:val="004F59DB"/>
    <w:rsid w:val="004F5C56"/>
    <w:rsid w:val="004F5F65"/>
    <w:rsid w:val="004F65FE"/>
    <w:rsid w:val="004F68E0"/>
    <w:rsid w:val="004F6B21"/>
    <w:rsid w:val="004F6BFB"/>
    <w:rsid w:val="004F6E26"/>
    <w:rsid w:val="004F7515"/>
    <w:rsid w:val="004F7565"/>
    <w:rsid w:val="00500182"/>
    <w:rsid w:val="00500332"/>
    <w:rsid w:val="005007CA"/>
    <w:rsid w:val="00500A02"/>
    <w:rsid w:val="00500CD3"/>
    <w:rsid w:val="0050185C"/>
    <w:rsid w:val="00501A9F"/>
    <w:rsid w:val="00501AEA"/>
    <w:rsid w:val="00501E57"/>
    <w:rsid w:val="00502320"/>
    <w:rsid w:val="00502765"/>
    <w:rsid w:val="005029E7"/>
    <w:rsid w:val="00502AB2"/>
    <w:rsid w:val="00503026"/>
    <w:rsid w:val="005038C0"/>
    <w:rsid w:val="00503A00"/>
    <w:rsid w:val="00504320"/>
    <w:rsid w:val="00504EB4"/>
    <w:rsid w:val="005054AB"/>
    <w:rsid w:val="00505605"/>
    <w:rsid w:val="005057A3"/>
    <w:rsid w:val="005058AE"/>
    <w:rsid w:val="00505EF2"/>
    <w:rsid w:val="0050617B"/>
    <w:rsid w:val="00506F33"/>
    <w:rsid w:val="00507559"/>
    <w:rsid w:val="005075B2"/>
    <w:rsid w:val="00507AB9"/>
    <w:rsid w:val="00507AD7"/>
    <w:rsid w:val="00510218"/>
    <w:rsid w:val="00510526"/>
    <w:rsid w:val="005105A1"/>
    <w:rsid w:val="0051064B"/>
    <w:rsid w:val="00510BCE"/>
    <w:rsid w:val="00510C45"/>
    <w:rsid w:val="00510C57"/>
    <w:rsid w:val="00510E14"/>
    <w:rsid w:val="0051100E"/>
    <w:rsid w:val="00511568"/>
    <w:rsid w:val="00511D45"/>
    <w:rsid w:val="005121E5"/>
    <w:rsid w:val="005124E8"/>
    <w:rsid w:val="00512B98"/>
    <w:rsid w:val="00513251"/>
    <w:rsid w:val="0051345A"/>
    <w:rsid w:val="0051399D"/>
    <w:rsid w:val="005141B2"/>
    <w:rsid w:val="005146B0"/>
    <w:rsid w:val="005146D6"/>
    <w:rsid w:val="00514AB5"/>
    <w:rsid w:val="00514CA3"/>
    <w:rsid w:val="00514EAE"/>
    <w:rsid w:val="005152C8"/>
    <w:rsid w:val="0051581C"/>
    <w:rsid w:val="005158A3"/>
    <w:rsid w:val="00515E6D"/>
    <w:rsid w:val="00515FCB"/>
    <w:rsid w:val="0051639A"/>
    <w:rsid w:val="00516886"/>
    <w:rsid w:val="005174CB"/>
    <w:rsid w:val="00517A65"/>
    <w:rsid w:val="00517B3B"/>
    <w:rsid w:val="00517F45"/>
    <w:rsid w:val="00517F5E"/>
    <w:rsid w:val="00517FD9"/>
    <w:rsid w:val="00520D35"/>
    <w:rsid w:val="005212F3"/>
    <w:rsid w:val="005225BF"/>
    <w:rsid w:val="00522941"/>
    <w:rsid w:val="00522D5A"/>
    <w:rsid w:val="00522E14"/>
    <w:rsid w:val="00522EC0"/>
    <w:rsid w:val="005233D3"/>
    <w:rsid w:val="0052387D"/>
    <w:rsid w:val="005239E1"/>
    <w:rsid w:val="005239F9"/>
    <w:rsid w:val="00523D89"/>
    <w:rsid w:val="00523E7E"/>
    <w:rsid w:val="00523F9C"/>
    <w:rsid w:val="005245B5"/>
    <w:rsid w:val="005245F1"/>
    <w:rsid w:val="005247A1"/>
    <w:rsid w:val="005249CE"/>
    <w:rsid w:val="00524F01"/>
    <w:rsid w:val="00525084"/>
    <w:rsid w:val="00525329"/>
    <w:rsid w:val="00525C52"/>
    <w:rsid w:val="005262EE"/>
    <w:rsid w:val="00526386"/>
    <w:rsid w:val="0052692D"/>
    <w:rsid w:val="00526943"/>
    <w:rsid w:val="00526B08"/>
    <w:rsid w:val="00526D40"/>
    <w:rsid w:val="00526F29"/>
    <w:rsid w:val="00527D13"/>
    <w:rsid w:val="00527FB7"/>
    <w:rsid w:val="00530044"/>
    <w:rsid w:val="005303C0"/>
    <w:rsid w:val="005307C8"/>
    <w:rsid w:val="005310BE"/>
    <w:rsid w:val="005319FB"/>
    <w:rsid w:val="00531DF0"/>
    <w:rsid w:val="00531FBE"/>
    <w:rsid w:val="0053231D"/>
    <w:rsid w:val="00532F9E"/>
    <w:rsid w:val="005330F1"/>
    <w:rsid w:val="005330F2"/>
    <w:rsid w:val="00533115"/>
    <w:rsid w:val="00533280"/>
    <w:rsid w:val="005333A0"/>
    <w:rsid w:val="0053342A"/>
    <w:rsid w:val="00533439"/>
    <w:rsid w:val="00533CC7"/>
    <w:rsid w:val="00533D38"/>
    <w:rsid w:val="00533F54"/>
    <w:rsid w:val="00534045"/>
    <w:rsid w:val="00534326"/>
    <w:rsid w:val="0053446E"/>
    <w:rsid w:val="00534650"/>
    <w:rsid w:val="00534F8E"/>
    <w:rsid w:val="0053582F"/>
    <w:rsid w:val="00535879"/>
    <w:rsid w:val="0053596E"/>
    <w:rsid w:val="00535FF1"/>
    <w:rsid w:val="005360F0"/>
    <w:rsid w:val="00536599"/>
    <w:rsid w:val="00536923"/>
    <w:rsid w:val="00536EC1"/>
    <w:rsid w:val="0053780D"/>
    <w:rsid w:val="00540AAA"/>
    <w:rsid w:val="00540DB6"/>
    <w:rsid w:val="00540E5A"/>
    <w:rsid w:val="00540E5C"/>
    <w:rsid w:val="005416B5"/>
    <w:rsid w:val="00541D68"/>
    <w:rsid w:val="00542393"/>
    <w:rsid w:val="005424B8"/>
    <w:rsid w:val="0054300E"/>
    <w:rsid w:val="00543164"/>
    <w:rsid w:val="00543548"/>
    <w:rsid w:val="00543889"/>
    <w:rsid w:val="00543953"/>
    <w:rsid w:val="00543E26"/>
    <w:rsid w:val="00543E2F"/>
    <w:rsid w:val="00543E4E"/>
    <w:rsid w:val="00544A93"/>
    <w:rsid w:val="00544B25"/>
    <w:rsid w:val="00544F6C"/>
    <w:rsid w:val="00545B2A"/>
    <w:rsid w:val="005463FD"/>
    <w:rsid w:val="00546647"/>
    <w:rsid w:val="005466D2"/>
    <w:rsid w:val="005467F0"/>
    <w:rsid w:val="00546FAD"/>
    <w:rsid w:val="005472D4"/>
    <w:rsid w:val="005473E2"/>
    <w:rsid w:val="00547449"/>
    <w:rsid w:val="00547C6C"/>
    <w:rsid w:val="00547DAC"/>
    <w:rsid w:val="00547FA3"/>
    <w:rsid w:val="005500B8"/>
    <w:rsid w:val="005500E5"/>
    <w:rsid w:val="00550C22"/>
    <w:rsid w:val="0055109C"/>
    <w:rsid w:val="005510AB"/>
    <w:rsid w:val="005519EF"/>
    <w:rsid w:val="00551B9D"/>
    <w:rsid w:val="00551C47"/>
    <w:rsid w:val="00551D25"/>
    <w:rsid w:val="00552251"/>
    <w:rsid w:val="00553012"/>
    <w:rsid w:val="005532F6"/>
    <w:rsid w:val="00553DED"/>
    <w:rsid w:val="00553E9C"/>
    <w:rsid w:val="00553FB4"/>
    <w:rsid w:val="00554164"/>
    <w:rsid w:val="0055454A"/>
    <w:rsid w:val="00554837"/>
    <w:rsid w:val="005548CA"/>
    <w:rsid w:val="00554B3A"/>
    <w:rsid w:val="00554C64"/>
    <w:rsid w:val="00554CF1"/>
    <w:rsid w:val="00554E4B"/>
    <w:rsid w:val="00555640"/>
    <w:rsid w:val="005556F8"/>
    <w:rsid w:val="00555D63"/>
    <w:rsid w:val="0055625C"/>
    <w:rsid w:val="00556373"/>
    <w:rsid w:val="00556650"/>
    <w:rsid w:val="00556936"/>
    <w:rsid w:val="00557173"/>
    <w:rsid w:val="00557289"/>
    <w:rsid w:val="005575E2"/>
    <w:rsid w:val="005576B9"/>
    <w:rsid w:val="005578EF"/>
    <w:rsid w:val="005579CE"/>
    <w:rsid w:val="005579FC"/>
    <w:rsid w:val="00557AF3"/>
    <w:rsid w:val="00560069"/>
    <w:rsid w:val="005606B1"/>
    <w:rsid w:val="005608E9"/>
    <w:rsid w:val="005609DA"/>
    <w:rsid w:val="00560A55"/>
    <w:rsid w:val="0056125D"/>
    <w:rsid w:val="005618B9"/>
    <w:rsid w:val="00561DCA"/>
    <w:rsid w:val="00562CE5"/>
    <w:rsid w:val="00562F2C"/>
    <w:rsid w:val="005630DB"/>
    <w:rsid w:val="00563A0C"/>
    <w:rsid w:val="00563A53"/>
    <w:rsid w:val="00563C52"/>
    <w:rsid w:val="00563CA5"/>
    <w:rsid w:val="00563E7C"/>
    <w:rsid w:val="005648D3"/>
    <w:rsid w:val="00564AC7"/>
    <w:rsid w:val="00564D79"/>
    <w:rsid w:val="00565038"/>
    <w:rsid w:val="0056515E"/>
    <w:rsid w:val="0056594D"/>
    <w:rsid w:val="00565E14"/>
    <w:rsid w:val="00565E56"/>
    <w:rsid w:val="005665CD"/>
    <w:rsid w:val="00566B91"/>
    <w:rsid w:val="00566C33"/>
    <w:rsid w:val="00566DF8"/>
    <w:rsid w:val="00566EB1"/>
    <w:rsid w:val="00566F91"/>
    <w:rsid w:val="005673D0"/>
    <w:rsid w:val="005675F1"/>
    <w:rsid w:val="00567805"/>
    <w:rsid w:val="005678AA"/>
    <w:rsid w:val="00567B30"/>
    <w:rsid w:val="0057048A"/>
    <w:rsid w:val="00570755"/>
    <w:rsid w:val="00570954"/>
    <w:rsid w:val="00570959"/>
    <w:rsid w:val="00570BD7"/>
    <w:rsid w:val="005717C1"/>
    <w:rsid w:val="00571856"/>
    <w:rsid w:val="00571A96"/>
    <w:rsid w:val="00571B2F"/>
    <w:rsid w:val="00571D1A"/>
    <w:rsid w:val="00571E1E"/>
    <w:rsid w:val="00572288"/>
    <w:rsid w:val="0057244A"/>
    <w:rsid w:val="00572A8C"/>
    <w:rsid w:val="00572AFB"/>
    <w:rsid w:val="00572FF7"/>
    <w:rsid w:val="0057306F"/>
    <w:rsid w:val="005731EF"/>
    <w:rsid w:val="0057325A"/>
    <w:rsid w:val="0057326D"/>
    <w:rsid w:val="00573357"/>
    <w:rsid w:val="0057352C"/>
    <w:rsid w:val="00573777"/>
    <w:rsid w:val="00573E7C"/>
    <w:rsid w:val="00574325"/>
    <w:rsid w:val="00574A2F"/>
    <w:rsid w:val="00574FCF"/>
    <w:rsid w:val="00576147"/>
    <w:rsid w:val="00576636"/>
    <w:rsid w:val="00576701"/>
    <w:rsid w:val="00576B50"/>
    <w:rsid w:val="00577111"/>
    <w:rsid w:val="00577124"/>
    <w:rsid w:val="005773E7"/>
    <w:rsid w:val="005778DB"/>
    <w:rsid w:val="00577B42"/>
    <w:rsid w:val="00577BDA"/>
    <w:rsid w:val="005805F2"/>
    <w:rsid w:val="00580F5F"/>
    <w:rsid w:val="005811E3"/>
    <w:rsid w:val="005812FF"/>
    <w:rsid w:val="005817AD"/>
    <w:rsid w:val="00581CEA"/>
    <w:rsid w:val="00581D1B"/>
    <w:rsid w:val="00581EFC"/>
    <w:rsid w:val="005821FB"/>
    <w:rsid w:val="005822E7"/>
    <w:rsid w:val="0058244D"/>
    <w:rsid w:val="005829C0"/>
    <w:rsid w:val="005834FB"/>
    <w:rsid w:val="00583CE1"/>
    <w:rsid w:val="00583DB9"/>
    <w:rsid w:val="00583F0B"/>
    <w:rsid w:val="005840EA"/>
    <w:rsid w:val="005840EF"/>
    <w:rsid w:val="0058410B"/>
    <w:rsid w:val="00584143"/>
    <w:rsid w:val="0058498E"/>
    <w:rsid w:val="00584B5E"/>
    <w:rsid w:val="005852D2"/>
    <w:rsid w:val="005859F9"/>
    <w:rsid w:val="00585C2F"/>
    <w:rsid w:val="00585C74"/>
    <w:rsid w:val="005867AD"/>
    <w:rsid w:val="00586B9D"/>
    <w:rsid w:val="00586F82"/>
    <w:rsid w:val="0058739A"/>
    <w:rsid w:val="00587463"/>
    <w:rsid w:val="0058768C"/>
    <w:rsid w:val="00587BB4"/>
    <w:rsid w:val="00587EFC"/>
    <w:rsid w:val="00587FD1"/>
    <w:rsid w:val="0059006F"/>
    <w:rsid w:val="00590500"/>
    <w:rsid w:val="00590B3C"/>
    <w:rsid w:val="00590D1B"/>
    <w:rsid w:val="00590F1C"/>
    <w:rsid w:val="005911FB"/>
    <w:rsid w:val="005914F5"/>
    <w:rsid w:val="00591A8B"/>
    <w:rsid w:val="00591BE0"/>
    <w:rsid w:val="00591EEA"/>
    <w:rsid w:val="00592457"/>
    <w:rsid w:val="005924DD"/>
    <w:rsid w:val="00592811"/>
    <w:rsid w:val="005928DA"/>
    <w:rsid w:val="00592BD8"/>
    <w:rsid w:val="005930AB"/>
    <w:rsid w:val="005930C2"/>
    <w:rsid w:val="005931D6"/>
    <w:rsid w:val="00593314"/>
    <w:rsid w:val="005935B5"/>
    <w:rsid w:val="0059387D"/>
    <w:rsid w:val="00593E3B"/>
    <w:rsid w:val="00594217"/>
    <w:rsid w:val="005942EE"/>
    <w:rsid w:val="00594864"/>
    <w:rsid w:val="005948C5"/>
    <w:rsid w:val="005948CB"/>
    <w:rsid w:val="00594D3F"/>
    <w:rsid w:val="0059505E"/>
    <w:rsid w:val="005954A9"/>
    <w:rsid w:val="005959AB"/>
    <w:rsid w:val="00595ED3"/>
    <w:rsid w:val="00595FA8"/>
    <w:rsid w:val="00596300"/>
    <w:rsid w:val="00596330"/>
    <w:rsid w:val="00596348"/>
    <w:rsid w:val="00596B64"/>
    <w:rsid w:val="0059704A"/>
    <w:rsid w:val="005970BA"/>
    <w:rsid w:val="0059761C"/>
    <w:rsid w:val="00597B37"/>
    <w:rsid w:val="00597C03"/>
    <w:rsid w:val="00597D73"/>
    <w:rsid w:val="005A0DDF"/>
    <w:rsid w:val="005A114A"/>
    <w:rsid w:val="005A1650"/>
    <w:rsid w:val="005A19A5"/>
    <w:rsid w:val="005A2115"/>
    <w:rsid w:val="005A24C1"/>
    <w:rsid w:val="005A25C8"/>
    <w:rsid w:val="005A260A"/>
    <w:rsid w:val="005A2F10"/>
    <w:rsid w:val="005A303A"/>
    <w:rsid w:val="005A3E21"/>
    <w:rsid w:val="005A3E6B"/>
    <w:rsid w:val="005A4090"/>
    <w:rsid w:val="005A4187"/>
    <w:rsid w:val="005A420E"/>
    <w:rsid w:val="005A465B"/>
    <w:rsid w:val="005A4BFA"/>
    <w:rsid w:val="005A4F40"/>
    <w:rsid w:val="005A5099"/>
    <w:rsid w:val="005A57C3"/>
    <w:rsid w:val="005A57DB"/>
    <w:rsid w:val="005A5944"/>
    <w:rsid w:val="005A5D86"/>
    <w:rsid w:val="005A610D"/>
    <w:rsid w:val="005A63BD"/>
    <w:rsid w:val="005A6AAC"/>
    <w:rsid w:val="005A6C08"/>
    <w:rsid w:val="005A7334"/>
    <w:rsid w:val="005A7546"/>
    <w:rsid w:val="005A76BC"/>
    <w:rsid w:val="005A78F9"/>
    <w:rsid w:val="005A7D45"/>
    <w:rsid w:val="005B001D"/>
    <w:rsid w:val="005B0B9F"/>
    <w:rsid w:val="005B0D43"/>
    <w:rsid w:val="005B0F65"/>
    <w:rsid w:val="005B113D"/>
    <w:rsid w:val="005B119C"/>
    <w:rsid w:val="005B14F7"/>
    <w:rsid w:val="005B162C"/>
    <w:rsid w:val="005B1877"/>
    <w:rsid w:val="005B2868"/>
    <w:rsid w:val="005B28E2"/>
    <w:rsid w:val="005B2C0C"/>
    <w:rsid w:val="005B2DB1"/>
    <w:rsid w:val="005B2E36"/>
    <w:rsid w:val="005B2FD3"/>
    <w:rsid w:val="005B31DE"/>
    <w:rsid w:val="005B3404"/>
    <w:rsid w:val="005B3478"/>
    <w:rsid w:val="005B348D"/>
    <w:rsid w:val="005B3908"/>
    <w:rsid w:val="005B3B21"/>
    <w:rsid w:val="005B3BDC"/>
    <w:rsid w:val="005B3EAE"/>
    <w:rsid w:val="005B4306"/>
    <w:rsid w:val="005B4D00"/>
    <w:rsid w:val="005B4F83"/>
    <w:rsid w:val="005B5488"/>
    <w:rsid w:val="005B5544"/>
    <w:rsid w:val="005B5671"/>
    <w:rsid w:val="005B59B4"/>
    <w:rsid w:val="005B5A45"/>
    <w:rsid w:val="005B5FF6"/>
    <w:rsid w:val="005B6201"/>
    <w:rsid w:val="005B64E2"/>
    <w:rsid w:val="005B66E0"/>
    <w:rsid w:val="005B6C7B"/>
    <w:rsid w:val="005B6EFA"/>
    <w:rsid w:val="005B736C"/>
    <w:rsid w:val="005B7428"/>
    <w:rsid w:val="005B75E4"/>
    <w:rsid w:val="005B788F"/>
    <w:rsid w:val="005B78D0"/>
    <w:rsid w:val="005B79F9"/>
    <w:rsid w:val="005B7DB0"/>
    <w:rsid w:val="005C0502"/>
    <w:rsid w:val="005C0EE8"/>
    <w:rsid w:val="005C199D"/>
    <w:rsid w:val="005C1CF3"/>
    <w:rsid w:val="005C1FD9"/>
    <w:rsid w:val="005C23A6"/>
    <w:rsid w:val="005C2960"/>
    <w:rsid w:val="005C2BCD"/>
    <w:rsid w:val="005C2ECC"/>
    <w:rsid w:val="005C3CCD"/>
    <w:rsid w:val="005C3D87"/>
    <w:rsid w:val="005C4410"/>
    <w:rsid w:val="005C44D6"/>
    <w:rsid w:val="005C474A"/>
    <w:rsid w:val="005C4DFE"/>
    <w:rsid w:val="005C4EC7"/>
    <w:rsid w:val="005C52C2"/>
    <w:rsid w:val="005C54B0"/>
    <w:rsid w:val="005C5BC1"/>
    <w:rsid w:val="005C5CCC"/>
    <w:rsid w:val="005C5FA1"/>
    <w:rsid w:val="005C606A"/>
    <w:rsid w:val="005C609B"/>
    <w:rsid w:val="005C650D"/>
    <w:rsid w:val="005C6743"/>
    <w:rsid w:val="005C68E1"/>
    <w:rsid w:val="005C6F6B"/>
    <w:rsid w:val="005C706B"/>
    <w:rsid w:val="005C72E1"/>
    <w:rsid w:val="005C74FD"/>
    <w:rsid w:val="005C77F8"/>
    <w:rsid w:val="005C7DCB"/>
    <w:rsid w:val="005D0217"/>
    <w:rsid w:val="005D05BD"/>
    <w:rsid w:val="005D0782"/>
    <w:rsid w:val="005D0891"/>
    <w:rsid w:val="005D0DB3"/>
    <w:rsid w:val="005D0F1E"/>
    <w:rsid w:val="005D106D"/>
    <w:rsid w:val="005D128E"/>
    <w:rsid w:val="005D1B3A"/>
    <w:rsid w:val="005D20E2"/>
    <w:rsid w:val="005D2431"/>
    <w:rsid w:val="005D2707"/>
    <w:rsid w:val="005D2DC3"/>
    <w:rsid w:val="005D305F"/>
    <w:rsid w:val="005D3E0B"/>
    <w:rsid w:val="005D3F1B"/>
    <w:rsid w:val="005D486B"/>
    <w:rsid w:val="005D528F"/>
    <w:rsid w:val="005D5E4D"/>
    <w:rsid w:val="005D5FC0"/>
    <w:rsid w:val="005D6567"/>
    <w:rsid w:val="005D6715"/>
    <w:rsid w:val="005D69B4"/>
    <w:rsid w:val="005D6AB8"/>
    <w:rsid w:val="005D6BF9"/>
    <w:rsid w:val="005D7150"/>
    <w:rsid w:val="005D7942"/>
    <w:rsid w:val="005D7EC4"/>
    <w:rsid w:val="005E000C"/>
    <w:rsid w:val="005E0098"/>
    <w:rsid w:val="005E06DA"/>
    <w:rsid w:val="005E0855"/>
    <w:rsid w:val="005E0870"/>
    <w:rsid w:val="005E08CF"/>
    <w:rsid w:val="005E0F05"/>
    <w:rsid w:val="005E11F1"/>
    <w:rsid w:val="005E12D1"/>
    <w:rsid w:val="005E1609"/>
    <w:rsid w:val="005E208D"/>
    <w:rsid w:val="005E2306"/>
    <w:rsid w:val="005E2649"/>
    <w:rsid w:val="005E2A21"/>
    <w:rsid w:val="005E33EE"/>
    <w:rsid w:val="005E3680"/>
    <w:rsid w:val="005E42EA"/>
    <w:rsid w:val="005E42F9"/>
    <w:rsid w:val="005E4AF0"/>
    <w:rsid w:val="005E4B51"/>
    <w:rsid w:val="005E4DAD"/>
    <w:rsid w:val="005E4FDA"/>
    <w:rsid w:val="005E5147"/>
    <w:rsid w:val="005E5A2A"/>
    <w:rsid w:val="005E5A34"/>
    <w:rsid w:val="005E610C"/>
    <w:rsid w:val="005E645F"/>
    <w:rsid w:val="005E65BA"/>
    <w:rsid w:val="005E65FB"/>
    <w:rsid w:val="005E673B"/>
    <w:rsid w:val="005E67AB"/>
    <w:rsid w:val="005E6948"/>
    <w:rsid w:val="005E69FE"/>
    <w:rsid w:val="005E6CEB"/>
    <w:rsid w:val="005E6D3E"/>
    <w:rsid w:val="005E6E09"/>
    <w:rsid w:val="005E76B4"/>
    <w:rsid w:val="005E7838"/>
    <w:rsid w:val="005E7C18"/>
    <w:rsid w:val="005E7D8D"/>
    <w:rsid w:val="005E7EB4"/>
    <w:rsid w:val="005F0264"/>
    <w:rsid w:val="005F0597"/>
    <w:rsid w:val="005F0A27"/>
    <w:rsid w:val="005F0BBF"/>
    <w:rsid w:val="005F0F6A"/>
    <w:rsid w:val="005F0FE5"/>
    <w:rsid w:val="005F15D7"/>
    <w:rsid w:val="005F194D"/>
    <w:rsid w:val="005F2331"/>
    <w:rsid w:val="005F2503"/>
    <w:rsid w:val="005F27F9"/>
    <w:rsid w:val="005F2B5E"/>
    <w:rsid w:val="005F2CCD"/>
    <w:rsid w:val="005F367D"/>
    <w:rsid w:val="005F3C66"/>
    <w:rsid w:val="005F4975"/>
    <w:rsid w:val="005F49E9"/>
    <w:rsid w:val="005F4E78"/>
    <w:rsid w:val="005F4EF9"/>
    <w:rsid w:val="005F58B3"/>
    <w:rsid w:val="005F5FA9"/>
    <w:rsid w:val="005F619B"/>
    <w:rsid w:val="005F6388"/>
    <w:rsid w:val="005F6432"/>
    <w:rsid w:val="005F6844"/>
    <w:rsid w:val="005F6A31"/>
    <w:rsid w:val="005F6DBC"/>
    <w:rsid w:val="005F708D"/>
    <w:rsid w:val="005F797A"/>
    <w:rsid w:val="0060014E"/>
    <w:rsid w:val="00600235"/>
    <w:rsid w:val="0060067B"/>
    <w:rsid w:val="006006B1"/>
    <w:rsid w:val="006007AB"/>
    <w:rsid w:val="00600F35"/>
    <w:rsid w:val="006010DC"/>
    <w:rsid w:val="00601383"/>
    <w:rsid w:val="0060183D"/>
    <w:rsid w:val="00601A2C"/>
    <w:rsid w:val="00601BC5"/>
    <w:rsid w:val="00601E3A"/>
    <w:rsid w:val="00601F78"/>
    <w:rsid w:val="00602008"/>
    <w:rsid w:val="00602081"/>
    <w:rsid w:val="00602785"/>
    <w:rsid w:val="00603174"/>
    <w:rsid w:val="00603AA8"/>
    <w:rsid w:val="00603C39"/>
    <w:rsid w:val="00603D61"/>
    <w:rsid w:val="00603E6F"/>
    <w:rsid w:val="0060408F"/>
    <w:rsid w:val="006044C1"/>
    <w:rsid w:val="006045ED"/>
    <w:rsid w:val="006046B9"/>
    <w:rsid w:val="00604959"/>
    <w:rsid w:val="00605133"/>
    <w:rsid w:val="0060579E"/>
    <w:rsid w:val="006060C1"/>
    <w:rsid w:val="00606EE4"/>
    <w:rsid w:val="00607B37"/>
    <w:rsid w:val="00607B81"/>
    <w:rsid w:val="0061034C"/>
    <w:rsid w:val="006106BD"/>
    <w:rsid w:val="00611119"/>
    <w:rsid w:val="0061120C"/>
    <w:rsid w:val="00611AC5"/>
    <w:rsid w:val="00611E18"/>
    <w:rsid w:val="0061242D"/>
    <w:rsid w:val="0061256A"/>
    <w:rsid w:val="00612EBD"/>
    <w:rsid w:val="00613153"/>
    <w:rsid w:val="006134F3"/>
    <w:rsid w:val="00613C40"/>
    <w:rsid w:val="00614657"/>
    <w:rsid w:val="00614721"/>
    <w:rsid w:val="00614A74"/>
    <w:rsid w:val="00614D90"/>
    <w:rsid w:val="00614F92"/>
    <w:rsid w:val="00615586"/>
    <w:rsid w:val="006158A5"/>
    <w:rsid w:val="006159EF"/>
    <w:rsid w:val="00615F9E"/>
    <w:rsid w:val="0061677D"/>
    <w:rsid w:val="00616846"/>
    <w:rsid w:val="0061695A"/>
    <w:rsid w:val="00616A2A"/>
    <w:rsid w:val="00616A70"/>
    <w:rsid w:val="00616A82"/>
    <w:rsid w:val="00616E90"/>
    <w:rsid w:val="006172F3"/>
    <w:rsid w:val="006173C2"/>
    <w:rsid w:val="006174D0"/>
    <w:rsid w:val="00617780"/>
    <w:rsid w:val="00617842"/>
    <w:rsid w:val="0062012E"/>
    <w:rsid w:val="00620255"/>
    <w:rsid w:val="0062060F"/>
    <w:rsid w:val="0062081E"/>
    <w:rsid w:val="00620E6A"/>
    <w:rsid w:val="006212CE"/>
    <w:rsid w:val="00621B56"/>
    <w:rsid w:val="006222B4"/>
    <w:rsid w:val="00622365"/>
    <w:rsid w:val="006229B6"/>
    <w:rsid w:val="006248F3"/>
    <w:rsid w:val="00624A0E"/>
    <w:rsid w:val="00625298"/>
    <w:rsid w:val="00625711"/>
    <w:rsid w:val="00625957"/>
    <w:rsid w:val="006259E1"/>
    <w:rsid w:val="00625B1A"/>
    <w:rsid w:val="00625CD4"/>
    <w:rsid w:val="0062625B"/>
    <w:rsid w:val="00626762"/>
    <w:rsid w:val="006268EC"/>
    <w:rsid w:val="00626BD1"/>
    <w:rsid w:val="00626D13"/>
    <w:rsid w:val="00627406"/>
    <w:rsid w:val="00627770"/>
    <w:rsid w:val="006304DD"/>
    <w:rsid w:val="006308EB"/>
    <w:rsid w:val="00631042"/>
    <w:rsid w:val="00631184"/>
    <w:rsid w:val="00631EB4"/>
    <w:rsid w:val="0063228B"/>
    <w:rsid w:val="00632A76"/>
    <w:rsid w:val="00632B56"/>
    <w:rsid w:val="00632EE4"/>
    <w:rsid w:val="006334F8"/>
    <w:rsid w:val="0063359A"/>
    <w:rsid w:val="006336C3"/>
    <w:rsid w:val="00633A44"/>
    <w:rsid w:val="00633B1D"/>
    <w:rsid w:val="00633B7B"/>
    <w:rsid w:val="00634094"/>
    <w:rsid w:val="006340F3"/>
    <w:rsid w:val="00634327"/>
    <w:rsid w:val="00634378"/>
    <w:rsid w:val="006346D0"/>
    <w:rsid w:val="00635A21"/>
    <w:rsid w:val="00636231"/>
    <w:rsid w:val="00636260"/>
    <w:rsid w:val="006362AF"/>
    <w:rsid w:val="00636658"/>
    <w:rsid w:val="00636E46"/>
    <w:rsid w:val="00637031"/>
    <w:rsid w:val="0063720A"/>
    <w:rsid w:val="0063735B"/>
    <w:rsid w:val="00637384"/>
    <w:rsid w:val="0063780F"/>
    <w:rsid w:val="00640539"/>
    <w:rsid w:val="0064054F"/>
    <w:rsid w:val="00640630"/>
    <w:rsid w:val="00640BCF"/>
    <w:rsid w:val="006411EC"/>
    <w:rsid w:val="006416B1"/>
    <w:rsid w:val="00641702"/>
    <w:rsid w:val="006418ED"/>
    <w:rsid w:val="00641A82"/>
    <w:rsid w:val="00641AE3"/>
    <w:rsid w:val="00641D7F"/>
    <w:rsid w:val="006420F3"/>
    <w:rsid w:val="00642EA7"/>
    <w:rsid w:val="00642EEF"/>
    <w:rsid w:val="006434F7"/>
    <w:rsid w:val="00643A69"/>
    <w:rsid w:val="00643C99"/>
    <w:rsid w:val="00643CF1"/>
    <w:rsid w:val="00644006"/>
    <w:rsid w:val="006441CC"/>
    <w:rsid w:val="00644C91"/>
    <w:rsid w:val="00644FBE"/>
    <w:rsid w:val="0064504D"/>
    <w:rsid w:val="00645245"/>
    <w:rsid w:val="0064562E"/>
    <w:rsid w:val="006456DF"/>
    <w:rsid w:val="00645F79"/>
    <w:rsid w:val="006464A3"/>
    <w:rsid w:val="00646D01"/>
    <w:rsid w:val="006470A3"/>
    <w:rsid w:val="006471CB"/>
    <w:rsid w:val="00647298"/>
    <w:rsid w:val="00647337"/>
    <w:rsid w:val="00647516"/>
    <w:rsid w:val="0064761A"/>
    <w:rsid w:val="00647E1D"/>
    <w:rsid w:val="00650275"/>
    <w:rsid w:val="0065079E"/>
    <w:rsid w:val="0065085F"/>
    <w:rsid w:val="00650FE3"/>
    <w:rsid w:val="006511E0"/>
    <w:rsid w:val="00651819"/>
    <w:rsid w:val="006527B1"/>
    <w:rsid w:val="00652801"/>
    <w:rsid w:val="00652984"/>
    <w:rsid w:val="0065298F"/>
    <w:rsid w:val="00652B80"/>
    <w:rsid w:val="00653540"/>
    <w:rsid w:val="006539CD"/>
    <w:rsid w:val="0065407C"/>
    <w:rsid w:val="006540E9"/>
    <w:rsid w:val="0065411F"/>
    <w:rsid w:val="00654367"/>
    <w:rsid w:val="0065502C"/>
    <w:rsid w:val="00655276"/>
    <w:rsid w:val="00656353"/>
    <w:rsid w:val="00656822"/>
    <w:rsid w:val="00656870"/>
    <w:rsid w:val="00656ACC"/>
    <w:rsid w:val="00657009"/>
    <w:rsid w:val="00657A67"/>
    <w:rsid w:val="00657C4F"/>
    <w:rsid w:val="00657E11"/>
    <w:rsid w:val="00657E21"/>
    <w:rsid w:val="00660380"/>
    <w:rsid w:val="00660CA1"/>
    <w:rsid w:val="00660D97"/>
    <w:rsid w:val="00660F42"/>
    <w:rsid w:val="006613D5"/>
    <w:rsid w:val="006616C4"/>
    <w:rsid w:val="00661792"/>
    <w:rsid w:val="00661CA6"/>
    <w:rsid w:val="0066210A"/>
    <w:rsid w:val="00662B42"/>
    <w:rsid w:val="00662CE6"/>
    <w:rsid w:val="00662E89"/>
    <w:rsid w:val="006634FC"/>
    <w:rsid w:val="00663648"/>
    <w:rsid w:val="00663A5A"/>
    <w:rsid w:val="00664089"/>
    <w:rsid w:val="006648A9"/>
    <w:rsid w:val="00664A6A"/>
    <w:rsid w:val="0066517B"/>
    <w:rsid w:val="006651B5"/>
    <w:rsid w:val="0066559D"/>
    <w:rsid w:val="00666654"/>
    <w:rsid w:val="0066734D"/>
    <w:rsid w:val="006678D3"/>
    <w:rsid w:val="00667A55"/>
    <w:rsid w:val="00670BC4"/>
    <w:rsid w:val="00670C20"/>
    <w:rsid w:val="00670F3B"/>
    <w:rsid w:val="006711D7"/>
    <w:rsid w:val="00671384"/>
    <w:rsid w:val="00671BE7"/>
    <w:rsid w:val="00671EE4"/>
    <w:rsid w:val="00671EF1"/>
    <w:rsid w:val="006723FE"/>
    <w:rsid w:val="00672503"/>
    <w:rsid w:val="00672AAB"/>
    <w:rsid w:val="00673BCF"/>
    <w:rsid w:val="00673D01"/>
    <w:rsid w:val="00673EB6"/>
    <w:rsid w:val="00674524"/>
    <w:rsid w:val="006750BC"/>
    <w:rsid w:val="00675160"/>
    <w:rsid w:val="0067517A"/>
    <w:rsid w:val="0067541F"/>
    <w:rsid w:val="00675491"/>
    <w:rsid w:val="00675905"/>
    <w:rsid w:val="006759D8"/>
    <w:rsid w:val="00675E91"/>
    <w:rsid w:val="00676231"/>
    <w:rsid w:val="00676795"/>
    <w:rsid w:val="006768EF"/>
    <w:rsid w:val="00676B44"/>
    <w:rsid w:val="00676CEF"/>
    <w:rsid w:val="00676FA3"/>
    <w:rsid w:val="00677385"/>
    <w:rsid w:val="00680B80"/>
    <w:rsid w:val="00680C61"/>
    <w:rsid w:val="006815A0"/>
    <w:rsid w:val="006816C3"/>
    <w:rsid w:val="006816DE"/>
    <w:rsid w:val="00681828"/>
    <w:rsid w:val="006819BA"/>
    <w:rsid w:val="00681E03"/>
    <w:rsid w:val="0068207C"/>
    <w:rsid w:val="006821B1"/>
    <w:rsid w:val="0068230D"/>
    <w:rsid w:val="006827C6"/>
    <w:rsid w:val="0068292E"/>
    <w:rsid w:val="00682D3E"/>
    <w:rsid w:val="00683123"/>
    <w:rsid w:val="00683519"/>
    <w:rsid w:val="00683DF3"/>
    <w:rsid w:val="00683EEF"/>
    <w:rsid w:val="00684355"/>
    <w:rsid w:val="00684694"/>
    <w:rsid w:val="00684828"/>
    <w:rsid w:val="00684D7D"/>
    <w:rsid w:val="006853D9"/>
    <w:rsid w:val="00685794"/>
    <w:rsid w:val="00685877"/>
    <w:rsid w:val="00685984"/>
    <w:rsid w:val="006859E3"/>
    <w:rsid w:val="00685BDA"/>
    <w:rsid w:val="00686681"/>
    <w:rsid w:val="00686895"/>
    <w:rsid w:val="006869AF"/>
    <w:rsid w:val="00686A45"/>
    <w:rsid w:val="00686D5E"/>
    <w:rsid w:val="006870A2"/>
    <w:rsid w:val="0068786E"/>
    <w:rsid w:val="00687992"/>
    <w:rsid w:val="0069007E"/>
    <w:rsid w:val="00690408"/>
    <w:rsid w:val="00690443"/>
    <w:rsid w:val="00690530"/>
    <w:rsid w:val="00690B91"/>
    <w:rsid w:val="0069164D"/>
    <w:rsid w:val="006917FA"/>
    <w:rsid w:val="00691930"/>
    <w:rsid w:val="00691B80"/>
    <w:rsid w:val="00692235"/>
    <w:rsid w:val="00692F3D"/>
    <w:rsid w:val="00693015"/>
    <w:rsid w:val="00693213"/>
    <w:rsid w:val="0069387D"/>
    <w:rsid w:val="00693C1E"/>
    <w:rsid w:val="00693D85"/>
    <w:rsid w:val="00693E77"/>
    <w:rsid w:val="00693F83"/>
    <w:rsid w:val="006940B8"/>
    <w:rsid w:val="00694389"/>
    <w:rsid w:val="006946CA"/>
    <w:rsid w:val="00694FC4"/>
    <w:rsid w:val="006951C9"/>
    <w:rsid w:val="006951F4"/>
    <w:rsid w:val="006967E7"/>
    <w:rsid w:val="00696893"/>
    <w:rsid w:val="00696B5D"/>
    <w:rsid w:val="00696F6E"/>
    <w:rsid w:val="0069713D"/>
    <w:rsid w:val="00697469"/>
    <w:rsid w:val="00697552"/>
    <w:rsid w:val="0069765C"/>
    <w:rsid w:val="00697C2D"/>
    <w:rsid w:val="00697E60"/>
    <w:rsid w:val="006A01F9"/>
    <w:rsid w:val="006A0283"/>
    <w:rsid w:val="006A05D7"/>
    <w:rsid w:val="006A0665"/>
    <w:rsid w:val="006A091E"/>
    <w:rsid w:val="006A0A53"/>
    <w:rsid w:val="006A0F7D"/>
    <w:rsid w:val="006A11A1"/>
    <w:rsid w:val="006A1237"/>
    <w:rsid w:val="006A1A35"/>
    <w:rsid w:val="006A1C2D"/>
    <w:rsid w:val="006A1E03"/>
    <w:rsid w:val="006A1FB9"/>
    <w:rsid w:val="006A256B"/>
    <w:rsid w:val="006A279B"/>
    <w:rsid w:val="006A2CE0"/>
    <w:rsid w:val="006A32DC"/>
    <w:rsid w:val="006A3355"/>
    <w:rsid w:val="006A35B6"/>
    <w:rsid w:val="006A46D2"/>
    <w:rsid w:val="006A4CE2"/>
    <w:rsid w:val="006A5552"/>
    <w:rsid w:val="006A604F"/>
    <w:rsid w:val="006A6DEC"/>
    <w:rsid w:val="006A6E74"/>
    <w:rsid w:val="006A7051"/>
    <w:rsid w:val="006A7894"/>
    <w:rsid w:val="006A7921"/>
    <w:rsid w:val="006A79B7"/>
    <w:rsid w:val="006A7AEC"/>
    <w:rsid w:val="006B06E8"/>
    <w:rsid w:val="006B0A7E"/>
    <w:rsid w:val="006B0B8C"/>
    <w:rsid w:val="006B0C03"/>
    <w:rsid w:val="006B0DB3"/>
    <w:rsid w:val="006B14CF"/>
    <w:rsid w:val="006B1641"/>
    <w:rsid w:val="006B2B30"/>
    <w:rsid w:val="006B2F07"/>
    <w:rsid w:val="006B350B"/>
    <w:rsid w:val="006B3753"/>
    <w:rsid w:val="006B3BA6"/>
    <w:rsid w:val="006B4248"/>
    <w:rsid w:val="006B4ACB"/>
    <w:rsid w:val="006B4B9C"/>
    <w:rsid w:val="006B4D1D"/>
    <w:rsid w:val="006B570E"/>
    <w:rsid w:val="006B6680"/>
    <w:rsid w:val="006B6AE7"/>
    <w:rsid w:val="006B6EB0"/>
    <w:rsid w:val="006B730F"/>
    <w:rsid w:val="006B735F"/>
    <w:rsid w:val="006B7ABC"/>
    <w:rsid w:val="006B7DA7"/>
    <w:rsid w:val="006C01DE"/>
    <w:rsid w:val="006C021E"/>
    <w:rsid w:val="006C07A2"/>
    <w:rsid w:val="006C0995"/>
    <w:rsid w:val="006C09EF"/>
    <w:rsid w:val="006C1E15"/>
    <w:rsid w:val="006C215E"/>
    <w:rsid w:val="006C2879"/>
    <w:rsid w:val="006C3394"/>
    <w:rsid w:val="006C4235"/>
    <w:rsid w:val="006C4894"/>
    <w:rsid w:val="006C4AF2"/>
    <w:rsid w:val="006C4B19"/>
    <w:rsid w:val="006C4DE2"/>
    <w:rsid w:val="006C4F3B"/>
    <w:rsid w:val="006C5D3D"/>
    <w:rsid w:val="006C6F25"/>
    <w:rsid w:val="006C70F0"/>
    <w:rsid w:val="006C732E"/>
    <w:rsid w:val="006C738A"/>
    <w:rsid w:val="006C7501"/>
    <w:rsid w:val="006C7A3E"/>
    <w:rsid w:val="006C7D60"/>
    <w:rsid w:val="006C7DAA"/>
    <w:rsid w:val="006C7F53"/>
    <w:rsid w:val="006D0ECB"/>
    <w:rsid w:val="006D0ED8"/>
    <w:rsid w:val="006D110C"/>
    <w:rsid w:val="006D1E6C"/>
    <w:rsid w:val="006D1F3B"/>
    <w:rsid w:val="006D20F5"/>
    <w:rsid w:val="006D230C"/>
    <w:rsid w:val="006D2B7B"/>
    <w:rsid w:val="006D3274"/>
    <w:rsid w:val="006D3573"/>
    <w:rsid w:val="006D3A20"/>
    <w:rsid w:val="006D3C91"/>
    <w:rsid w:val="006D3D1E"/>
    <w:rsid w:val="006D4A5E"/>
    <w:rsid w:val="006D4A81"/>
    <w:rsid w:val="006D4B28"/>
    <w:rsid w:val="006D505F"/>
    <w:rsid w:val="006D5642"/>
    <w:rsid w:val="006D5697"/>
    <w:rsid w:val="006D5A0F"/>
    <w:rsid w:val="006D5B6A"/>
    <w:rsid w:val="006D5E99"/>
    <w:rsid w:val="006D600B"/>
    <w:rsid w:val="006D649C"/>
    <w:rsid w:val="006D74BD"/>
    <w:rsid w:val="006D7666"/>
    <w:rsid w:val="006D7BBE"/>
    <w:rsid w:val="006D7FF6"/>
    <w:rsid w:val="006E013B"/>
    <w:rsid w:val="006E0145"/>
    <w:rsid w:val="006E027B"/>
    <w:rsid w:val="006E0F58"/>
    <w:rsid w:val="006E1B99"/>
    <w:rsid w:val="006E1F7C"/>
    <w:rsid w:val="006E27C7"/>
    <w:rsid w:val="006E2DBB"/>
    <w:rsid w:val="006E30B8"/>
    <w:rsid w:val="006E325B"/>
    <w:rsid w:val="006E37A6"/>
    <w:rsid w:val="006E448B"/>
    <w:rsid w:val="006E45F0"/>
    <w:rsid w:val="006E4FA0"/>
    <w:rsid w:val="006E528E"/>
    <w:rsid w:val="006E556A"/>
    <w:rsid w:val="006E565E"/>
    <w:rsid w:val="006E66C0"/>
    <w:rsid w:val="006E67AB"/>
    <w:rsid w:val="006E6FD5"/>
    <w:rsid w:val="006E72B3"/>
    <w:rsid w:val="006E73FC"/>
    <w:rsid w:val="006E754E"/>
    <w:rsid w:val="006E7EB8"/>
    <w:rsid w:val="006F0373"/>
    <w:rsid w:val="006F065A"/>
    <w:rsid w:val="006F0B38"/>
    <w:rsid w:val="006F0DF5"/>
    <w:rsid w:val="006F0FB3"/>
    <w:rsid w:val="006F1483"/>
    <w:rsid w:val="006F15C9"/>
    <w:rsid w:val="006F17D3"/>
    <w:rsid w:val="006F1D9A"/>
    <w:rsid w:val="006F201A"/>
    <w:rsid w:val="006F286B"/>
    <w:rsid w:val="006F29AD"/>
    <w:rsid w:val="006F2C26"/>
    <w:rsid w:val="006F353B"/>
    <w:rsid w:val="006F38FD"/>
    <w:rsid w:val="006F3AD7"/>
    <w:rsid w:val="006F3BCF"/>
    <w:rsid w:val="006F3D67"/>
    <w:rsid w:val="006F47D0"/>
    <w:rsid w:val="006F487A"/>
    <w:rsid w:val="006F4D4A"/>
    <w:rsid w:val="006F507E"/>
    <w:rsid w:val="006F5156"/>
    <w:rsid w:val="006F52A9"/>
    <w:rsid w:val="006F5642"/>
    <w:rsid w:val="006F6507"/>
    <w:rsid w:val="006F66BA"/>
    <w:rsid w:val="006F7FC4"/>
    <w:rsid w:val="00700263"/>
    <w:rsid w:val="00700573"/>
    <w:rsid w:val="007009EA"/>
    <w:rsid w:val="00700CFE"/>
    <w:rsid w:val="00701D17"/>
    <w:rsid w:val="00702151"/>
    <w:rsid w:val="007027ED"/>
    <w:rsid w:val="00702E4A"/>
    <w:rsid w:val="00702FAA"/>
    <w:rsid w:val="00703264"/>
    <w:rsid w:val="00703357"/>
    <w:rsid w:val="0070348B"/>
    <w:rsid w:val="007035F4"/>
    <w:rsid w:val="0070370B"/>
    <w:rsid w:val="007041BF"/>
    <w:rsid w:val="007046F4"/>
    <w:rsid w:val="007049F4"/>
    <w:rsid w:val="00704A51"/>
    <w:rsid w:val="00704CC3"/>
    <w:rsid w:val="00704CEA"/>
    <w:rsid w:val="00704DCF"/>
    <w:rsid w:val="0070504C"/>
    <w:rsid w:val="0070558D"/>
    <w:rsid w:val="007055A0"/>
    <w:rsid w:val="007055DE"/>
    <w:rsid w:val="00705DA3"/>
    <w:rsid w:val="00706418"/>
    <w:rsid w:val="00706738"/>
    <w:rsid w:val="00706877"/>
    <w:rsid w:val="007069AE"/>
    <w:rsid w:val="00706AF7"/>
    <w:rsid w:val="00707093"/>
    <w:rsid w:val="0070768C"/>
    <w:rsid w:val="007077AF"/>
    <w:rsid w:val="00710110"/>
    <w:rsid w:val="00710366"/>
    <w:rsid w:val="00710886"/>
    <w:rsid w:val="00710917"/>
    <w:rsid w:val="00710B28"/>
    <w:rsid w:val="00710C82"/>
    <w:rsid w:val="00711789"/>
    <w:rsid w:val="00711BD0"/>
    <w:rsid w:val="0071265B"/>
    <w:rsid w:val="0071272F"/>
    <w:rsid w:val="00713068"/>
    <w:rsid w:val="00713081"/>
    <w:rsid w:val="00713A17"/>
    <w:rsid w:val="00713A8B"/>
    <w:rsid w:val="00713BF0"/>
    <w:rsid w:val="00713D91"/>
    <w:rsid w:val="00713FC7"/>
    <w:rsid w:val="007140D1"/>
    <w:rsid w:val="0071462C"/>
    <w:rsid w:val="00714A33"/>
    <w:rsid w:val="00714AF5"/>
    <w:rsid w:val="00714E7C"/>
    <w:rsid w:val="0071567E"/>
    <w:rsid w:val="007158DF"/>
    <w:rsid w:val="00715C8E"/>
    <w:rsid w:val="00715F25"/>
    <w:rsid w:val="00716856"/>
    <w:rsid w:val="007168C7"/>
    <w:rsid w:val="007169BB"/>
    <w:rsid w:val="007169FE"/>
    <w:rsid w:val="007178A1"/>
    <w:rsid w:val="007205F7"/>
    <w:rsid w:val="007208D6"/>
    <w:rsid w:val="00720981"/>
    <w:rsid w:val="00720B29"/>
    <w:rsid w:val="00720BCC"/>
    <w:rsid w:val="00720C07"/>
    <w:rsid w:val="00720DDF"/>
    <w:rsid w:val="0072156A"/>
    <w:rsid w:val="007215D9"/>
    <w:rsid w:val="007219F7"/>
    <w:rsid w:val="00721D29"/>
    <w:rsid w:val="007224CD"/>
    <w:rsid w:val="007225C0"/>
    <w:rsid w:val="00722B06"/>
    <w:rsid w:val="00722B78"/>
    <w:rsid w:val="00722F8F"/>
    <w:rsid w:val="00723383"/>
    <w:rsid w:val="00723447"/>
    <w:rsid w:val="00723453"/>
    <w:rsid w:val="00723598"/>
    <w:rsid w:val="00723E3C"/>
    <w:rsid w:val="00723F7D"/>
    <w:rsid w:val="0072416E"/>
    <w:rsid w:val="007241C3"/>
    <w:rsid w:val="00725B1C"/>
    <w:rsid w:val="00725BEE"/>
    <w:rsid w:val="007260CD"/>
    <w:rsid w:val="00726205"/>
    <w:rsid w:val="007266B6"/>
    <w:rsid w:val="00726F7D"/>
    <w:rsid w:val="00726FEC"/>
    <w:rsid w:val="0072707F"/>
    <w:rsid w:val="00727AF6"/>
    <w:rsid w:val="00730024"/>
    <w:rsid w:val="007302F4"/>
    <w:rsid w:val="007303D8"/>
    <w:rsid w:val="00730E22"/>
    <w:rsid w:val="007315A6"/>
    <w:rsid w:val="0073192D"/>
    <w:rsid w:val="00731B0D"/>
    <w:rsid w:val="00731D8E"/>
    <w:rsid w:val="00731DD8"/>
    <w:rsid w:val="0073216F"/>
    <w:rsid w:val="007321E1"/>
    <w:rsid w:val="00732889"/>
    <w:rsid w:val="00732DBA"/>
    <w:rsid w:val="00732F7B"/>
    <w:rsid w:val="0073317F"/>
    <w:rsid w:val="00733490"/>
    <w:rsid w:val="007336DA"/>
    <w:rsid w:val="00733A5B"/>
    <w:rsid w:val="00733C98"/>
    <w:rsid w:val="00733F7B"/>
    <w:rsid w:val="00733F8E"/>
    <w:rsid w:val="007343D5"/>
    <w:rsid w:val="007344DC"/>
    <w:rsid w:val="00734C94"/>
    <w:rsid w:val="00734DED"/>
    <w:rsid w:val="00735036"/>
    <w:rsid w:val="00735192"/>
    <w:rsid w:val="007352C0"/>
    <w:rsid w:val="00735521"/>
    <w:rsid w:val="0073570D"/>
    <w:rsid w:val="00735A8C"/>
    <w:rsid w:val="00735ADD"/>
    <w:rsid w:val="00735B01"/>
    <w:rsid w:val="00735E90"/>
    <w:rsid w:val="00736261"/>
    <w:rsid w:val="00736335"/>
    <w:rsid w:val="0073638D"/>
    <w:rsid w:val="00736843"/>
    <w:rsid w:val="00736936"/>
    <w:rsid w:val="00737672"/>
    <w:rsid w:val="007376F2"/>
    <w:rsid w:val="00740407"/>
    <w:rsid w:val="007408F9"/>
    <w:rsid w:val="007409D7"/>
    <w:rsid w:val="00740C01"/>
    <w:rsid w:val="00740D8C"/>
    <w:rsid w:val="00741996"/>
    <w:rsid w:val="00741EFF"/>
    <w:rsid w:val="00741FA2"/>
    <w:rsid w:val="00742447"/>
    <w:rsid w:val="00742525"/>
    <w:rsid w:val="007429DA"/>
    <w:rsid w:val="00742C79"/>
    <w:rsid w:val="007432C8"/>
    <w:rsid w:val="007439B2"/>
    <w:rsid w:val="00743E31"/>
    <w:rsid w:val="00744116"/>
    <w:rsid w:val="00744498"/>
    <w:rsid w:val="0074461F"/>
    <w:rsid w:val="007446FB"/>
    <w:rsid w:val="00744962"/>
    <w:rsid w:val="007451C4"/>
    <w:rsid w:val="0074531D"/>
    <w:rsid w:val="00745520"/>
    <w:rsid w:val="007458FE"/>
    <w:rsid w:val="00745F21"/>
    <w:rsid w:val="00745F37"/>
    <w:rsid w:val="00746089"/>
    <w:rsid w:val="0074613E"/>
    <w:rsid w:val="0074689D"/>
    <w:rsid w:val="00746A02"/>
    <w:rsid w:val="00747417"/>
    <w:rsid w:val="00747796"/>
    <w:rsid w:val="0074793E"/>
    <w:rsid w:val="0074799A"/>
    <w:rsid w:val="00750347"/>
    <w:rsid w:val="0075043D"/>
    <w:rsid w:val="007505C3"/>
    <w:rsid w:val="00750930"/>
    <w:rsid w:val="00750D48"/>
    <w:rsid w:val="00750D5F"/>
    <w:rsid w:val="0075100E"/>
    <w:rsid w:val="0075154A"/>
    <w:rsid w:val="007518F3"/>
    <w:rsid w:val="00751BB6"/>
    <w:rsid w:val="00751D33"/>
    <w:rsid w:val="007523D7"/>
    <w:rsid w:val="007529A8"/>
    <w:rsid w:val="0075404B"/>
    <w:rsid w:val="00754221"/>
    <w:rsid w:val="00754788"/>
    <w:rsid w:val="0075533D"/>
    <w:rsid w:val="00755817"/>
    <w:rsid w:val="00755A0E"/>
    <w:rsid w:val="00755A86"/>
    <w:rsid w:val="007561C4"/>
    <w:rsid w:val="0075685D"/>
    <w:rsid w:val="00756EB8"/>
    <w:rsid w:val="00756FC0"/>
    <w:rsid w:val="007571F0"/>
    <w:rsid w:val="007602E6"/>
    <w:rsid w:val="0076050D"/>
    <w:rsid w:val="00760772"/>
    <w:rsid w:val="00760A49"/>
    <w:rsid w:val="00760E54"/>
    <w:rsid w:val="00761284"/>
    <w:rsid w:val="0076154B"/>
    <w:rsid w:val="00761627"/>
    <w:rsid w:val="00761C97"/>
    <w:rsid w:val="00761E08"/>
    <w:rsid w:val="00761E9B"/>
    <w:rsid w:val="0076202C"/>
    <w:rsid w:val="007620C0"/>
    <w:rsid w:val="00762392"/>
    <w:rsid w:val="00762AB7"/>
    <w:rsid w:val="00762AE5"/>
    <w:rsid w:val="00762C7B"/>
    <w:rsid w:val="007630AB"/>
    <w:rsid w:val="0076350A"/>
    <w:rsid w:val="00763E4A"/>
    <w:rsid w:val="0076414A"/>
    <w:rsid w:val="0076423B"/>
    <w:rsid w:val="00764625"/>
    <w:rsid w:val="00764683"/>
    <w:rsid w:val="00764702"/>
    <w:rsid w:val="00764B1E"/>
    <w:rsid w:val="00764F24"/>
    <w:rsid w:val="00765402"/>
    <w:rsid w:val="007657B8"/>
    <w:rsid w:val="00765B46"/>
    <w:rsid w:val="00766560"/>
    <w:rsid w:val="0076664A"/>
    <w:rsid w:val="007679E3"/>
    <w:rsid w:val="00767B1F"/>
    <w:rsid w:val="00767C09"/>
    <w:rsid w:val="00767EA9"/>
    <w:rsid w:val="00770218"/>
    <w:rsid w:val="00770583"/>
    <w:rsid w:val="00770B67"/>
    <w:rsid w:val="00770B86"/>
    <w:rsid w:val="00770ED6"/>
    <w:rsid w:val="007712B9"/>
    <w:rsid w:val="00771394"/>
    <w:rsid w:val="00771A05"/>
    <w:rsid w:val="00771A78"/>
    <w:rsid w:val="00771C0D"/>
    <w:rsid w:val="00771C50"/>
    <w:rsid w:val="00771E70"/>
    <w:rsid w:val="00772D8B"/>
    <w:rsid w:val="00772DD2"/>
    <w:rsid w:val="00773073"/>
    <w:rsid w:val="00774142"/>
    <w:rsid w:val="007746D3"/>
    <w:rsid w:val="00774792"/>
    <w:rsid w:val="007749CF"/>
    <w:rsid w:val="00774ACC"/>
    <w:rsid w:val="007751AF"/>
    <w:rsid w:val="007754F8"/>
    <w:rsid w:val="00775530"/>
    <w:rsid w:val="00775ABF"/>
    <w:rsid w:val="007761BE"/>
    <w:rsid w:val="007764B1"/>
    <w:rsid w:val="0077672B"/>
    <w:rsid w:val="00776BF0"/>
    <w:rsid w:val="00776CEC"/>
    <w:rsid w:val="00776DD3"/>
    <w:rsid w:val="00777207"/>
    <w:rsid w:val="00777419"/>
    <w:rsid w:val="00777B44"/>
    <w:rsid w:val="00777BDB"/>
    <w:rsid w:val="00777D07"/>
    <w:rsid w:val="00777F92"/>
    <w:rsid w:val="0078004A"/>
    <w:rsid w:val="00780677"/>
    <w:rsid w:val="0078092C"/>
    <w:rsid w:val="00780C81"/>
    <w:rsid w:val="0078108B"/>
    <w:rsid w:val="00781162"/>
    <w:rsid w:val="00781211"/>
    <w:rsid w:val="007814D0"/>
    <w:rsid w:val="0078168E"/>
    <w:rsid w:val="0078276C"/>
    <w:rsid w:val="00782ABF"/>
    <w:rsid w:val="00782E50"/>
    <w:rsid w:val="007830A7"/>
    <w:rsid w:val="007834B9"/>
    <w:rsid w:val="00783533"/>
    <w:rsid w:val="00783A3D"/>
    <w:rsid w:val="00783D06"/>
    <w:rsid w:val="00784836"/>
    <w:rsid w:val="00785143"/>
    <w:rsid w:val="00785232"/>
    <w:rsid w:val="00785426"/>
    <w:rsid w:val="00785889"/>
    <w:rsid w:val="00785D30"/>
    <w:rsid w:val="00785DB7"/>
    <w:rsid w:val="0078628E"/>
    <w:rsid w:val="007863B2"/>
    <w:rsid w:val="007872FD"/>
    <w:rsid w:val="007877ED"/>
    <w:rsid w:val="0078786D"/>
    <w:rsid w:val="00787B35"/>
    <w:rsid w:val="00787C05"/>
    <w:rsid w:val="0079067E"/>
    <w:rsid w:val="00790AC0"/>
    <w:rsid w:val="00790E1A"/>
    <w:rsid w:val="007911CF"/>
    <w:rsid w:val="007912B4"/>
    <w:rsid w:val="007913E0"/>
    <w:rsid w:val="00791779"/>
    <w:rsid w:val="00791EEC"/>
    <w:rsid w:val="00792077"/>
    <w:rsid w:val="00792895"/>
    <w:rsid w:val="00792B05"/>
    <w:rsid w:val="00792D77"/>
    <w:rsid w:val="00793003"/>
    <w:rsid w:val="00793357"/>
    <w:rsid w:val="00793A98"/>
    <w:rsid w:val="00793E45"/>
    <w:rsid w:val="00794D08"/>
    <w:rsid w:val="007950D7"/>
    <w:rsid w:val="00795374"/>
    <w:rsid w:val="00795626"/>
    <w:rsid w:val="00795712"/>
    <w:rsid w:val="0079583B"/>
    <w:rsid w:val="0079599D"/>
    <w:rsid w:val="00795EC6"/>
    <w:rsid w:val="0079656B"/>
    <w:rsid w:val="00796936"/>
    <w:rsid w:val="00797103"/>
    <w:rsid w:val="0079727F"/>
    <w:rsid w:val="007972B1"/>
    <w:rsid w:val="00797343"/>
    <w:rsid w:val="007978A1"/>
    <w:rsid w:val="007979A8"/>
    <w:rsid w:val="007979CD"/>
    <w:rsid w:val="007A0665"/>
    <w:rsid w:val="007A0CB3"/>
    <w:rsid w:val="007A1135"/>
    <w:rsid w:val="007A117E"/>
    <w:rsid w:val="007A15D6"/>
    <w:rsid w:val="007A1888"/>
    <w:rsid w:val="007A1900"/>
    <w:rsid w:val="007A1995"/>
    <w:rsid w:val="007A1BC1"/>
    <w:rsid w:val="007A1F4E"/>
    <w:rsid w:val="007A2135"/>
    <w:rsid w:val="007A2F35"/>
    <w:rsid w:val="007A380A"/>
    <w:rsid w:val="007A38DE"/>
    <w:rsid w:val="007A3903"/>
    <w:rsid w:val="007A3B1E"/>
    <w:rsid w:val="007A3F2C"/>
    <w:rsid w:val="007A46EF"/>
    <w:rsid w:val="007A4ADA"/>
    <w:rsid w:val="007A4D05"/>
    <w:rsid w:val="007A4EAE"/>
    <w:rsid w:val="007A4EBD"/>
    <w:rsid w:val="007A4FBE"/>
    <w:rsid w:val="007A656F"/>
    <w:rsid w:val="007A6CDA"/>
    <w:rsid w:val="007A6DCD"/>
    <w:rsid w:val="007A6F01"/>
    <w:rsid w:val="007A7167"/>
    <w:rsid w:val="007A74D6"/>
    <w:rsid w:val="007A7BD4"/>
    <w:rsid w:val="007B04AC"/>
    <w:rsid w:val="007B0B43"/>
    <w:rsid w:val="007B0CB1"/>
    <w:rsid w:val="007B11A4"/>
    <w:rsid w:val="007B210D"/>
    <w:rsid w:val="007B2202"/>
    <w:rsid w:val="007B2842"/>
    <w:rsid w:val="007B2906"/>
    <w:rsid w:val="007B2B14"/>
    <w:rsid w:val="007B2B75"/>
    <w:rsid w:val="007B316A"/>
    <w:rsid w:val="007B3912"/>
    <w:rsid w:val="007B39DE"/>
    <w:rsid w:val="007B3EA5"/>
    <w:rsid w:val="007B3FE0"/>
    <w:rsid w:val="007B4332"/>
    <w:rsid w:val="007B4A3F"/>
    <w:rsid w:val="007B4AA5"/>
    <w:rsid w:val="007B4C1B"/>
    <w:rsid w:val="007B509B"/>
    <w:rsid w:val="007B54BB"/>
    <w:rsid w:val="007B575F"/>
    <w:rsid w:val="007B5774"/>
    <w:rsid w:val="007B5792"/>
    <w:rsid w:val="007B5ADF"/>
    <w:rsid w:val="007B5E01"/>
    <w:rsid w:val="007B6A0F"/>
    <w:rsid w:val="007B6D1C"/>
    <w:rsid w:val="007B6D7A"/>
    <w:rsid w:val="007B6E49"/>
    <w:rsid w:val="007B6F9D"/>
    <w:rsid w:val="007B715A"/>
    <w:rsid w:val="007B7350"/>
    <w:rsid w:val="007B7351"/>
    <w:rsid w:val="007B747F"/>
    <w:rsid w:val="007B7882"/>
    <w:rsid w:val="007B7884"/>
    <w:rsid w:val="007B78BC"/>
    <w:rsid w:val="007B7B49"/>
    <w:rsid w:val="007B7D52"/>
    <w:rsid w:val="007B7D86"/>
    <w:rsid w:val="007C013F"/>
    <w:rsid w:val="007C0575"/>
    <w:rsid w:val="007C0760"/>
    <w:rsid w:val="007C0A32"/>
    <w:rsid w:val="007C0B11"/>
    <w:rsid w:val="007C10B4"/>
    <w:rsid w:val="007C10B7"/>
    <w:rsid w:val="007C1146"/>
    <w:rsid w:val="007C1325"/>
    <w:rsid w:val="007C142C"/>
    <w:rsid w:val="007C1513"/>
    <w:rsid w:val="007C160B"/>
    <w:rsid w:val="007C1667"/>
    <w:rsid w:val="007C18D6"/>
    <w:rsid w:val="007C1A79"/>
    <w:rsid w:val="007C1B43"/>
    <w:rsid w:val="007C1BD4"/>
    <w:rsid w:val="007C1DD9"/>
    <w:rsid w:val="007C212E"/>
    <w:rsid w:val="007C2480"/>
    <w:rsid w:val="007C2486"/>
    <w:rsid w:val="007C29F6"/>
    <w:rsid w:val="007C3191"/>
    <w:rsid w:val="007C327B"/>
    <w:rsid w:val="007C3653"/>
    <w:rsid w:val="007C36DF"/>
    <w:rsid w:val="007C36FA"/>
    <w:rsid w:val="007C3BCB"/>
    <w:rsid w:val="007C4202"/>
    <w:rsid w:val="007C4219"/>
    <w:rsid w:val="007C44C9"/>
    <w:rsid w:val="007C4856"/>
    <w:rsid w:val="007C49D2"/>
    <w:rsid w:val="007C4BE8"/>
    <w:rsid w:val="007C4BEB"/>
    <w:rsid w:val="007C53CD"/>
    <w:rsid w:val="007C5A72"/>
    <w:rsid w:val="007C5C5A"/>
    <w:rsid w:val="007C5E85"/>
    <w:rsid w:val="007C606C"/>
    <w:rsid w:val="007C635B"/>
    <w:rsid w:val="007C68BB"/>
    <w:rsid w:val="007C6E18"/>
    <w:rsid w:val="007D047F"/>
    <w:rsid w:val="007D0C62"/>
    <w:rsid w:val="007D0D38"/>
    <w:rsid w:val="007D1178"/>
    <w:rsid w:val="007D13BC"/>
    <w:rsid w:val="007D141F"/>
    <w:rsid w:val="007D1441"/>
    <w:rsid w:val="007D1A05"/>
    <w:rsid w:val="007D1C71"/>
    <w:rsid w:val="007D1CF5"/>
    <w:rsid w:val="007D1D70"/>
    <w:rsid w:val="007D224C"/>
    <w:rsid w:val="007D252E"/>
    <w:rsid w:val="007D3457"/>
    <w:rsid w:val="007D389C"/>
    <w:rsid w:val="007D3953"/>
    <w:rsid w:val="007D4150"/>
    <w:rsid w:val="007D4376"/>
    <w:rsid w:val="007D48AA"/>
    <w:rsid w:val="007D4D36"/>
    <w:rsid w:val="007D4DC6"/>
    <w:rsid w:val="007D4F06"/>
    <w:rsid w:val="007D5143"/>
    <w:rsid w:val="007D5ABC"/>
    <w:rsid w:val="007D5E4C"/>
    <w:rsid w:val="007D60DE"/>
    <w:rsid w:val="007D636E"/>
    <w:rsid w:val="007D6A2B"/>
    <w:rsid w:val="007D6C05"/>
    <w:rsid w:val="007D6D2B"/>
    <w:rsid w:val="007D71E2"/>
    <w:rsid w:val="007D747D"/>
    <w:rsid w:val="007D77CB"/>
    <w:rsid w:val="007D7A1F"/>
    <w:rsid w:val="007E0144"/>
    <w:rsid w:val="007E03F6"/>
    <w:rsid w:val="007E0E0A"/>
    <w:rsid w:val="007E11AD"/>
    <w:rsid w:val="007E11BD"/>
    <w:rsid w:val="007E1622"/>
    <w:rsid w:val="007E169B"/>
    <w:rsid w:val="007E1A34"/>
    <w:rsid w:val="007E1D38"/>
    <w:rsid w:val="007E1EBD"/>
    <w:rsid w:val="007E2232"/>
    <w:rsid w:val="007E26A4"/>
    <w:rsid w:val="007E2D01"/>
    <w:rsid w:val="007E326D"/>
    <w:rsid w:val="007E3B60"/>
    <w:rsid w:val="007E3C5D"/>
    <w:rsid w:val="007E3F82"/>
    <w:rsid w:val="007E4233"/>
    <w:rsid w:val="007E4EFE"/>
    <w:rsid w:val="007E5485"/>
    <w:rsid w:val="007E54C4"/>
    <w:rsid w:val="007E5690"/>
    <w:rsid w:val="007E5698"/>
    <w:rsid w:val="007E56DD"/>
    <w:rsid w:val="007E5EDE"/>
    <w:rsid w:val="007E60D5"/>
    <w:rsid w:val="007E61C7"/>
    <w:rsid w:val="007E67B7"/>
    <w:rsid w:val="007E6CF6"/>
    <w:rsid w:val="007E6FC7"/>
    <w:rsid w:val="007E7025"/>
    <w:rsid w:val="007E72F4"/>
    <w:rsid w:val="007E797B"/>
    <w:rsid w:val="007E7F7F"/>
    <w:rsid w:val="007F019C"/>
    <w:rsid w:val="007F0D79"/>
    <w:rsid w:val="007F10CC"/>
    <w:rsid w:val="007F1133"/>
    <w:rsid w:val="007F1839"/>
    <w:rsid w:val="007F1BD3"/>
    <w:rsid w:val="007F1DB2"/>
    <w:rsid w:val="007F2048"/>
    <w:rsid w:val="007F24CF"/>
    <w:rsid w:val="007F260C"/>
    <w:rsid w:val="007F282F"/>
    <w:rsid w:val="007F2B41"/>
    <w:rsid w:val="007F2BA8"/>
    <w:rsid w:val="007F2F9F"/>
    <w:rsid w:val="007F3292"/>
    <w:rsid w:val="007F3296"/>
    <w:rsid w:val="007F33F6"/>
    <w:rsid w:val="007F34E9"/>
    <w:rsid w:val="007F359E"/>
    <w:rsid w:val="007F361F"/>
    <w:rsid w:val="007F3630"/>
    <w:rsid w:val="007F39EE"/>
    <w:rsid w:val="007F401C"/>
    <w:rsid w:val="007F46A1"/>
    <w:rsid w:val="007F48FC"/>
    <w:rsid w:val="007F4B17"/>
    <w:rsid w:val="007F4BEA"/>
    <w:rsid w:val="007F50A4"/>
    <w:rsid w:val="007F581D"/>
    <w:rsid w:val="007F58E5"/>
    <w:rsid w:val="007F5910"/>
    <w:rsid w:val="007F5A97"/>
    <w:rsid w:val="007F5AE4"/>
    <w:rsid w:val="007F5B09"/>
    <w:rsid w:val="007F60D6"/>
    <w:rsid w:val="007F6472"/>
    <w:rsid w:val="007F64DE"/>
    <w:rsid w:val="007F6AA1"/>
    <w:rsid w:val="007F6B94"/>
    <w:rsid w:val="007F7A0A"/>
    <w:rsid w:val="007F7E37"/>
    <w:rsid w:val="007F7EA0"/>
    <w:rsid w:val="00800273"/>
    <w:rsid w:val="0080042C"/>
    <w:rsid w:val="00800488"/>
    <w:rsid w:val="0080050F"/>
    <w:rsid w:val="008007EF"/>
    <w:rsid w:val="00800A9C"/>
    <w:rsid w:val="00800E23"/>
    <w:rsid w:val="00800E95"/>
    <w:rsid w:val="00800FE7"/>
    <w:rsid w:val="00801452"/>
    <w:rsid w:val="00801473"/>
    <w:rsid w:val="00802586"/>
    <w:rsid w:val="00802A4A"/>
    <w:rsid w:val="00803138"/>
    <w:rsid w:val="008036FF"/>
    <w:rsid w:val="00803A0A"/>
    <w:rsid w:val="00803D00"/>
    <w:rsid w:val="0080402A"/>
    <w:rsid w:val="0080434D"/>
    <w:rsid w:val="00804737"/>
    <w:rsid w:val="00804B55"/>
    <w:rsid w:val="0080534E"/>
    <w:rsid w:val="008054D0"/>
    <w:rsid w:val="00805794"/>
    <w:rsid w:val="00805AB3"/>
    <w:rsid w:val="00805FF8"/>
    <w:rsid w:val="00806018"/>
    <w:rsid w:val="00806CEF"/>
    <w:rsid w:val="00807320"/>
    <w:rsid w:val="008073BD"/>
    <w:rsid w:val="00807541"/>
    <w:rsid w:val="008075FF"/>
    <w:rsid w:val="00807D88"/>
    <w:rsid w:val="00807E5B"/>
    <w:rsid w:val="00810010"/>
    <w:rsid w:val="00810E69"/>
    <w:rsid w:val="00810E71"/>
    <w:rsid w:val="0081130A"/>
    <w:rsid w:val="00811CF9"/>
    <w:rsid w:val="008123F7"/>
    <w:rsid w:val="00812566"/>
    <w:rsid w:val="00812F4A"/>
    <w:rsid w:val="00813148"/>
    <w:rsid w:val="008131B0"/>
    <w:rsid w:val="008132A5"/>
    <w:rsid w:val="00813481"/>
    <w:rsid w:val="00813B98"/>
    <w:rsid w:val="00813CCC"/>
    <w:rsid w:val="00813D5D"/>
    <w:rsid w:val="00813FF2"/>
    <w:rsid w:val="008141FF"/>
    <w:rsid w:val="008143B6"/>
    <w:rsid w:val="0081441E"/>
    <w:rsid w:val="00814613"/>
    <w:rsid w:val="008147F9"/>
    <w:rsid w:val="00814B01"/>
    <w:rsid w:val="0081529E"/>
    <w:rsid w:val="00815351"/>
    <w:rsid w:val="00815605"/>
    <w:rsid w:val="008160B8"/>
    <w:rsid w:val="0081629C"/>
    <w:rsid w:val="008163AB"/>
    <w:rsid w:val="00816995"/>
    <w:rsid w:val="00816FD6"/>
    <w:rsid w:val="0081731C"/>
    <w:rsid w:val="008176D4"/>
    <w:rsid w:val="00817E22"/>
    <w:rsid w:val="00820549"/>
    <w:rsid w:val="008205F5"/>
    <w:rsid w:val="0082066E"/>
    <w:rsid w:val="00820D96"/>
    <w:rsid w:val="00821253"/>
    <w:rsid w:val="008214B8"/>
    <w:rsid w:val="008214E6"/>
    <w:rsid w:val="00821745"/>
    <w:rsid w:val="00821781"/>
    <w:rsid w:val="00821BD6"/>
    <w:rsid w:val="00821CCC"/>
    <w:rsid w:val="00822096"/>
    <w:rsid w:val="008228A4"/>
    <w:rsid w:val="008229A5"/>
    <w:rsid w:val="00822ACE"/>
    <w:rsid w:val="00822F45"/>
    <w:rsid w:val="00822F5B"/>
    <w:rsid w:val="00823885"/>
    <w:rsid w:val="00823898"/>
    <w:rsid w:val="00823969"/>
    <w:rsid w:val="00823F33"/>
    <w:rsid w:val="008242DA"/>
    <w:rsid w:val="00824765"/>
    <w:rsid w:val="00824D31"/>
    <w:rsid w:val="00824EAC"/>
    <w:rsid w:val="008254F7"/>
    <w:rsid w:val="0082572B"/>
    <w:rsid w:val="00825BBA"/>
    <w:rsid w:val="00826745"/>
    <w:rsid w:val="00826922"/>
    <w:rsid w:val="00826D8C"/>
    <w:rsid w:val="00826E34"/>
    <w:rsid w:val="008275E9"/>
    <w:rsid w:val="00827648"/>
    <w:rsid w:val="00827DA5"/>
    <w:rsid w:val="008302A4"/>
    <w:rsid w:val="00830524"/>
    <w:rsid w:val="00830585"/>
    <w:rsid w:val="008307CE"/>
    <w:rsid w:val="0083099F"/>
    <w:rsid w:val="00831505"/>
    <w:rsid w:val="00831667"/>
    <w:rsid w:val="00831A69"/>
    <w:rsid w:val="008326D3"/>
    <w:rsid w:val="00832A8E"/>
    <w:rsid w:val="00832CF8"/>
    <w:rsid w:val="00832D3F"/>
    <w:rsid w:val="00832D4A"/>
    <w:rsid w:val="00832FEB"/>
    <w:rsid w:val="0083332F"/>
    <w:rsid w:val="008339BC"/>
    <w:rsid w:val="00833EE3"/>
    <w:rsid w:val="00834583"/>
    <w:rsid w:val="00834C9A"/>
    <w:rsid w:val="00834DD2"/>
    <w:rsid w:val="00834FD6"/>
    <w:rsid w:val="0083514E"/>
    <w:rsid w:val="00835302"/>
    <w:rsid w:val="008354CF"/>
    <w:rsid w:val="0083583A"/>
    <w:rsid w:val="00835BA9"/>
    <w:rsid w:val="00836E73"/>
    <w:rsid w:val="008376F3"/>
    <w:rsid w:val="0084012E"/>
    <w:rsid w:val="00840227"/>
    <w:rsid w:val="0084067D"/>
    <w:rsid w:val="00840838"/>
    <w:rsid w:val="00840882"/>
    <w:rsid w:val="00840DCF"/>
    <w:rsid w:val="00841014"/>
    <w:rsid w:val="008410AB"/>
    <w:rsid w:val="008419DA"/>
    <w:rsid w:val="00841D26"/>
    <w:rsid w:val="00841DD4"/>
    <w:rsid w:val="0084214D"/>
    <w:rsid w:val="0084279E"/>
    <w:rsid w:val="00842F41"/>
    <w:rsid w:val="00843A62"/>
    <w:rsid w:val="00843C28"/>
    <w:rsid w:val="00844055"/>
    <w:rsid w:val="0084441F"/>
    <w:rsid w:val="008447BB"/>
    <w:rsid w:val="008448A6"/>
    <w:rsid w:val="0084492E"/>
    <w:rsid w:val="00844ED9"/>
    <w:rsid w:val="00845FBC"/>
    <w:rsid w:val="00846738"/>
    <w:rsid w:val="00846FCE"/>
    <w:rsid w:val="00847474"/>
    <w:rsid w:val="008477F4"/>
    <w:rsid w:val="00847E87"/>
    <w:rsid w:val="008501F4"/>
    <w:rsid w:val="00850CBA"/>
    <w:rsid w:val="00850CFA"/>
    <w:rsid w:val="008510C8"/>
    <w:rsid w:val="00851109"/>
    <w:rsid w:val="00851421"/>
    <w:rsid w:val="008515A5"/>
    <w:rsid w:val="008519AB"/>
    <w:rsid w:val="00851C7F"/>
    <w:rsid w:val="00851CAB"/>
    <w:rsid w:val="008523E5"/>
    <w:rsid w:val="00853EFC"/>
    <w:rsid w:val="008543FF"/>
    <w:rsid w:val="00854610"/>
    <w:rsid w:val="0085470B"/>
    <w:rsid w:val="00854894"/>
    <w:rsid w:val="00854D58"/>
    <w:rsid w:val="00855452"/>
    <w:rsid w:val="008555F7"/>
    <w:rsid w:val="00855C09"/>
    <w:rsid w:val="008564B4"/>
    <w:rsid w:val="00856BA2"/>
    <w:rsid w:val="00856DDF"/>
    <w:rsid w:val="008573A9"/>
    <w:rsid w:val="008573BE"/>
    <w:rsid w:val="0085759A"/>
    <w:rsid w:val="00857694"/>
    <w:rsid w:val="00857AB2"/>
    <w:rsid w:val="00857D22"/>
    <w:rsid w:val="00860898"/>
    <w:rsid w:val="00860C54"/>
    <w:rsid w:val="00860C6F"/>
    <w:rsid w:val="00860E18"/>
    <w:rsid w:val="00860E8B"/>
    <w:rsid w:val="00861C3D"/>
    <w:rsid w:val="00861D4A"/>
    <w:rsid w:val="00861D9A"/>
    <w:rsid w:val="00861E45"/>
    <w:rsid w:val="0086244E"/>
    <w:rsid w:val="0086298E"/>
    <w:rsid w:val="00862B53"/>
    <w:rsid w:val="00862C0A"/>
    <w:rsid w:val="0086304C"/>
    <w:rsid w:val="0086329A"/>
    <w:rsid w:val="00863D71"/>
    <w:rsid w:val="00864252"/>
    <w:rsid w:val="00864484"/>
    <w:rsid w:val="00864EFE"/>
    <w:rsid w:val="0086524F"/>
    <w:rsid w:val="0086540B"/>
    <w:rsid w:val="00865B14"/>
    <w:rsid w:val="00865B35"/>
    <w:rsid w:val="00866040"/>
    <w:rsid w:val="00866360"/>
    <w:rsid w:val="00866498"/>
    <w:rsid w:val="008664AF"/>
    <w:rsid w:val="0086675B"/>
    <w:rsid w:val="00867003"/>
    <w:rsid w:val="008674A4"/>
    <w:rsid w:val="008677FE"/>
    <w:rsid w:val="00867C07"/>
    <w:rsid w:val="00867D4C"/>
    <w:rsid w:val="00867F2A"/>
    <w:rsid w:val="0087073A"/>
    <w:rsid w:val="0087077F"/>
    <w:rsid w:val="00870E2A"/>
    <w:rsid w:val="00871233"/>
    <w:rsid w:val="008714E5"/>
    <w:rsid w:val="00871660"/>
    <w:rsid w:val="00871A24"/>
    <w:rsid w:val="00871D50"/>
    <w:rsid w:val="00872227"/>
    <w:rsid w:val="00872599"/>
    <w:rsid w:val="008726FB"/>
    <w:rsid w:val="0087286A"/>
    <w:rsid w:val="00872989"/>
    <w:rsid w:val="00872F5A"/>
    <w:rsid w:val="00873096"/>
    <w:rsid w:val="00873458"/>
    <w:rsid w:val="00873741"/>
    <w:rsid w:val="00873AFC"/>
    <w:rsid w:val="008743F2"/>
    <w:rsid w:val="00874450"/>
    <w:rsid w:val="00874653"/>
    <w:rsid w:val="008746C6"/>
    <w:rsid w:val="00874B00"/>
    <w:rsid w:val="00874C7E"/>
    <w:rsid w:val="008752BF"/>
    <w:rsid w:val="00875315"/>
    <w:rsid w:val="00875CCF"/>
    <w:rsid w:val="00875DE2"/>
    <w:rsid w:val="00875FBC"/>
    <w:rsid w:val="00875FC3"/>
    <w:rsid w:val="008760A0"/>
    <w:rsid w:val="008765BA"/>
    <w:rsid w:val="0087677D"/>
    <w:rsid w:val="008767A8"/>
    <w:rsid w:val="00876B00"/>
    <w:rsid w:val="00876F7D"/>
    <w:rsid w:val="0087700C"/>
    <w:rsid w:val="0087796C"/>
    <w:rsid w:val="00880DD3"/>
    <w:rsid w:val="008810F4"/>
    <w:rsid w:val="00881467"/>
    <w:rsid w:val="00881A7A"/>
    <w:rsid w:val="0088236B"/>
    <w:rsid w:val="00882655"/>
    <w:rsid w:val="00882B28"/>
    <w:rsid w:val="00883109"/>
    <w:rsid w:val="0088335F"/>
    <w:rsid w:val="00883791"/>
    <w:rsid w:val="00883A52"/>
    <w:rsid w:val="00883AAD"/>
    <w:rsid w:val="008840D7"/>
    <w:rsid w:val="008845DD"/>
    <w:rsid w:val="00884796"/>
    <w:rsid w:val="00884AE0"/>
    <w:rsid w:val="00884B66"/>
    <w:rsid w:val="0088594C"/>
    <w:rsid w:val="00886009"/>
    <w:rsid w:val="008864AD"/>
    <w:rsid w:val="00886575"/>
    <w:rsid w:val="008866D2"/>
    <w:rsid w:val="00886915"/>
    <w:rsid w:val="00886E46"/>
    <w:rsid w:val="00887031"/>
    <w:rsid w:val="008871AD"/>
    <w:rsid w:val="008873F2"/>
    <w:rsid w:val="00887CFB"/>
    <w:rsid w:val="00887EC5"/>
    <w:rsid w:val="00887F13"/>
    <w:rsid w:val="008900B0"/>
    <w:rsid w:val="0089031E"/>
    <w:rsid w:val="0089067D"/>
    <w:rsid w:val="008909E5"/>
    <w:rsid w:val="00890ADC"/>
    <w:rsid w:val="00890B1F"/>
    <w:rsid w:val="00890BC3"/>
    <w:rsid w:val="00890EDD"/>
    <w:rsid w:val="008910A1"/>
    <w:rsid w:val="00891164"/>
    <w:rsid w:val="008913D3"/>
    <w:rsid w:val="00891669"/>
    <w:rsid w:val="0089233E"/>
    <w:rsid w:val="00892434"/>
    <w:rsid w:val="0089262C"/>
    <w:rsid w:val="00892992"/>
    <w:rsid w:val="0089300E"/>
    <w:rsid w:val="00893513"/>
    <w:rsid w:val="008935E5"/>
    <w:rsid w:val="0089378A"/>
    <w:rsid w:val="0089403E"/>
    <w:rsid w:val="0089408C"/>
    <w:rsid w:val="00894237"/>
    <w:rsid w:val="0089443D"/>
    <w:rsid w:val="00894986"/>
    <w:rsid w:val="008949AF"/>
    <w:rsid w:val="00894C7C"/>
    <w:rsid w:val="00894D44"/>
    <w:rsid w:val="008953AE"/>
    <w:rsid w:val="008954ED"/>
    <w:rsid w:val="008954F0"/>
    <w:rsid w:val="008958FC"/>
    <w:rsid w:val="00895C06"/>
    <w:rsid w:val="00895DE5"/>
    <w:rsid w:val="00895F45"/>
    <w:rsid w:val="0089628E"/>
    <w:rsid w:val="008962F6"/>
    <w:rsid w:val="00896A6C"/>
    <w:rsid w:val="00896DA6"/>
    <w:rsid w:val="008975F4"/>
    <w:rsid w:val="00897956"/>
    <w:rsid w:val="00897DE6"/>
    <w:rsid w:val="00897F6F"/>
    <w:rsid w:val="008A0108"/>
    <w:rsid w:val="008A04C9"/>
    <w:rsid w:val="008A0EE3"/>
    <w:rsid w:val="008A112B"/>
    <w:rsid w:val="008A1221"/>
    <w:rsid w:val="008A140B"/>
    <w:rsid w:val="008A1767"/>
    <w:rsid w:val="008A1939"/>
    <w:rsid w:val="008A1C3D"/>
    <w:rsid w:val="008A3256"/>
    <w:rsid w:val="008A38D0"/>
    <w:rsid w:val="008A3ED0"/>
    <w:rsid w:val="008A4516"/>
    <w:rsid w:val="008A4D55"/>
    <w:rsid w:val="008A5149"/>
    <w:rsid w:val="008A51A8"/>
    <w:rsid w:val="008A608E"/>
    <w:rsid w:val="008A65AA"/>
    <w:rsid w:val="008A69B4"/>
    <w:rsid w:val="008A69CD"/>
    <w:rsid w:val="008A6BA0"/>
    <w:rsid w:val="008B02FE"/>
    <w:rsid w:val="008B070A"/>
    <w:rsid w:val="008B0EE9"/>
    <w:rsid w:val="008B1129"/>
    <w:rsid w:val="008B120F"/>
    <w:rsid w:val="008B1458"/>
    <w:rsid w:val="008B195A"/>
    <w:rsid w:val="008B1FCD"/>
    <w:rsid w:val="008B2EB3"/>
    <w:rsid w:val="008B3E18"/>
    <w:rsid w:val="008B4080"/>
    <w:rsid w:val="008B45B6"/>
    <w:rsid w:val="008B478D"/>
    <w:rsid w:val="008B4C53"/>
    <w:rsid w:val="008B4FF4"/>
    <w:rsid w:val="008B5212"/>
    <w:rsid w:val="008B53AE"/>
    <w:rsid w:val="008B58B2"/>
    <w:rsid w:val="008B59D3"/>
    <w:rsid w:val="008B5C5A"/>
    <w:rsid w:val="008B5CE7"/>
    <w:rsid w:val="008B5EB8"/>
    <w:rsid w:val="008B6477"/>
    <w:rsid w:val="008B66C8"/>
    <w:rsid w:val="008B6B44"/>
    <w:rsid w:val="008B6C9C"/>
    <w:rsid w:val="008B6F87"/>
    <w:rsid w:val="008B730D"/>
    <w:rsid w:val="008B7E22"/>
    <w:rsid w:val="008C02B6"/>
    <w:rsid w:val="008C03B2"/>
    <w:rsid w:val="008C08F5"/>
    <w:rsid w:val="008C0B62"/>
    <w:rsid w:val="008C0C37"/>
    <w:rsid w:val="008C0DEB"/>
    <w:rsid w:val="008C101C"/>
    <w:rsid w:val="008C12A9"/>
    <w:rsid w:val="008C1323"/>
    <w:rsid w:val="008C14FD"/>
    <w:rsid w:val="008C1843"/>
    <w:rsid w:val="008C192D"/>
    <w:rsid w:val="008C1E93"/>
    <w:rsid w:val="008C26D3"/>
    <w:rsid w:val="008C2863"/>
    <w:rsid w:val="008C2D18"/>
    <w:rsid w:val="008C3046"/>
    <w:rsid w:val="008C33D4"/>
    <w:rsid w:val="008C35C2"/>
    <w:rsid w:val="008C381F"/>
    <w:rsid w:val="008C3D31"/>
    <w:rsid w:val="008C41E0"/>
    <w:rsid w:val="008C4AD9"/>
    <w:rsid w:val="008C4EF5"/>
    <w:rsid w:val="008C547D"/>
    <w:rsid w:val="008C58B5"/>
    <w:rsid w:val="008C5BF8"/>
    <w:rsid w:val="008C5E51"/>
    <w:rsid w:val="008C6345"/>
    <w:rsid w:val="008C66F9"/>
    <w:rsid w:val="008C682B"/>
    <w:rsid w:val="008C6AE4"/>
    <w:rsid w:val="008C6C32"/>
    <w:rsid w:val="008C6C49"/>
    <w:rsid w:val="008C6E08"/>
    <w:rsid w:val="008C6E80"/>
    <w:rsid w:val="008C6EB0"/>
    <w:rsid w:val="008C7001"/>
    <w:rsid w:val="008C73CC"/>
    <w:rsid w:val="008C7923"/>
    <w:rsid w:val="008C7A0D"/>
    <w:rsid w:val="008C7BA8"/>
    <w:rsid w:val="008D0309"/>
    <w:rsid w:val="008D03C3"/>
    <w:rsid w:val="008D0508"/>
    <w:rsid w:val="008D0680"/>
    <w:rsid w:val="008D0752"/>
    <w:rsid w:val="008D076C"/>
    <w:rsid w:val="008D0C55"/>
    <w:rsid w:val="008D0E98"/>
    <w:rsid w:val="008D0EBC"/>
    <w:rsid w:val="008D12EA"/>
    <w:rsid w:val="008D16D7"/>
    <w:rsid w:val="008D18A2"/>
    <w:rsid w:val="008D1DE6"/>
    <w:rsid w:val="008D1F6F"/>
    <w:rsid w:val="008D21A7"/>
    <w:rsid w:val="008D23CC"/>
    <w:rsid w:val="008D28D9"/>
    <w:rsid w:val="008D2CBA"/>
    <w:rsid w:val="008D2E01"/>
    <w:rsid w:val="008D342F"/>
    <w:rsid w:val="008D3682"/>
    <w:rsid w:val="008D3D04"/>
    <w:rsid w:val="008D3F58"/>
    <w:rsid w:val="008D4299"/>
    <w:rsid w:val="008D46F5"/>
    <w:rsid w:val="008D4AF5"/>
    <w:rsid w:val="008D4CB7"/>
    <w:rsid w:val="008D4D81"/>
    <w:rsid w:val="008D4F26"/>
    <w:rsid w:val="008D4FC2"/>
    <w:rsid w:val="008D5CB8"/>
    <w:rsid w:val="008D5D92"/>
    <w:rsid w:val="008D5E65"/>
    <w:rsid w:val="008D5E7F"/>
    <w:rsid w:val="008D5EA9"/>
    <w:rsid w:val="008D5F85"/>
    <w:rsid w:val="008D632D"/>
    <w:rsid w:val="008D6F38"/>
    <w:rsid w:val="008D78D3"/>
    <w:rsid w:val="008E0200"/>
    <w:rsid w:val="008E0700"/>
    <w:rsid w:val="008E07A0"/>
    <w:rsid w:val="008E0D31"/>
    <w:rsid w:val="008E12CE"/>
    <w:rsid w:val="008E1518"/>
    <w:rsid w:val="008E18DB"/>
    <w:rsid w:val="008E201B"/>
    <w:rsid w:val="008E20FE"/>
    <w:rsid w:val="008E2278"/>
    <w:rsid w:val="008E2D35"/>
    <w:rsid w:val="008E2E79"/>
    <w:rsid w:val="008E32FB"/>
    <w:rsid w:val="008E38E1"/>
    <w:rsid w:val="008E3AE5"/>
    <w:rsid w:val="008E3CD8"/>
    <w:rsid w:val="008E3CEC"/>
    <w:rsid w:val="008E3D62"/>
    <w:rsid w:val="008E3F98"/>
    <w:rsid w:val="008E4141"/>
    <w:rsid w:val="008E488F"/>
    <w:rsid w:val="008E4919"/>
    <w:rsid w:val="008E4FBF"/>
    <w:rsid w:val="008E52DC"/>
    <w:rsid w:val="008E5524"/>
    <w:rsid w:val="008E55E9"/>
    <w:rsid w:val="008E561F"/>
    <w:rsid w:val="008E58A9"/>
    <w:rsid w:val="008E5944"/>
    <w:rsid w:val="008E5D18"/>
    <w:rsid w:val="008E5DC1"/>
    <w:rsid w:val="008E5FE3"/>
    <w:rsid w:val="008E638B"/>
    <w:rsid w:val="008E6404"/>
    <w:rsid w:val="008E67F3"/>
    <w:rsid w:val="008E6A66"/>
    <w:rsid w:val="008E6A69"/>
    <w:rsid w:val="008E6A9B"/>
    <w:rsid w:val="008E7333"/>
    <w:rsid w:val="008E7462"/>
    <w:rsid w:val="008E7ADE"/>
    <w:rsid w:val="008E7C7D"/>
    <w:rsid w:val="008F0527"/>
    <w:rsid w:val="008F0747"/>
    <w:rsid w:val="008F0A47"/>
    <w:rsid w:val="008F0DD0"/>
    <w:rsid w:val="008F0F74"/>
    <w:rsid w:val="008F134B"/>
    <w:rsid w:val="008F1A74"/>
    <w:rsid w:val="008F1C93"/>
    <w:rsid w:val="008F1D1E"/>
    <w:rsid w:val="008F1DDC"/>
    <w:rsid w:val="008F21FD"/>
    <w:rsid w:val="008F2FE3"/>
    <w:rsid w:val="008F33AD"/>
    <w:rsid w:val="008F3422"/>
    <w:rsid w:val="008F359B"/>
    <w:rsid w:val="008F397A"/>
    <w:rsid w:val="008F3D86"/>
    <w:rsid w:val="008F4E47"/>
    <w:rsid w:val="008F56D4"/>
    <w:rsid w:val="008F5B88"/>
    <w:rsid w:val="008F5BD4"/>
    <w:rsid w:val="008F6105"/>
    <w:rsid w:val="008F698B"/>
    <w:rsid w:val="008F6AC3"/>
    <w:rsid w:val="008F6E71"/>
    <w:rsid w:val="008F709A"/>
    <w:rsid w:val="008F7249"/>
    <w:rsid w:val="008F7750"/>
    <w:rsid w:val="008F777C"/>
    <w:rsid w:val="008F7A2B"/>
    <w:rsid w:val="008F7E3B"/>
    <w:rsid w:val="008F7E76"/>
    <w:rsid w:val="008F7FE2"/>
    <w:rsid w:val="00900015"/>
    <w:rsid w:val="009005E8"/>
    <w:rsid w:val="00900BD0"/>
    <w:rsid w:val="009012D0"/>
    <w:rsid w:val="0090149D"/>
    <w:rsid w:val="009016C9"/>
    <w:rsid w:val="009017DF"/>
    <w:rsid w:val="00901850"/>
    <w:rsid w:val="00901AAF"/>
    <w:rsid w:val="00901B83"/>
    <w:rsid w:val="00901B87"/>
    <w:rsid w:val="00902760"/>
    <w:rsid w:val="009028E4"/>
    <w:rsid w:val="00902A23"/>
    <w:rsid w:val="00902BE9"/>
    <w:rsid w:val="00902C79"/>
    <w:rsid w:val="00902D72"/>
    <w:rsid w:val="00903799"/>
    <w:rsid w:val="00903BF8"/>
    <w:rsid w:val="00903F75"/>
    <w:rsid w:val="0090411D"/>
    <w:rsid w:val="009048BD"/>
    <w:rsid w:val="00904A98"/>
    <w:rsid w:val="0090515F"/>
    <w:rsid w:val="00905375"/>
    <w:rsid w:val="00905AE3"/>
    <w:rsid w:val="00905D94"/>
    <w:rsid w:val="00906717"/>
    <w:rsid w:val="009067C8"/>
    <w:rsid w:val="00906A69"/>
    <w:rsid w:val="009073CE"/>
    <w:rsid w:val="009074EE"/>
    <w:rsid w:val="00907C44"/>
    <w:rsid w:val="009100A9"/>
    <w:rsid w:val="009100FD"/>
    <w:rsid w:val="00910537"/>
    <w:rsid w:val="00910811"/>
    <w:rsid w:val="00910853"/>
    <w:rsid w:val="00910AAA"/>
    <w:rsid w:val="00910C51"/>
    <w:rsid w:val="0091106A"/>
    <w:rsid w:val="0091170F"/>
    <w:rsid w:val="00911A07"/>
    <w:rsid w:val="0091216E"/>
    <w:rsid w:val="00912509"/>
    <w:rsid w:val="00912597"/>
    <w:rsid w:val="009127A0"/>
    <w:rsid w:val="00912AA6"/>
    <w:rsid w:val="00912EE4"/>
    <w:rsid w:val="00912F64"/>
    <w:rsid w:val="009130EC"/>
    <w:rsid w:val="00913171"/>
    <w:rsid w:val="00913221"/>
    <w:rsid w:val="009132E8"/>
    <w:rsid w:val="0091369F"/>
    <w:rsid w:val="00913BF7"/>
    <w:rsid w:val="00914042"/>
    <w:rsid w:val="0091430B"/>
    <w:rsid w:val="009146AA"/>
    <w:rsid w:val="00914CA3"/>
    <w:rsid w:val="00914DBC"/>
    <w:rsid w:val="009150ED"/>
    <w:rsid w:val="00915576"/>
    <w:rsid w:val="009155A0"/>
    <w:rsid w:val="009155AB"/>
    <w:rsid w:val="009158EF"/>
    <w:rsid w:val="00915A0F"/>
    <w:rsid w:val="00915BB7"/>
    <w:rsid w:val="00915E52"/>
    <w:rsid w:val="0091602A"/>
    <w:rsid w:val="0091724A"/>
    <w:rsid w:val="009172D5"/>
    <w:rsid w:val="00917595"/>
    <w:rsid w:val="00917657"/>
    <w:rsid w:val="00920083"/>
    <w:rsid w:val="009202E0"/>
    <w:rsid w:val="0092063D"/>
    <w:rsid w:val="00920732"/>
    <w:rsid w:val="00920857"/>
    <w:rsid w:val="009209CA"/>
    <w:rsid w:val="00920A3E"/>
    <w:rsid w:val="00920AD2"/>
    <w:rsid w:val="00920C60"/>
    <w:rsid w:val="00920C9D"/>
    <w:rsid w:val="00920F02"/>
    <w:rsid w:val="00921009"/>
    <w:rsid w:val="00921425"/>
    <w:rsid w:val="009215BC"/>
    <w:rsid w:val="00921760"/>
    <w:rsid w:val="00921D0B"/>
    <w:rsid w:val="00921E3C"/>
    <w:rsid w:val="00921F2A"/>
    <w:rsid w:val="00921FDD"/>
    <w:rsid w:val="0092209A"/>
    <w:rsid w:val="0092218D"/>
    <w:rsid w:val="0092231C"/>
    <w:rsid w:val="0092239F"/>
    <w:rsid w:val="0092255A"/>
    <w:rsid w:val="00922869"/>
    <w:rsid w:val="00922900"/>
    <w:rsid w:val="00922A25"/>
    <w:rsid w:val="00922CC9"/>
    <w:rsid w:val="00922FDB"/>
    <w:rsid w:val="00923030"/>
    <w:rsid w:val="009230F9"/>
    <w:rsid w:val="0092310B"/>
    <w:rsid w:val="0092366F"/>
    <w:rsid w:val="00923687"/>
    <w:rsid w:val="0092471C"/>
    <w:rsid w:val="0092564D"/>
    <w:rsid w:val="009257C8"/>
    <w:rsid w:val="009257CF"/>
    <w:rsid w:val="00925959"/>
    <w:rsid w:val="00925CB9"/>
    <w:rsid w:val="00925DFC"/>
    <w:rsid w:val="00926005"/>
    <w:rsid w:val="009263E0"/>
    <w:rsid w:val="00926CA9"/>
    <w:rsid w:val="00927E71"/>
    <w:rsid w:val="00930841"/>
    <w:rsid w:val="00930E5F"/>
    <w:rsid w:val="00930F3B"/>
    <w:rsid w:val="009312DE"/>
    <w:rsid w:val="0093143D"/>
    <w:rsid w:val="0093144C"/>
    <w:rsid w:val="009316B6"/>
    <w:rsid w:val="00931B4C"/>
    <w:rsid w:val="009325EF"/>
    <w:rsid w:val="00932812"/>
    <w:rsid w:val="00932E59"/>
    <w:rsid w:val="00932F62"/>
    <w:rsid w:val="00932FD1"/>
    <w:rsid w:val="00932FEC"/>
    <w:rsid w:val="0093350F"/>
    <w:rsid w:val="00933739"/>
    <w:rsid w:val="0093390A"/>
    <w:rsid w:val="00933B27"/>
    <w:rsid w:val="009340F3"/>
    <w:rsid w:val="00934E3E"/>
    <w:rsid w:val="00934FCB"/>
    <w:rsid w:val="00935220"/>
    <w:rsid w:val="00935814"/>
    <w:rsid w:val="009358E7"/>
    <w:rsid w:val="00935AF5"/>
    <w:rsid w:val="009361C4"/>
    <w:rsid w:val="00936DCC"/>
    <w:rsid w:val="00936F20"/>
    <w:rsid w:val="009374EC"/>
    <w:rsid w:val="00937A0C"/>
    <w:rsid w:val="00937BA9"/>
    <w:rsid w:val="00937E33"/>
    <w:rsid w:val="0094029A"/>
    <w:rsid w:val="0094043F"/>
    <w:rsid w:val="00940966"/>
    <w:rsid w:val="00940E1A"/>
    <w:rsid w:val="0094110E"/>
    <w:rsid w:val="00941936"/>
    <w:rsid w:val="00942371"/>
    <w:rsid w:val="0094244F"/>
    <w:rsid w:val="00942B5E"/>
    <w:rsid w:val="00942F5F"/>
    <w:rsid w:val="00942FD6"/>
    <w:rsid w:val="00943898"/>
    <w:rsid w:val="00943C7D"/>
    <w:rsid w:val="00944097"/>
    <w:rsid w:val="009440AD"/>
    <w:rsid w:val="009440EE"/>
    <w:rsid w:val="009443C7"/>
    <w:rsid w:val="00944922"/>
    <w:rsid w:val="00945870"/>
    <w:rsid w:val="00945955"/>
    <w:rsid w:val="009459C8"/>
    <w:rsid w:val="00945A1D"/>
    <w:rsid w:val="00945F1B"/>
    <w:rsid w:val="0094618C"/>
    <w:rsid w:val="00946307"/>
    <w:rsid w:val="00946597"/>
    <w:rsid w:val="0094665A"/>
    <w:rsid w:val="00946E41"/>
    <w:rsid w:val="00946EA7"/>
    <w:rsid w:val="00946FB2"/>
    <w:rsid w:val="0094784E"/>
    <w:rsid w:val="009501A4"/>
    <w:rsid w:val="00950247"/>
    <w:rsid w:val="00950738"/>
    <w:rsid w:val="00950A57"/>
    <w:rsid w:val="00950EB4"/>
    <w:rsid w:val="0095104A"/>
    <w:rsid w:val="009510DE"/>
    <w:rsid w:val="00951959"/>
    <w:rsid w:val="009519EB"/>
    <w:rsid w:val="00952603"/>
    <w:rsid w:val="00953855"/>
    <w:rsid w:val="009539F7"/>
    <w:rsid w:val="00953B38"/>
    <w:rsid w:val="00953D70"/>
    <w:rsid w:val="00954218"/>
    <w:rsid w:val="0095468F"/>
    <w:rsid w:val="00954A0D"/>
    <w:rsid w:val="00954C63"/>
    <w:rsid w:val="00954DD5"/>
    <w:rsid w:val="00954FD0"/>
    <w:rsid w:val="0095557C"/>
    <w:rsid w:val="009558F2"/>
    <w:rsid w:val="0095599B"/>
    <w:rsid w:val="00955AD5"/>
    <w:rsid w:val="00955DBC"/>
    <w:rsid w:val="0095614D"/>
    <w:rsid w:val="00956239"/>
    <w:rsid w:val="009562A2"/>
    <w:rsid w:val="0095666C"/>
    <w:rsid w:val="00956735"/>
    <w:rsid w:val="0095705A"/>
    <w:rsid w:val="00957147"/>
    <w:rsid w:val="009576ED"/>
    <w:rsid w:val="009601EA"/>
    <w:rsid w:val="0096025B"/>
    <w:rsid w:val="009605AA"/>
    <w:rsid w:val="00960A81"/>
    <w:rsid w:val="009611C6"/>
    <w:rsid w:val="009612A2"/>
    <w:rsid w:val="009614CE"/>
    <w:rsid w:val="00961A85"/>
    <w:rsid w:val="00961F22"/>
    <w:rsid w:val="0096203C"/>
    <w:rsid w:val="0096236D"/>
    <w:rsid w:val="009629FB"/>
    <w:rsid w:val="00962F90"/>
    <w:rsid w:val="00962FC6"/>
    <w:rsid w:val="00964069"/>
    <w:rsid w:val="009642FF"/>
    <w:rsid w:val="009647F9"/>
    <w:rsid w:val="009648BF"/>
    <w:rsid w:val="009648EE"/>
    <w:rsid w:val="00964E55"/>
    <w:rsid w:val="009650DE"/>
    <w:rsid w:val="0096574B"/>
    <w:rsid w:val="009657EA"/>
    <w:rsid w:val="00965AFA"/>
    <w:rsid w:val="009667F8"/>
    <w:rsid w:val="00966B12"/>
    <w:rsid w:val="00966ED0"/>
    <w:rsid w:val="00966F80"/>
    <w:rsid w:val="009703BB"/>
    <w:rsid w:val="00970473"/>
    <w:rsid w:val="009706DD"/>
    <w:rsid w:val="0097084A"/>
    <w:rsid w:val="009708D3"/>
    <w:rsid w:val="00970AFB"/>
    <w:rsid w:val="00970AFC"/>
    <w:rsid w:val="00970DA0"/>
    <w:rsid w:val="00970DFC"/>
    <w:rsid w:val="00971563"/>
    <w:rsid w:val="00971874"/>
    <w:rsid w:val="00971FC3"/>
    <w:rsid w:val="0097247B"/>
    <w:rsid w:val="009724BC"/>
    <w:rsid w:val="00972A59"/>
    <w:rsid w:val="00972A96"/>
    <w:rsid w:val="009734DF"/>
    <w:rsid w:val="00973A02"/>
    <w:rsid w:val="00974141"/>
    <w:rsid w:val="009741B9"/>
    <w:rsid w:val="00974550"/>
    <w:rsid w:val="009751D3"/>
    <w:rsid w:val="00975F85"/>
    <w:rsid w:val="0097605F"/>
    <w:rsid w:val="009766C1"/>
    <w:rsid w:val="00977AA2"/>
    <w:rsid w:val="009805C7"/>
    <w:rsid w:val="009808FD"/>
    <w:rsid w:val="00981525"/>
    <w:rsid w:val="009815F8"/>
    <w:rsid w:val="0098196A"/>
    <w:rsid w:val="00981A36"/>
    <w:rsid w:val="00981EBC"/>
    <w:rsid w:val="00982171"/>
    <w:rsid w:val="00982313"/>
    <w:rsid w:val="0098237A"/>
    <w:rsid w:val="009829C9"/>
    <w:rsid w:val="00982B85"/>
    <w:rsid w:val="00982EF7"/>
    <w:rsid w:val="00983104"/>
    <w:rsid w:val="00983184"/>
    <w:rsid w:val="00983258"/>
    <w:rsid w:val="00983601"/>
    <w:rsid w:val="00983754"/>
    <w:rsid w:val="00984067"/>
    <w:rsid w:val="009842DB"/>
    <w:rsid w:val="00984476"/>
    <w:rsid w:val="00984E81"/>
    <w:rsid w:val="0098510A"/>
    <w:rsid w:val="0098510C"/>
    <w:rsid w:val="00985355"/>
    <w:rsid w:val="00985376"/>
    <w:rsid w:val="009858BD"/>
    <w:rsid w:val="00985E53"/>
    <w:rsid w:val="009868EF"/>
    <w:rsid w:val="0098699F"/>
    <w:rsid w:val="00986C66"/>
    <w:rsid w:val="00986E36"/>
    <w:rsid w:val="00986E91"/>
    <w:rsid w:val="009870EC"/>
    <w:rsid w:val="009872A2"/>
    <w:rsid w:val="0098759F"/>
    <w:rsid w:val="0098769D"/>
    <w:rsid w:val="00987C6A"/>
    <w:rsid w:val="00987E03"/>
    <w:rsid w:val="00990023"/>
    <w:rsid w:val="00991049"/>
    <w:rsid w:val="009910F3"/>
    <w:rsid w:val="00991297"/>
    <w:rsid w:val="00991CE6"/>
    <w:rsid w:val="00991FE6"/>
    <w:rsid w:val="009926D8"/>
    <w:rsid w:val="0099276E"/>
    <w:rsid w:val="00992A87"/>
    <w:rsid w:val="00992AA4"/>
    <w:rsid w:val="00993497"/>
    <w:rsid w:val="0099390D"/>
    <w:rsid w:val="00993CF6"/>
    <w:rsid w:val="00993EA8"/>
    <w:rsid w:val="00993FE3"/>
    <w:rsid w:val="0099440B"/>
    <w:rsid w:val="009949A4"/>
    <w:rsid w:val="00994C74"/>
    <w:rsid w:val="00994FDA"/>
    <w:rsid w:val="00995D41"/>
    <w:rsid w:val="00995DE1"/>
    <w:rsid w:val="00995E2E"/>
    <w:rsid w:val="00995EF6"/>
    <w:rsid w:val="00996AB6"/>
    <w:rsid w:val="00996DD4"/>
    <w:rsid w:val="0099713E"/>
    <w:rsid w:val="009971D0"/>
    <w:rsid w:val="00997D01"/>
    <w:rsid w:val="00997DC7"/>
    <w:rsid w:val="009A02B4"/>
    <w:rsid w:val="009A06AD"/>
    <w:rsid w:val="009A070C"/>
    <w:rsid w:val="009A0A86"/>
    <w:rsid w:val="009A1541"/>
    <w:rsid w:val="009A1585"/>
    <w:rsid w:val="009A1596"/>
    <w:rsid w:val="009A17FA"/>
    <w:rsid w:val="009A1C64"/>
    <w:rsid w:val="009A1FB7"/>
    <w:rsid w:val="009A2144"/>
    <w:rsid w:val="009A22D1"/>
    <w:rsid w:val="009A256E"/>
    <w:rsid w:val="009A25F4"/>
    <w:rsid w:val="009A2624"/>
    <w:rsid w:val="009A273C"/>
    <w:rsid w:val="009A2769"/>
    <w:rsid w:val="009A2E15"/>
    <w:rsid w:val="009A31CE"/>
    <w:rsid w:val="009A3779"/>
    <w:rsid w:val="009A3AAC"/>
    <w:rsid w:val="009A3B23"/>
    <w:rsid w:val="009A3D7F"/>
    <w:rsid w:val="009A40C5"/>
    <w:rsid w:val="009A4945"/>
    <w:rsid w:val="009A4E4B"/>
    <w:rsid w:val="009A4FCC"/>
    <w:rsid w:val="009A5378"/>
    <w:rsid w:val="009A5B95"/>
    <w:rsid w:val="009A5E73"/>
    <w:rsid w:val="009A6358"/>
    <w:rsid w:val="009A63A6"/>
    <w:rsid w:val="009A64D5"/>
    <w:rsid w:val="009A67A2"/>
    <w:rsid w:val="009A693E"/>
    <w:rsid w:val="009A6979"/>
    <w:rsid w:val="009A6C14"/>
    <w:rsid w:val="009A6E6A"/>
    <w:rsid w:val="009A6FE0"/>
    <w:rsid w:val="009A7121"/>
    <w:rsid w:val="009A7922"/>
    <w:rsid w:val="009A7C42"/>
    <w:rsid w:val="009A7C6D"/>
    <w:rsid w:val="009B031D"/>
    <w:rsid w:val="009B0571"/>
    <w:rsid w:val="009B07E2"/>
    <w:rsid w:val="009B07F3"/>
    <w:rsid w:val="009B0871"/>
    <w:rsid w:val="009B089A"/>
    <w:rsid w:val="009B0F8D"/>
    <w:rsid w:val="009B165B"/>
    <w:rsid w:val="009B1ECF"/>
    <w:rsid w:val="009B274C"/>
    <w:rsid w:val="009B2A27"/>
    <w:rsid w:val="009B2AC4"/>
    <w:rsid w:val="009B2D18"/>
    <w:rsid w:val="009B2E89"/>
    <w:rsid w:val="009B2F31"/>
    <w:rsid w:val="009B306C"/>
    <w:rsid w:val="009B3105"/>
    <w:rsid w:val="009B3A48"/>
    <w:rsid w:val="009B3AF0"/>
    <w:rsid w:val="009B4145"/>
    <w:rsid w:val="009B4156"/>
    <w:rsid w:val="009B43B3"/>
    <w:rsid w:val="009B48C2"/>
    <w:rsid w:val="009B4C46"/>
    <w:rsid w:val="009B4D5E"/>
    <w:rsid w:val="009B4EBC"/>
    <w:rsid w:val="009B5154"/>
    <w:rsid w:val="009B5709"/>
    <w:rsid w:val="009B5DE0"/>
    <w:rsid w:val="009B637D"/>
    <w:rsid w:val="009B67CB"/>
    <w:rsid w:val="009B6C5F"/>
    <w:rsid w:val="009B6E68"/>
    <w:rsid w:val="009B7E80"/>
    <w:rsid w:val="009C03BB"/>
    <w:rsid w:val="009C03C2"/>
    <w:rsid w:val="009C0453"/>
    <w:rsid w:val="009C0748"/>
    <w:rsid w:val="009C0907"/>
    <w:rsid w:val="009C0C2B"/>
    <w:rsid w:val="009C15DA"/>
    <w:rsid w:val="009C15F1"/>
    <w:rsid w:val="009C3522"/>
    <w:rsid w:val="009C398D"/>
    <w:rsid w:val="009C3CF2"/>
    <w:rsid w:val="009C3D6E"/>
    <w:rsid w:val="009C3F4D"/>
    <w:rsid w:val="009C4092"/>
    <w:rsid w:val="009C46F6"/>
    <w:rsid w:val="009C4A75"/>
    <w:rsid w:val="009C4DAC"/>
    <w:rsid w:val="009C4E8C"/>
    <w:rsid w:val="009C4F7F"/>
    <w:rsid w:val="009C500A"/>
    <w:rsid w:val="009C5094"/>
    <w:rsid w:val="009C54EC"/>
    <w:rsid w:val="009C551A"/>
    <w:rsid w:val="009C5CD0"/>
    <w:rsid w:val="009C69A5"/>
    <w:rsid w:val="009C6C84"/>
    <w:rsid w:val="009C6F82"/>
    <w:rsid w:val="009C70E4"/>
    <w:rsid w:val="009C730B"/>
    <w:rsid w:val="009C7533"/>
    <w:rsid w:val="009D016E"/>
    <w:rsid w:val="009D03CA"/>
    <w:rsid w:val="009D0E68"/>
    <w:rsid w:val="009D0E8D"/>
    <w:rsid w:val="009D0F1C"/>
    <w:rsid w:val="009D1041"/>
    <w:rsid w:val="009D106B"/>
    <w:rsid w:val="009D1110"/>
    <w:rsid w:val="009D1A53"/>
    <w:rsid w:val="009D20C5"/>
    <w:rsid w:val="009D2375"/>
    <w:rsid w:val="009D2C3C"/>
    <w:rsid w:val="009D2DBC"/>
    <w:rsid w:val="009D2F1B"/>
    <w:rsid w:val="009D32A5"/>
    <w:rsid w:val="009D377C"/>
    <w:rsid w:val="009D398B"/>
    <w:rsid w:val="009D3B0A"/>
    <w:rsid w:val="009D3E07"/>
    <w:rsid w:val="009D3F92"/>
    <w:rsid w:val="009D400A"/>
    <w:rsid w:val="009D44DD"/>
    <w:rsid w:val="009D45CB"/>
    <w:rsid w:val="009D51F7"/>
    <w:rsid w:val="009D5284"/>
    <w:rsid w:val="009D53D0"/>
    <w:rsid w:val="009D5A2D"/>
    <w:rsid w:val="009D5A88"/>
    <w:rsid w:val="009D5B58"/>
    <w:rsid w:val="009D5FE1"/>
    <w:rsid w:val="009D61B6"/>
    <w:rsid w:val="009D69E4"/>
    <w:rsid w:val="009D7149"/>
    <w:rsid w:val="009D71B0"/>
    <w:rsid w:val="009D7232"/>
    <w:rsid w:val="009D7287"/>
    <w:rsid w:val="009D7CEE"/>
    <w:rsid w:val="009E023A"/>
    <w:rsid w:val="009E0518"/>
    <w:rsid w:val="009E0836"/>
    <w:rsid w:val="009E0BF0"/>
    <w:rsid w:val="009E0FC4"/>
    <w:rsid w:val="009E16A7"/>
    <w:rsid w:val="009E1974"/>
    <w:rsid w:val="009E1A1F"/>
    <w:rsid w:val="009E1BFD"/>
    <w:rsid w:val="009E2B1E"/>
    <w:rsid w:val="009E311D"/>
    <w:rsid w:val="009E3429"/>
    <w:rsid w:val="009E3DC7"/>
    <w:rsid w:val="009E414A"/>
    <w:rsid w:val="009E4B5E"/>
    <w:rsid w:val="009E53FE"/>
    <w:rsid w:val="009E5D42"/>
    <w:rsid w:val="009E5FF6"/>
    <w:rsid w:val="009E600D"/>
    <w:rsid w:val="009E6D07"/>
    <w:rsid w:val="009E72EF"/>
    <w:rsid w:val="009E742D"/>
    <w:rsid w:val="009E74C9"/>
    <w:rsid w:val="009E78FB"/>
    <w:rsid w:val="009E7D70"/>
    <w:rsid w:val="009E7DFF"/>
    <w:rsid w:val="009E7F43"/>
    <w:rsid w:val="009F01D7"/>
    <w:rsid w:val="009F0442"/>
    <w:rsid w:val="009F0F5A"/>
    <w:rsid w:val="009F0FEE"/>
    <w:rsid w:val="009F1130"/>
    <w:rsid w:val="009F134B"/>
    <w:rsid w:val="009F152B"/>
    <w:rsid w:val="009F19AB"/>
    <w:rsid w:val="009F1B09"/>
    <w:rsid w:val="009F1D46"/>
    <w:rsid w:val="009F26FC"/>
    <w:rsid w:val="009F2B01"/>
    <w:rsid w:val="009F2E82"/>
    <w:rsid w:val="009F2E92"/>
    <w:rsid w:val="009F318E"/>
    <w:rsid w:val="009F32AB"/>
    <w:rsid w:val="009F397C"/>
    <w:rsid w:val="009F39DC"/>
    <w:rsid w:val="009F3ED3"/>
    <w:rsid w:val="009F413A"/>
    <w:rsid w:val="009F4580"/>
    <w:rsid w:val="009F4867"/>
    <w:rsid w:val="009F4DF8"/>
    <w:rsid w:val="009F5906"/>
    <w:rsid w:val="009F5987"/>
    <w:rsid w:val="009F5CDF"/>
    <w:rsid w:val="009F5DA5"/>
    <w:rsid w:val="009F5E3D"/>
    <w:rsid w:val="009F5FA3"/>
    <w:rsid w:val="009F6136"/>
    <w:rsid w:val="009F6341"/>
    <w:rsid w:val="009F63F2"/>
    <w:rsid w:val="009F6409"/>
    <w:rsid w:val="009F6696"/>
    <w:rsid w:val="009F6D8F"/>
    <w:rsid w:val="009F75E0"/>
    <w:rsid w:val="009F76C5"/>
    <w:rsid w:val="009F7DE4"/>
    <w:rsid w:val="00A002E8"/>
    <w:rsid w:val="00A00523"/>
    <w:rsid w:val="00A00B03"/>
    <w:rsid w:val="00A00EB4"/>
    <w:rsid w:val="00A0123D"/>
    <w:rsid w:val="00A01735"/>
    <w:rsid w:val="00A01BA2"/>
    <w:rsid w:val="00A020E4"/>
    <w:rsid w:val="00A02816"/>
    <w:rsid w:val="00A02F15"/>
    <w:rsid w:val="00A03372"/>
    <w:rsid w:val="00A03600"/>
    <w:rsid w:val="00A03AF2"/>
    <w:rsid w:val="00A03B10"/>
    <w:rsid w:val="00A03F56"/>
    <w:rsid w:val="00A0407B"/>
    <w:rsid w:val="00A040B3"/>
    <w:rsid w:val="00A0426D"/>
    <w:rsid w:val="00A0459F"/>
    <w:rsid w:val="00A048EA"/>
    <w:rsid w:val="00A0511F"/>
    <w:rsid w:val="00A054E7"/>
    <w:rsid w:val="00A0551D"/>
    <w:rsid w:val="00A05CE3"/>
    <w:rsid w:val="00A06394"/>
    <w:rsid w:val="00A06512"/>
    <w:rsid w:val="00A0682F"/>
    <w:rsid w:val="00A06984"/>
    <w:rsid w:val="00A06BC9"/>
    <w:rsid w:val="00A06BDF"/>
    <w:rsid w:val="00A06EA2"/>
    <w:rsid w:val="00A0705A"/>
    <w:rsid w:val="00A07109"/>
    <w:rsid w:val="00A07126"/>
    <w:rsid w:val="00A07953"/>
    <w:rsid w:val="00A07A5A"/>
    <w:rsid w:val="00A07DAB"/>
    <w:rsid w:val="00A07EED"/>
    <w:rsid w:val="00A10038"/>
    <w:rsid w:val="00A10209"/>
    <w:rsid w:val="00A10450"/>
    <w:rsid w:val="00A10E4A"/>
    <w:rsid w:val="00A1145C"/>
    <w:rsid w:val="00A11848"/>
    <w:rsid w:val="00A11DFA"/>
    <w:rsid w:val="00A11EC6"/>
    <w:rsid w:val="00A12043"/>
    <w:rsid w:val="00A120C9"/>
    <w:rsid w:val="00A129B3"/>
    <w:rsid w:val="00A12A81"/>
    <w:rsid w:val="00A135A3"/>
    <w:rsid w:val="00A137A5"/>
    <w:rsid w:val="00A1385E"/>
    <w:rsid w:val="00A13A01"/>
    <w:rsid w:val="00A14027"/>
    <w:rsid w:val="00A14E53"/>
    <w:rsid w:val="00A15B96"/>
    <w:rsid w:val="00A164A3"/>
    <w:rsid w:val="00A166A0"/>
    <w:rsid w:val="00A16CBD"/>
    <w:rsid w:val="00A17067"/>
    <w:rsid w:val="00A17108"/>
    <w:rsid w:val="00A177C2"/>
    <w:rsid w:val="00A17A1B"/>
    <w:rsid w:val="00A17B6A"/>
    <w:rsid w:val="00A17C16"/>
    <w:rsid w:val="00A17CB9"/>
    <w:rsid w:val="00A20071"/>
    <w:rsid w:val="00A200FF"/>
    <w:rsid w:val="00A20582"/>
    <w:rsid w:val="00A209B5"/>
    <w:rsid w:val="00A20CB2"/>
    <w:rsid w:val="00A20EC2"/>
    <w:rsid w:val="00A216AB"/>
    <w:rsid w:val="00A21BC2"/>
    <w:rsid w:val="00A2212C"/>
    <w:rsid w:val="00A221C1"/>
    <w:rsid w:val="00A226A6"/>
    <w:rsid w:val="00A22713"/>
    <w:rsid w:val="00A2303B"/>
    <w:rsid w:val="00A233FB"/>
    <w:rsid w:val="00A2357F"/>
    <w:rsid w:val="00A239D3"/>
    <w:rsid w:val="00A24024"/>
    <w:rsid w:val="00A2413B"/>
    <w:rsid w:val="00A24173"/>
    <w:rsid w:val="00A242A9"/>
    <w:rsid w:val="00A24420"/>
    <w:rsid w:val="00A24AF4"/>
    <w:rsid w:val="00A24C1D"/>
    <w:rsid w:val="00A25016"/>
    <w:rsid w:val="00A250AC"/>
    <w:rsid w:val="00A256A9"/>
    <w:rsid w:val="00A257CC"/>
    <w:rsid w:val="00A25B96"/>
    <w:rsid w:val="00A26099"/>
    <w:rsid w:val="00A26584"/>
    <w:rsid w:val="00A26DC0"/>
    <w:rsid w:val="00A27243"/>
    <w:rsid w:val="00A27866"/>
    <w:rsid w:val="00A307B9"/>
    <w:rsid w:val="00A30853"/>
    <w:rsid w:val="00A30B81"/>
    <w:rsid w:val="00A31698"/>
    <w:rsid w:val="00A32661"/>
    <w:rsid w:val="00A328B7"/>
    <w:rsid w:val="00A32A9F"/>
    <w:rsid w:val="00A32AE3"/>
    <w:rsid w:val="00A331AE"/>
    <w:rsid w:val="00A331BD"/>
    <w:rsid w:val="00A33236"/>
    <w:rsid w:val="00A33670"/>
    <w:rsid w:val="00A33AD4"/>
    <w:rsid w:val="00A33B10"/>
    <w:rsid w:val="00A33BD7"/>
    <w:rsid w:val="00A33EC9"/>
    <w:rsid w:val="00A3442A"/>
    <w:rsid w:val="00A34F78"/>
    <w:rsid w:val="00A35B56"/>
    <w:rsid w:val="00A35B66"/>
    <w:rsid w:val="00A35D18"/>
    <w:rsid w:val="00A35D1D"/>
    <w:rsid w:val="00A35F24"/>
    <w:rsid w:val="00A3619B"/>
    <w:rsid w:val="00A36656"/>
    <w:rsid w:val="00A36B30"/>
    <w:rsid w:val="00A37329"/>
    <w:rsid w:val="00A3737C"/>
    <w:rsid w:val="00A37D7D"/>
    <w:rsid w:val="00A4054C"/>
    <w:rsid w:val="00A40BBB"/>
    <w:rsid w:val="00A40E68"/>
    <w:rsid w:val="00A4105B"/>
    <w:rsid w:val="00A4149D"/>
    <w:rsid w:val="00A4157B"/>
    <w:rsid w:val="00A41718"/>
    <w:rsid w:val="00A41B56"/>
    <w:rsid w:val="00A4244F"/>
    <w:rsid w:val="00A42639"/>
    <w:rsid w:val="00A42821"/>
    <w:rsid w:val="00A428AC"/>
    <w:rsid w:val="00A42BA5"/>
    <w:rsid w:val="00A42FEA"/>
    <w:rsid w:val="00A430EB"/>
    <w:rsid w:val="00A431E4"/>
    <w:rsid w:val="00A439C4"/>
    <w:rsid w:val="00A43A4E"/>
    <w:rsid w:val="00A4419A"/>
    <w:rsid w:val="00A4426E"/>
    <w:rsid w:val="00A44426"/>
    <w:rsid w:val="00A44742"/>
    <w:rsid w:val="00A44C04"/>
    <w:rsid w:val="00A44D7F"/>
    <w:rsid w:val="00A44DAA"/>
    <w:rsid w:val="00A451EA"/>
    <w:rsid w:val="00A45974"/>
    <w:rsid w:val="00A45C46"/>
    <w:rsid w:val="00A45F30"/>
    <w:rsid w:val="00A465F3"/>
    <w:rsid w:val="00A46723"/>
    <w:rsid w:val="00A46A2F"/>
    <w:rsid w:val="00A472DE"/>
    <w:rsid w:val="00A47838"/>
    <w:rsid w:val="00A478C2"/>
    <w:rsid w:val="00A5050B"/>
    <w:rsid w:val="00A50ADB"/>
    <w:rsid w:val="00A50CAC"/>
    <w:rsid w:val="00A511DE"/>
    <w:rsid w:val="00A512F4"/>
    <w:rsid w:val="00A514E2"/>
    <w:rsid w:val="00A5155D"/>
    <w:rsid w:val="00A51633"/>
    <w:rsid w:val="00A51AEF"/>
    <w:rsid w:val="00A52650"/>
    <w:rsid w:val="00A5290A"/>
    <w:rsid w:val="00A52D30"/>
    <w:rsid w:val="00A53B15"/>
    <w:rsid w:val="00A53E54"/>
    <w:rsid w:val="00A54442"/>
    <w:rsid w:val="00A544D7"/>
    <w:rsid w:val="00A547B7"/>
    <w:rsid w:val="00A5488B"/>
    <w:rsid w:val="00A55F8B"/>
    <w:rsid w:val="00A56205"/>
    <w:rsid w:val="00A567A2"/>
    <w:rsid w:val="00A56859"/>
    <w:rsid w:val="00A56E67"/>
    <w:rsid w:val="00A56EAB"/>
    <w:rsid w:val="00A5777D"/>
    <w:rsid w:val="00A604B0"/>
    <w:rsid w:val="00A6051B"/>
    <w:rsid w:val="00A60F8E"/>
    <w:rsid w:val="00A6137D"/>
    <w:rsid w:val="00A6141A"/>
    <w:rsid w:val="00A61538"/>
    <w:rsid w:val="00A6176C"/>
    <w:rsid w:val="00A618B0"/>
    <w:rsid w:val="00A61ECD"/>
    <w:rsid w:val="00A62462"/>
    <w:rsid w:val="00A624D7"/>
    <w:rsid w:val="00A626D7"/>
    <w:rsid w:val="00A628F3"/>
    <w:rsid w:val="00A62B11"/>
    <w:rsid w:val="00A62D45"/>
    <w:rsid w:val="00A62D80"/>
    <w:rsid w:val="00A631A0"/>
    <w:rsid w:val="00A63CED"/>
    <w:rsid w:val="00A6401A"/>
    <w:rsid w:val="00A65663"/>
    <w:rsid w:val="00A65842"/>
    <w:rsid w:val="00A659F3"/>
    <w:rsid w:val="00A65AAA"/>
    <w:rsid w:val="00A65B1D"/>
    <w:rsid w:val="00A65E67"/>
    <w:rsid w:val="00A663D3"/>
    <w:rsid w:val="00A66500"/>
    <w:rsid w:val="00A67072"/>
    <w:rsid w:val="00A672DF"/>
    <w:rsid w:val="00A67FB3"/>
    <w:rsid w:val="00A70661"/>
    <w:rsid w:val="00A70801"/>
    <w:rsid w:val="00A7179F"/>
    <w:rsid w:val="00A72667"/>
    <w:rsid w:val="00A7296E"/>
    <w:rsid w:val="00A72C72"/>
    <w:rsid w:val="00A72D60"/>
    <w:rsid w:val="00A72FB4"/>
    <w:rsid w:val="00A73680"/>
    <w:rsid w:val="00A73AA8"/>
    <w:rsid w:val="00A7489F"/>
    <w:rsid w:val="00A7500D"/>
    <w:rsid w:val="00A75127"/>
    <w:rsid w:val="00A754F5"/>
    <w:rsid w:val="00A75722"/>
    <w:rsid w:val="00A7594B"/>
    <w:rsid w:val="00A75A1D"/>
    <w:rsid w:val="00A75E3B"/>
    <w:rsid w:val="00A7620A"/>
    <w:rsid w:val="00A7627C"/>
    <w:rsid w:val="00A76648"/>
    <w:rsid w:val="00A7685A"/>
    <w:rsid w:val="00A76A49"/>
    <w:rsid w:val="00A773D3"/>
    <w:rsid w:val="00A77581"/>
    <w:rsid w:val="00A77838"/>
    <w:rsid w:val="00A7790F"/>
    <w:rsid w:val="00A77DC5"/>
    <w:rsid w:val="00A806DB"/>
    <w:rsid w:val="00A812F5"/>
    <w:rsid w:val="00A81463"/>
    <w:rsid w:val="00A81594"/>
    <w:rsid w:val="00A8162B"/>
    <w:rsid w:val="00A81A67"/>
    <w:rsid w:val="00A81AC8"/>
    <w:rsid w:val="00A81AD5"/>
    <w:rsid w:val="00A81DAD"/>
    <w:rsid w:val="00A81DE2"/>
    <w:rsid w:val="00A82432"/>
    <w:rsid w:val="00A82AB7"/>
    <w:rsid w:val="00A83073"/>
    <w:rsid w:val="00A83524"/>
    <w:rsid w:val="00A84385"/>
    <w:rsid w:val="00A8448A"/>
    <w:rsid w:val="00A845CE"/>
    <w:rsid w:val="00A84F59"/>
    <w:rsid w:val="00A84FC1"/>
    <w:rsid w:val="00A8552D"/>
    <w:rsid w:val="00A85A13"/>
    <w:rsid w:val="00A85E19"/>
    <w:rsid w:val="00A86E66"/>
    <w:rsid w:val="00A87071"/>
    <w:rsid w:val="00A876BD"/>
    <w:rsid w:val="00A87979"/>
    <w:rsid w:val="00A87A4E"/>
    <w:rsid w:val="00A87F51"/>
    <w:rsid w:val="00A903A1"/>
    <w:rsid w:val="00A903E2"/>
    <w:rsid w:val="00A90E5D"/>
    <w:rsid w:val="00A90E8D"/>
    <w:rsid w:val="00A90EC2"/>
    <w:rsid w:val="00A91097"/>
    <w:rsid w:val="00A913B5"/>
    <w:rsid w:val="00A914C0"/>
    <w:rsid w:val="00A9190F"/>
    <w:rsid w:val="00A91AF8"/>
    <w:rsid w:val="00A91E11"/>
    <w:rsid w:val="00A92460"/>
    <w:rsid w:val="00A92590"/>
    <w:rsid w:val="00A92AF8"/>
    <w:rsid w:val="00A9316A"/>
    <w:rsid w:val="00A93944"/>
    <w:rsid w:val="00A93BC3"/>
    <w:rsid w:val="00A946FE"/>
    <w:rsid w:val="00A9484B"/>
    <w:rsid w:val="00A949AB"/>
    <w:rsid w:val="00A95388"/>
    <w:rsid w:val="00A953A5"/>
    <w:rsid w:val="00A956A9"/>
    <w:rsid w:val="00A95EEB"/>
    <w:rsid w:val="00A96155"/>
    <w:rsid w:val="00A967BD"/>
    <w:rsid w:val="00A96B83"/>
    <w:rsid w:val="00A97102"/>
    <w:rsid w:val="00A972BE"/>
    <w:rsid w:val="00A97337"/>
    <w:rsid w:val="00A973DC"/>
    <w:rsid w:val="00A97457"/>
    <w:rsid w:val="00A979A7"/>
    <w:rsid w:val="00A97A96"/>
    <w:rsid w:val="00A97E17"/>
    <w:rsid w:val="00AA0429"/>
    <w:rsid w:val="00AA1F16"/>
    <w:rsid w:val="00AA1F46"/>
    <w:rsid w:val="00AA204A"/>
    <w:rsid w:val="00AA21E7"/>
    <w:rsid w:val="00AA25D9"/>
    <w:rsid w:val="00AA2A21"/>
    <w:rsid w:val="00AA2BB2"/>
    <w:rsid w:val="00AA36A1"/>
    <w:rsid w:val="00AA3B68"/>
    <w:rsid w:val="00AA3D90"/>
    <w:rsid w:val="00AA3DA4"/>
    <w:rsid w:val="00AA3DFE"/>
    <w:rsid w:val="00AA4774"/>
    <w:rsid w:val="00AA487B"/>
    <w:rsid w:val="00AA4CEE"/>
    <w:rsid w:val="00AA535C"/>
    <w:rsid w:val="00AA56CB"/>
    <w:rsid w:val="00AA6037"/>
    <w:rsid w:val="00AA67B8"/>
    <w:rsid w:val="00AA6DE0"/>
    <w:rsid w:val="00AA7117"/>
    <w:rsid w:val="00AA71D7"/>
    <w:rsid w:val="00AA72E5"/>
    <w:rsid w:val="00AA762E"/>
    <w:rsid w:val="00AA7969"/>
    <w:rsid w:val="00AA7A36"/>
    <w:rsid w:val="00AB037E"/>
    <w:rsid w:val="00AB1008"/>
    <w:rsid w:val="00AB111B"/>
    <w:rsid w:val="00AB164C"/>
    <w:rsid w:val="00AB1A32"/>
    <w:rsid w:val="00AB1D8C"/>
    <w:rsid w:val="00AB1F07"/>
    <w:rsid w:val="00AB252F"/>
    <w:rsid w:val="00AB2834"/>
    <w:rsid w:val="00AB30DF"/>
    <w:rsid w:val="00AB3D39"/>
    <w:rsid w:val="00AB3F32"/>
    <w:rsid w:val="00AB404B"/>
    <w:rsid w:val="00AB40AE"/>
    <w:rsid w:val="00AB450E"/>
    <w:rsid w:val="00AB47D0"/>
    <w:rsid w:val="00AB4850"/>
    <w:rsid w:val="00AB48AF"/>
    <w:rsid w:val="00AB4C62"/>
    <w:rsid w:val="00AB50AA"/>
    <w:rsid w:val="00AB56D1"/>
    <w:rsid w:val="00AB5F9F"/>
    <w:rsid w:val="00AB6490"/>
    <w:rsid w:val="00AB661F"/>
    <w:rsid w:val="00AB6691"/>
    <w:rsid w:val="00AB66CF"/>
    <w:rsid w:val="00AB6718"/>
    <w:rsid w:val="00AB6898"/>
    <w:rsid w:val="00AB6BDF"/>
    <w:rsid w:val="00AB6C9B"/>
    <w:rsid w:val="00AC045D"/>
    <w:rsid w:val="00AC05D4"/>
    <w:rsid w:val="00AC0A78"/>
    <w:rsid w:val="00AC0BA7"/>
    <w:rsid w:val="00AC0CF4"/>
    <w:rsid w:val="00AC0E10"/>
    <w:rsid w:val="00AC0E60"/>
    <w:rsid w:val="00AC146B"/>
    <w:rsid w:val="00AC149E"/>
    <w:rsid w:val="00AC1900"/>
    <w:rsid w:val="00AC1E9B"/>
    <w:rsid w:val="00AC2018"/>
    <w:rsid w:val="00AC2037"/>
    <w:rsid w:val="00AC21C3"/>
    <w:rsid w:val="00AC2762"/>
    <w:rsid w:val="00AC3076"/>
    <w:rsid w:val="00AC35A7"/>
    <w:rsid w:val="00AC386E"/>
    <w:rsid w:val="00AC3AC9"/>
    <w:rsid w:val="00AC3C24"/>
    <w:rsid w:val="00AC3D63"/>
    <w:rsid w:val="00AC3D91"/>
    <w:rsid w:val="00AC3DC3"/>
    <w:rsid w:val="00AC4BE1"/>
    <w:rsid w:val="00AC58F9"/>
    <w:rsid w:val="00AC59F9"/>
    <w:rsid w:val="00AC5E4D"/>
    <w:rsid w:val="00AC632D"/>
    <w:rsid w:val="00AC6414"/>
    <w:rsid w:val="00AC663C"/>
    <w:rsid w:val="00AC6F26"/>
    <w:rsid w:val="00AC7039"/>
    <w:rsid w:val="00AC7060"/>
    <w:rsid w:val="00AC7429"/>
    <w:rsid w:val="00AC7496"/>
    <w:rsid w:val="00AC7A44"/>
    <w:rsid w:val="00AC7B2A"/>
    <w:rsid w:val="00AC7BFA"/>
    <w:rsid w:val="00AC7E12"/>
    <w:rsid w:val="00AD0063"/>
    <w:rsid w:val="00AD0476"/>
    <w:rsid w:val="00AD089E"/>
    <w:rsid w:val="00AD0D52"/>
    <w:rsid w:val="00AD1130"/>
    <w:rsid w:val="00AD1147"/>
    <w:rsid w:val="00AD155C"/>
    <w:rsid w:val="00AD17C6"/>
    <w:rsid w:val="00AD17EC"/>
    <w:rsid w:val="00AD1821"/>
    <w:rsid w:val="00AD1DEA"/>
    <w:rsid w:val="00AD1EB0"/>
    <w:rsid w:val="00AD2BDF"/>
    <w:rsid w:val="00AD3314"/>
    <w:rsid w:val="00AD37CF"/>
    <w:rsid w:val="00AD3AAE"/>
    <w:rsid w:val="00AD3C4D"/>
    <w:rsid w:val="00AD3FB9"/>
    <w:rsid w:val="00AD40E1"/>
    <w:rsid w:val="00AD4256"/>
    <w:rsid w:val="00AD4479"/>
    <w:rsid w:val="00AD471C"/>
    <w:rsid w:val="00AD48EF"/>
    <w:rsid w:val="00AD4A54"/>
    <w:rsid w:val="00AD4C15"/>
    <w:rsid w:val="00AD4D13"/>
    <w:rsid w:val="00AD4F44"/>
    <w:rsid w:val="00AD5288"/>
    <w:rsid w:val="00AD5A0E"/>
    <w:rsid w:val="00AD5C2F"/>
    <w:rsid w:val="00AD622B"/>
    <w:rsid w:val="00AD667C"/>
    <w:rsid w:val="00AD6D82"/>
    <w:rsid w:val="00AD71CD"/>
    <w:rsid w:val="00AD71E6"/>
    <w:rsid w:val="00AD75EB"/>
    <w:rsid w:val="00AD7BDF"/>
    <w:rsid w:val="00AD7E8B"/>
    <w:rsid w:val="00AE027C"/>
    <w:rsid w:val="00AE0891"/>
    <w:rsid w:val="00AE0BD8"/>
    <w:rsid w:val="00AE0D64"/>
    <w:rsid w:val="00AE0DDB"/>
    <w:rsid w:val="00AE1440"/>
    <w:rsid w:val="00AE1583"/>
    <w:rsid w:val="00AE185E"/>
    <w:rsid w:val="00AE1F4C"/>
    <w:rsid w:val="00AE206C"/>
    <w:rsid w:val="00AE243A"/>
    <w:rsid w:val="00AE2735"/>
    <w:rsid w:val="00AE278F"/>
    <w:rsid w:val="00AE293D"/>
    <w:rsid w:val="00AE36B9"/>
    <w:rsid w:val="00AE3AF5"/>
    <w:rsid w:val="00AE3F09"/>
    <w:rsid w:val="00AE4132"/>
    <w:rsid w:val="00AE4742"/>
    <w:rsid w:val="00AE4AB0"/>
    <w:rsid w:val="00AE4AE4"/>
    <w:rsid w:val="00AE4CBE"/>
    <w:rsid w:val="00AE4D92"/>
    <w:rsid w:val="00AE4D95"/>
    <w:rsid w:val="00AE4E14"/>
    <w:rsid w:val="00AE4F51"/>
    <w:rsid w:val="00AE4FC9"/>
    <w:rsid w:val="00AE5080"/>
    <w:rsid w:val="00AE58A9"/>
    <w:rsid w:val="00AE58AC"/>
    <w:rsid w:val="00AE5E5B"/>
    <w:rsid w:val="00AE6BB2"/>
    <w:rsid w:val="00AE6E39"/>
    <w:rsid w:val="00AE72A4"/>
    <w:rsid w:val="00AE7EA5"/>
    <w:rsid w:val="00AF18AF"/>
    <w:rsid w:val="00AF1C34"/>
    <w:rsid w:val="00AF1C5A"/>
    <w:rsid w:val="00AF1E36"/>
    <w:rsid w:val="00AF1E51"/>
    <w:rsid w:val="00AF2160"/>
    <w:rsid w:val="00AF22F9"/>
    <w:rsid w:val="00AF2612"/>
    <w:rsid w:val="00AF27E6"/>
    <w:rsid w:val="00AF29D1"/>
    <w:rsid w:val="00AF2AC2"/>
    <w:rsid w:val="00AF2F80"/>
    <w:rsid w:val="00AF429E"/>
    <w:rsid w:val="00AF43F3"/>
    <w:rsid w:val="00AF4684"/>
    <w:rsid w:val="00AF4712"/>
    <w:rsid w:val="00AF4718"/>
    <w:rsid w:val="00AF4D81"/>
    <w:rsid w:val="00AF5290"/>
    <w:rsid w:val="00AF53CE"/>
    <w:rsid w:val="00AF5802"/>
    <w:rsid w:val="00AF5D4E"/>
    <w:rsid w:val="00AF5ECB"/>
    <w:rsid w:val="00AF61E6"/>
    <w:rsid w:val="00AF63E7"/>
    <w:rsid w:val="00AF7053"/>
    <w:rsid w:val="00AF732B"/>
    <w:rsid w:val="00AF759C"/>
    <w:rsid w:val="00AF7C32"/>
    <w:rsid w:val="00AF7E74"/>
    <w:rsid w:val="00AF7FEC"/>
    <w:rsid w:val="00B00400"/>
    <w:rsid w:val="00B005D8"/>
    <w:rsid w:val="00B00844"/>
    <w:rsid w:val="00B0094B"/>
    <w:rsid w:val="00B00FEC"/>
    <w:rsid w:val="00B01287"/>
    <w:rsid w:val="00B01354"/>
    <w:rsid w:val="00B01FA1"/>
    <w:rsid w:val="00B02A8F"/>
    <w:rsid w:val="00B02EA1"/>
    <w:rsid w:val="00B0313A"/>
    <w:rsid w:val="00B03322"/>
    <w:rsid w:val="00B033BD"/>
    <w:rsid w:val="00B03CA3"/>
    <w:rsid w:val="00B04086"/>
    <w:rsid w:val="00B04133"/>
    <w:rsid w:val="00B041A4"/>
    <w:rsid w:val="00B0434C"/>
    <w:rsid w:val="00B0465B"/>
    <w:rsid w:val="00B04E54"/>
    <w:rsid w:val="00B050D0"/>
    <w:rsid w:val="00B051F7"/>
    <w:rsid w:val="00B05504"/>
    <w:rsid w:val="00B0579D"/>
    <w:rsid w:val="00B05824"/>
    <w:rsid w:val="00B05857"/>
    <w:rsid w:val="00B058AD"/>
    <w:rsid w:val="00B05A1E"/>
    <w:rsid w:val="00B05F2C"/>
    <w:rsid w:val="00B0605A"/>
    <w:rsid w:val="00B06730"/>
    <w:rsid w:val="00B0728F"/>
    <w:rsid w:val="00B07327"/>
    <w:rsid w:val="00B07553"/>
    <w:rsid w:val="00B07928"/>
    <w:rsid w:val="00B07B15"/>
    <w:rsid w:val="00B07DBB"/>
    <w:rsid w:val="00B10149"/>
    <w:rsid w:val="00B1024A"/>
    <w:rsid w:val="00B1041B"/>
    <w:rsid w:val="00B10765"/>
    <w:rsid w:val="00B10FC5"/>
    <w:rsid w:val="00B11239"/>
    <w:rsid w:val="00B116CA"/>
    <w:rsid w:val="00B117EA"/>
    <w:rsid w:val="00B12340"/>
    <w:rsid w:val="00B12423"/>
    <w:rsid w:val="00B1272D"/>
    <w:rsid w:val="00B12933"/>
    <w:rsid w:val="00B12B7B"/>
    <w:rsid w:val="00B13D83"/>
    <w:rsid w:val="00B13D96"/>
    <w:rsid w:val="00B14A79"/>
    <w:rsid w:val="00B1530B"/>
    <w:rsid w:val="00B155DC"/>
    <w:rsid w:val="00B15889"/>
    <w:rsid w:val="00B158A7"/>
    <w:rsid w:val="00B16706"/>
    <w:rsid w:val="00B16777"/>
    <w:rsid w:val="00B16C79"/>
    <w:rsid w:val="00B1710F"/>
    <w:rsid w:val="00B17198"/>
    <w:rsid w:val="00B173F6"/>
    <w:rsid w:val="00B17487"/>
    <w:rsid w:val="00B176C3"/>
    <w:rsid w:val="00B178D8"/>
    <w:rsid w:val="00B17C6A"/>
    <w:rsid w:val="00B17D96"/>
    <w:rsid w:val="00B207A2"/>
    <w:rsid w:val="00B20819"/>
    <w:rsid w:val="00B20FE7"/>
    <w:rsid w:val="00B2102B"/>
    <w:rsid w:val="00B2102C"/>
    <w:rsid w:val="00B215C3"/>
    <w:rsid w:val="00B219F2"/>
    <w:rsid w:val="00B21AFB"/>
    <w:rsid w:val="00B21B74"/>
    <w:rsid w:val="00B21BC5"/>
    <w:rsid w:val="00B21C4A"/>
    <w:rsid w:val="00B22456"/>
    <w:rsid w:val="00B2265E"/>
    <w:rsid w:val="00B228D9"/>
    <w:rsid w:val="00B22A89"/>
    <w:rsid w:val="00B2303E"/>
    <w:rsid w:val="00B233F9"/>
    <w:rsid w:val="00B2397D"/>
    <w:rsid w:val="00B23FA9"/>
    <w:rsid w:val="00B2418C"/>
    <w:rsid w:val="00B244E8"/>
    <w:rsid w:val="00B24C56"/>
    <w:rsid w:val="00B24C7A"/>
    <w:rsid w:val="00B24F85"/>
    <w:rsid w:val="00B254D6"/>
    <w:rsid w:val="00B2569E"/>
    <w:rsid w:val="00B258A9"/>
    <w:rsid w:val="00B25E9A"/>
    <w:rsid w:val="00B26914"/>
    <w:rsid w:val="00B269BD"/>
    <w:rsid w:val="00B26A3D"/>
    <w:rsid w:val="00B26B5B"/>
    <w:rsid w:val="00B26BB1"/>
    <w:rsid w:val="00B26C82"/>
    <w:rsid w:val="00B26C97"/>
    <w:rsid w:val="00B27130"/>
    <w:rsid w:val="00B2717D"/>
    <w:rsid w:val="00B274B8"/>
    <w:rsid w:val="00B27960"/>
    <w:rsid w:val="00B27F4F"/>
    <w:rsid w:val="00B27FBD"/>
    <w:rsid w:val="00B30594"/>
    <w:rsid w:val="00B3107E"/>
    <w:rsid w:val="00B31443"/>
    <w:rsid w:val="00B314EB"/>
    <w:rsid w:val="00B31914"/>
    <w:rsid w:val="00B31FF1"/>
    <w:rsid w:val="00B322BE"/>
    <w:rsid w:val="00B325C4"/>
    <w:rsid w:val="00B328AD"/>
    <w:rsid w:val="00B32CC1"/>
    <w:rsid w:val="00B32DDF"/>
    <w:rsid w:val="00B32E30"/>
    <w:rsid w:val="00B3321F"/>
    <w:rsid w:val="00B334AC"/>
    <w:rsid w:val="00B33A46"/>
    <w:rsid w:val="00B33E40"/>
    <w:rsid w:val="00B342B4"/>
    <w:rsid w:val="00B34BFA"/>
    <w:rsid w:val="00B34DFC"/>
    <w:rsid w:val="00B35A2A"/>
    <w:rsid w:val="00B35C53"/>
    <w:rsid w:val="00B35CB8"/>
    <w:rsid w:val="00B35FC6"/>
    <w:rsid w:val="00B36913"/>
    <w:rsid w:val="00B36BC2"/>
    <w:rsid w:val="00B36CF1"/>
    <w:rsid w:val="00B36E6E"/>
    <w:rsid w:val="00B36EB0"/>
    <w:rsid w:val="00B37012"/>
    <w:rsid w:val="00B376A1"/>
    <w:rsid w:val="00B376CC"/>
    <w:rsid w:val="00B37944"/>
    <w:rsid w:val="00B37AE4"/>
    <w:rsid w:val="00B401FB"/>
    <w:rsid w:val="00B40292"/>
    <w:rsid w:val="00B40F9F"/>
    <w:rsid w:val="00B41D52"/>
    <w:rsid w:val="00B42596"/>
    <w:rsid w:val="00B4265F"/>
    <w:rsid w:val="00B42A58"/>
    <w:rsid w:val="00B42C09"/>
    <w:rsid w:val="00B42F45"/>
    <w:rsid w:val="00B433B1"/>
    <w:rsid w:val="00B4455C"/>
    <w:rsid w:val="00B445DE"/>
    <w:rsid w:val="00B446C9"/>
    <w:rsid w:val="00B44F7E"/>
    <w:rsid w:val="00B450E7"/>
    <w:rsid w:val="00B4532B"/>
    <w:rsid w:val="00B45800"/>
    <w:rsid w:val="00B45933"/>
    <w:rsid w:val="00B459C8"/>
    <w:rsid w:val="00B45E16"/>
    <w:rsid w:val="00B460B6"/>
    <w:rsid w:val="00B4667F"/>
    <w:rsid w:val="00B46715"/>
    <w:rsid w:val="00B4681A"/>
    <w:rsid w:val="00B46DC6"/>
    <w:rsid w:val="00B4761C"/>
    <w:rsid w:val="00B4774D"/>
    <w:rsid w:val="00B47BA1"/>
    <w:rsid w:val="00B47DB0"/>
    <w:rsid w:val="00B47FB9"/>
    <w:rsid w:val="00B501C8"/>
    <w:rsid w:val="00B50729"/>
    <w:rsid w:val="00B50DBB"/>
    <w:rsid w:val="00B50DDE"/>
    <w:rsid w:val="00B51174"/>
    <w:rsid w:val="00B51408"/>
    <w:rsid w:val="00B51528"/>
    <w:rsid w:val="00B51EFB"/>
    <w:rsid w:val="00B52787"/>
    <w:rsid w:val="00B53372"/>
    <w:rsid w:val="00B542C2"/>
    <w:rsid w:val="00B546C3"/>
    <w:rsid w:val="00B546DE"/>
    <w:rsid w:val="00B547FC"/>
    <w:rsid w:val="00B550BA"/>
    <w:rsid w:val="00B550E4"/>
    <w:rsid w:val="00B552BD"/>
    <w:rsid w:val="00B5572D"/>
    <w:rsid w:val="00B559DE"/>
    <w:rsid w:val="00B55D28"/>
    <w:rsid w:val="00B55D60"/>
    <w:rsid w:val="00B55FAA"/>
    <w:rsid w:val="00B56579"/>
    <w:rsid w:val="00B56793"/>
    <w:rsid w:val="00B56C9A"/>
    <w:rsid w:val="00B5739D"/>
    <w:rsid w:val="00B578DA"/>
    <w:rsid w:val="00B57C73"/>
    <w:rsid w:val="00B57CA5"/>
    <w:rsid w:val="00B60085"/>
    <w:rsid w:val="00B6068C"/>
    <w:rsid w:val="00B60739"/>
    <w:rsid w:val="00B60800"/>
    <w:rsid w:val="00B60A19"/>
    <w:rsid w:val="00B60B8A"/>
    <w:rsid w:val="00B60BBB"/>
    <w:rsid w:val="00B60C56"/>
    <w:rsid w:val="00B61003"/>
    <w:rsid w:val="00B612B2"/>
    <w:rsid w:val="00B6134A"/>
    <w:rsid w:val="00B617A2"/>
    <w:rsid w:val="00B618B2"/>
    <w:rsid w:val="00B61A2E"/>
    <w:rsid w:val="00B623B9"/>
    <w:rsid w:val="00B62BAD"/>
    <w:rsid w:val="00B62FEA"/>
    <w:rsid w:val="00B63D20"/>
    <w:rsid w:val="00B640DB"/>
    <w:rsid w:val="00B643E6"/>
    <w:rsid w:val="00B64465"/>
    <w:rsid w:val="00B64A92"/>
    <w:rsid w:val="00B64B09"/>
    <w:rsid w:val="00B64D52"/>
    <w:rsid w:val="00B658CB"/>
    <w:rsid w:val="00B6593C"/>
    <w:rsid w:val="00B6598E"/>
    <w:rsid w:val="00B65ADB"/>
    <w:rsid w:val="00B664A0"/>
    <w:rsid w:val="00B66545"/>
    <w:rsid w:val="00B66960"/>
    <w:rsid w:val="00B669D8"/>
    <w:rsid w:val="00B676CB"/>
    <w:rsid w:val="00B677DB"/>
    <w:rsid w:val="00B70428"/>
    <w:rsid w:val="00B711B3"/>
    <w:rsid w:val="00B7157E"/>
    <w:rsid w:val="00B71F5B"/>
    <w:rsid w:val="00B721A7"/>
    <w:rsid w:val="00B72456"/>
    <w:rsid w:val="00B72A5C"/>
    <w:rsid w:val="00B73B9A"/>
    <w:rsid w:val="00B73C44"/>
    <w:rsid w:val="00B73CEB"/>
    <w:rsid w:val="00B73D5B"/>
    <w:rsid w:val="00B73D69"/>
    <w:rsid w:val="00B73DE8"/>
    <w:rsid w:val="00B73F89"/>
    <w:rsid w:val="00B74367"/>
    <w:rsid w:val="00B747F1"/>
    <w:rsid w:val="00B74961"/>
    <w:rsid w:val="00B74C73"/>
    <w:rsid w:val="00B74EAF"/>
    <w:rsid w:val="00B74F63"/>
    <w:rsid w:val="00B750BC"/>
    <w:rsid w:val="00B7556E"/>
    <w:rsid w:val="00B75A14"/>
    <w:rsid w:val="00B763A6"/>
    <w:rsid w:val="00B764D5"/>
    <w:rsid w:val="00B767F8"/>
    <w:rsid w:val="00B768D4"/>
    <w:rsid w:val="00B769BF"/>
    <w:rsid w:val="00B76EDB"/>
    <w:rsid w:val="00B77020"/>
    <w:rsid w:val="00B77CC7"/>
    <w:rsid w:val="00B77E4E"/>
    <w:rsid w:val="00B80516"/>
    <w:rsid w:val="00B80831"/>
    <w:rsid w:val="00B80E6F"/>
    <w:rsid w:val="00B80EC2"/>
    <w:rsid w:val="00B81112"/>
    <w:rsid w:val="00B81741"/>
    <w:rsid w:val="00B81BA8"/>
    <w:rsid w:val="00B81FA5"/>
    <w:rsid w:val="00B822BD"/>
    <w:rsid w:val="00B82A02"/>
    <w:rsid w:val="00B82C17"/>
    <w:rsid w:val="00B83611"/>
    <w:rsid w:val="00B845D9"/>
    <w:rsid w:val="00B85D36"/>
    <w:rsid w:val="00B85D87"/>
    <w:rsid w:val="00B86353"/>
    <w:rsid w:val="00B8667B"/>
    <w:rsid w:val="00B86923"/>
    <w:rsid w:val="00B86975"/>
    <w:rsid w:val="00B86DB9"/>
    <w:rsid w:val="00B87286"/>
    <w:rsid w:val="00B87548"/>
    <w:rsid w:val="00B8763E"/>
    <w:rsid w:val="00B87991"/>
    <w:rsid w:val="00B902C6"/>
    <w:rsid w:val="00B9034D"/>
    <w:rsid w:val="00B904D2"/>
    <w:rsid w:val="00B90A18"/>
    <w:rsid w:val="00B910AD"/>
    <w:rsid w:val="00B9123B"/>
    <w:rsid w:val="00B913F7"/>
    <w:rsid w:val="00B917F3"/>
    <w:rsid w:val="00B9181D"/>
    <w:rsid w:val="00B91F3B"/>
    <w:rsid w:val="00B9219C"/>
    <w:rsid w:val="00B92666"/>
    <w:rsid w:val="00B92726"/>
    <w:rsid w:val="00B92BAB"/>
    <w:rsid w:val="00B92BE8"/>
    <w:rsid w:val="00B92FAD"/>
    <w:rsid w:val="00B932A5"/>
    <w:rsid w:val="00B932BD"/>
    <w:rsid w:val="00B934A4"/>
    <w:rsid w:val="00B93B92"/>
    <w:rsid w:val="00B93F8D"/>
    <w:rsid w:val="00B93FC1"/>
    <w:rsid w:val="00B93FDD"/>
    <w:rsid w:val="00B941BF"/>
    <w:rsid w:val="00B9432C"/>
    <w:rsid w:val="00B953DC"/>
    <w:rsid w:val="00B95791"/>
    <w:rsid w:val="00B95954"/>
    <w:rsid w:val="00B95ECE"/>
    <w:rsid w:val="00B9604A"/>
    <w:rsid w:val="00B9610F"/>
    <w:rsid w:val="00B96159"/>
    <w:rsid w:val="00B965A4"/>
    <w:rsid w:val="00B967E2"/>
    <w:rsid w:val="00B973F4"/>
    <w:rsid w:val="00B97582"/>
    <w:rsid w:val="00B976A6"/>
    <w:rsid w:val="00B97A29"/>
    <w:rsid w:val="00B97B63"/>
    <w:rsid w:val="00B97BBE"/>
    <w:rsid w:val="00B97C0C"/>
    <w:rsid w:val="00B97CA4"/>
    <w:rsid w:val="00B97D4D"/>
    <w:rsid w:val="00BA0255"/>
    <w:rsid w:val="00BA0802"/>
    <w:rsid w:val="00BA0885"/>
    <w:rsid w:val="00BA0B33"/>
    <w:rsid w:val="00BA0DBA"/>
    <w:rsid w:val="00BA10D8"/>
    <w:rsid w:val="00BA115F"/>
    <w:rsid w:val="00BA16D1"/>
    <w:rsid w:val="00BA1B5A"/>
    <w:rsid w:val="00BA1EFA"/>
    <w:rsid w:val="00BA2589"/>
    <w:rsid w:val="00BA2A8C"/>
    <w:rsid w:val="00BA2BE2"/>
    <w:rsid w:val="00BA301F"/>
    <w:rsid w:val="00BA3032"/>
    <w:rsid w:val="00BA331C"/>
    <w:rsid w:val="00BA368F"/>
    <w:rsid w:val="00BA382D"/>
    <w:rsid w:val="00BA3899"/>
    <w:rsid w:val="00BA3D5F"/>
    <w:rsid w:val="00BA4AD9"/>
    <w:rsid w:val="00BA50CB"/>
    <w:rsid w:val="00BA5AF5"/>
    <w:rsid w:val="00BA5CB6"/>
    <w:rsid w:val="00BA5F00"/>
    <w:rsid w:val="00BA62C9"/>
    <w:rsid w:val="00BA62F3"/>
    <w:rsid w:val="00BA6674"/>
    <w:rsid w:val="00BA66E6"/>
    <w:rsid w:val="00BA6C61"/>
    <w:rsid w:val="00BA6DA6"/>
    <w:rsid w:val="00BA6E43"/>
    <w:rsid w:val="00BA7144"/>
    <w:rsid w:val="00BA71FD"/>
    <w:rsid w:val="00BA7ACA"/>
    <w:rsid w:val="00BA7E72"/>
    <w:rsid w:val="00BB013A"/>
    <w:rsid w:val="00BB0944"/>
    <w:rsid w:val="00BB0BE0"/>
    <w:rsid w:val="00BB1067"/>
    <w:rsid w:val="00BB11A5"/>
    <w:rsid w:val="00BB1791"/>
    <w:rsid w:val="00BB211C"/>
    <w:rsid w:val="00BB2201"/>
    <w:rsid w:val="00BB2268"/>
    <w:rsid w:val="00BB2606"/>
    <w:rsid w:val="00BB2932"/>
    <w:rsid w:val="00BB2C79"/>
    <w:rsid w:val="00BB2D97"/>
    <w:rsid w:val="00BB3725"/>
    <w:rsid w:val="00BB39E5"/>
    <w:rsid w:val="00BB4165"/>
    <w:rsid w:val="00BB4243"/>
    <w:rsid w:val="00BB4249"/>
    <w:rsid w:val="00BB42E7"/>
    <w:rsid w:val="00BB4396"/>
    <w:rsid w:val="00BB50F5"/>
    <w:rsid w:val="00BB5123"/>
    <w:rsid w:val="00BB52F1"/>
    <w:rsid w:val="00BB5412"/>
    <w:rsid w:val="00BB5932"/>
    <w:rsid w:val="00BB5D91"/>
    <w:rsid w:val="00BB5F3C"/>
    <w:rsid w:val="00BB60A3"/>
    <w:rsid w:val="00BB6C94"/>
    <w:rsid w:val="00BB6E38"/>
    <w:rsid w:val="00BB706D"/>
    <w:rsid w:val="00BB7166"/>
    <w:rsid w:val="00BB769E"/>
    <w:rsid w:val="00BB7C28"/>
    <w:rsid w:val="00BC0C67"/>
    <w:rsid w:val="00BC1775"/>
    <w:rsid w:val="00BC19EE"/>
    <w:rsid w:val="00BC1DDC"/>
    <w:rsid w:val="00BC1F29"/>
    <w:rsid w:val="00BC2B3D"/>
    <w:rsid w:val="00BC2EBF"/>
    <w:rsid w:val="00BC310B"/>
    <w:rsid w:val="00BC33A4"/>
    <w:rsid w:val="00BC3FA2"/>
    <w:rsid w:val="00BC406F"/>
    <w:rsid w:val="00BC42CA"/>
    <w:rsid w:val="00BC4D77"/>
    <w:rsid w:val="00BC51C7"/>
    <w:rsid w:val="00BC52D8"/>
    <w:rsid w:val="00BC57B4"/>
    <w:rsid w:val="00BC5B81"/>
    <w:rsid w:val="00BC5BBD"/>
    <w:rsid w:val="00BC5BF5"/>
    <w:rsid w:val="00BC5D75"/>
    <w:rsid w:val="00BC6077"/>
    <w:rsid w:val="00BC62AB"/>
    <w:rsid w:val="00BC66D3"/>
    <w:rsid w:val="00BC72D2"/>
    <w:rsid w:val="00BC7356"/>
    <w:rsid w:val="00BC7565"/>
    <w:rsid w:val="00BC76BD"/>
    <w:rsid w:val="00BC790B"/>
    <w:rsid w:val="00BC79A5"/>
    <w:rsid w:val="00BC7ECF"/>
    <w:rsid w:val="00BD044C"/>
    <w:rsid w:val="00BD05A7"/>
    <w:rsid w:val="00BD06D5"/>
    <w:rsid w:val="00BD0D18"/>
    <w:rsid w:val="00BD0D1C"/>
    <w:rsid w:val="00BD116B"/>
    <w:rsid w:val="00BD1178"/>
    <w:rsid w:val="00BD1470"/>
    <w:rsid w:val="00BD1688"/>
    <w:rsid w:val="00BD1E36"/>
    <w:rsid w:val="00BD22CF"/>
    <w:rsid w:val="00BD286F"/>
    <w:rsid w:val="00BD2932"/>
    <w:rsid w:val="00BD2AB8"/>
    <w:rsid w:val="00BD2ABD"/>
    <w:rsid w:val="00BD2BC5"/>
    <w:rsid w:val="00BD364C"/>
    <w:rsid w:val="00BD3666"/>
    <w:rsid w:val="00BD3A9F"/>
    <w:rsid w:val="00BD3E31"/>
    <w:rsid w:val="00BD4009"/>
    <w:rsid w:val="00BD414D"/>
    <w:rsid w:val="00BD4167"/>
    <w:rsid w:val="00BD41E1"/>
    <w:rsid w:val="00BD4AAE"/>
    <w:rsid w:val="00BD4ABE"/>
    <w:rsid w:val="00BD4D86"/>
    <w:rsid w:val="00BD504F"/>
    <w:rsid w:val="00BD55AD"/>
    <w:rsid w:val="00BD65AA"/>
    <w:rsid w:val="00BD6CC7"/>
    <w:rsid w:val="00BD6E1D"/>
    <w:rsid w:val="00BD744E"/>
    <w:rsid w:val="00BD7A5E"/>
    <w:rsid w:val="00BD7DEB"/>
    <w:rsid w:val="00BE00B0"/>
    <w:rsid w:val="00BE0283"/>
    <w:rsid w:val="00BE0760"/>
    <w:rsid w:val="00BE09D3"/>
    <w:rsid w:val="00BE09D9"/>
    <w:rsid w:val="00BE0C62"/>
    <w:rsid w:val="00BE0DE5"/>
    <w:rsid w:val="00BE0FE3"/>
    <w:rsid w:val="00BE14DE"/>
    <w:rsid w:val="00BE170A"/>
    <w:rsid w:val="00BE17AB"/>
    <w:rsid w:val="00BE19A4"/>
    <w:rsid w:val="00BE1DE5"/>
    <w:rsid w:val="00BE1E74"/>
    <w:rsid w:val="00BE1FE8"/>
    <w:rsid w:val="00BE246E"/>
    <w:rsid w:val="00BE2854"/>
    <w:rsid w:val="00BE2908"/>
    <w:rsid w:val="00BE2CB1"/>
    <w:rsid w:val="00BE370F"/>
    <w:rsid w:val="00BE3A5B"/>
    <w:rsid w:val="00BE3EDA"/>
    <w:rsid w:val="00BE4152"/>
    <w:rsid w:val="00BE45FD"/>
    <w:rsid w:val="00BE47D4"/>
    <w:rsid w:val="00BE48AA"/>
    <w:rsid w:val="00BE4E15"/>
    <w:rsid w:val="00BE4EAE"/>
    <w:rsid w:val="00BE5299"/>
    <w:rsid w:val="00BE5C62"/>
    <w:rsid w:val="00BE5EDF"/>
    <w:rsid w:val="00BE63B7"/>
    <w:rsid w:val="00BE67CC"/>
    <w:rsid w:val="00BE67E7"/>
    <w:rsid w:val="00BE6F8A"/>
    <w:rsid w:val="00BE72DB"/>
    <w:rsid w:val="00BE73FC"/>
    <w:rsid w:val="00BE7FCA"/>
    <w:rsid w:val="00BF0315"/>
    <w:rsid w:val="00BF0828"/>
    <w:rsid w:val="00BF0E35"/>
    <w:rsid w:val="00BF1391"/>
    <w:rsid w:val="00BF154D"/>
    <w:rsid w:val="00BF19E2"/>
    <w:rsid w:val="00BF1A45"/>
    <w:rsid w:val="00BF1A50"/>
    <w:rsid w:val="00BF1B58"/>
    <w:rsid w:val="00BF1F48"/>
    <w:rsid w:val="00BF2394"/>
    <w:rsid w:val="00BF2D34"/>
    <w:rsid w:val="00BF2EB2"/>
    <w:rsid w:val="00BF3666"/>
    <w:rsid w:val="00BF3AA3"/>
    <w:rsid w:val="00BF3CAA"/>
    <w:rsid w:val="00BF3D98"/>
    <w:rsid w:val="00BF405A"/>
    <w:rsid w:val="00BF46B1"/>
    <w:rsid w:val="00BF4B93"/>
    <w:rsid w:val="00BF5462"/>
    <w:rsid w:val="00BF5AB0"/>
    <w:rsid w:val="00BF6013"/>
    <w:rsid w:val="00BF6314"/>
    <w:rsid w:val="00BF6FC1"/>
    <w:rsid w:val="00BF73BC"/>
    <w:rsid w:val="00BF7830"/>
    <w:rsid w:val="00BF7ADA"/>
    <w:rsid w:val="00BF7EB7"/>
    <w:rsid w:val="00C00BBF"/>
    <w:rsid w:val="00C00DCC"/>
    <w:rsid w:val="00C01012"/>
    <w:rsid w:val="00C0170D"/>
    <w:rsid w:val="00C019DE"/>
    <w:rsid w:val="00C02438"/>
    <w:rsid w:val="00C02568"/>
    <w:rsid w:val="00C026F7"/>
    <w:rsid w:val="00C0281B"/>
    <w:rsid w:val="00C02F71"/>
    <w:rsid w:val="00C03184"/>
    <w:rsid w:val="00C035A4"/>
    <w:rsid w:val="00C035FA"/>
    <w:rsid w:val="00C03AD1"/>
    <w:rsid w:val="00C03C3D"/>
    <w:rsid w:val="00C03F7E"/>
    <w:rsid w:val="00C04155"/>
    <w:rsid w:val="00C04710"/>
    <w:rsid w:val="00C051D4"/>
    <w:rsid w:val="00C05239"/>
    <w:rsid w:val="00C05A56"/>
    <w:rsid w:val="00C05FE1"/>
    <w:rsid w:val="00C0627B"/>
    <w:rsid w:val="00C06ADE"/>
    <w:rsid w:val="00C06DD1"/>
    <w:rsid w:val="00C076BA"/>
    <w:rsid w:val="00C07766"/>
    <w:rsid w:val="00C07C60"/>
    <w:rsid w:val="00C07E8E"/>
    <w:rsid w:val="00C07EB9"/>
    <w:rsid w:val="00C10328"/>
    <w:rsid w:val="00C10621"/>
    <w:rsid w:val="00C108B0"/>
    <w:rsid w:val="00C10CBF"/>
    <w:rsid w:val="00C10EFB"/>
    <w:rsid w:val="00C110E2"/>
    <w:rsid w:val="00C111B1"/>
    <w:rsid w:val="00C111C2"/>
    <w:rsid w:val="00C1172C"/>
    <w:rsid w:val="00C11963"/>
    <w:rsid w:val="00C11A8F"/>
    <w:rsid w:val="00C11DFC"/>
    <w:rsid w:val="00C11F3D"/>
    <w:rsid w:val="00C12182"/>
    <w:rsid w:val="00C124B3"/>
    <w:rsid w:val="00C12813"/>
    <w:rsid w:val="00C128FF"/>
    <w:rsid w:val="00C129FA"/>
    <w:rsid w:val="00C132C0"/>
    <w:rsid w:val="00C137DA"/>
    <w:rsid w:val="00C13B82"/>
    <w:rsid w:val="00C1468F"/>
    <w:rsid w:val="00C14720"/>
    <w:rsid w:val="00C14C95"/>
    <w:rsid w:val="00C14ED1"/>
    <w:rsid w:val="00C15856"/>
    <w:rsid w:val="00C1585D"/>
    <w:rsid w:val="00C1586D"/>
    <w:rsid w:val="00C15BD8"/>
    <w:rsid w:val="00C15C7A"/>
    <w:rsid w:val="00C1604C"/>
    <w:rsid w:val="00C16332"/>
    <w:rsid w:val="00C16741"/>
    <w:rsid w:val="00C16BC5"/>
    <w:rsid w:val="00C1703B"/>
    <w:rsid w:val="00C17C31"/>
    <w:rsid w:val="00C17D03"/>
    <w:rsid w:val="00C17E4F"/>
    <w:rsid w:val="00C17F83"/>
    <w:rsid w:val="00C201BA"/>
    <w:rsid w:val="00C20405"/>
    <w:rsid w:val="00C205A4"/>
    <w:rsid w:val="00C20957"/>
    <w:rsid w:val="00C20ADE"/>
    <w:rsid w:val="00C210B0"/>
    <w:rsid w:val="00C214CD"/>
    <w:rsid w:val="00C21A45"/>
    <w:rsid w:val="00C21AC7"/>
    <w:rsid w:val="00C21E47"/>
    <w:rsid w:val="00C2224D"/>
    <w:rsid w:val="00C223FF"/>
    <w:rsid w:val="00C224D6"/>
    <w:rsid w:val="00C22815"/>
    <w:rsid w:val="00C22AC9"/>
    <w:rsid w:val="00C22E07"/>
    <w:rsid w:val="00C22EEE"/>
    <w:rsid w:val="00C232FB"/>
    <w:rsid w:val="00C23586"/>
    <w:rsid w:val="00C238BA"/>
    <w:rsid w:val="00C23D6F"/>
    <w:rsid w:val="00C24255"/>
    <w:rsid w:val="00C242B0"/>
    <w:rsid w:val="00C24CDA"/>
    <w:rsid w:val="00C24D5D"/>
    <w:rsid w:val="00C251A0"/>
    <w:rsid w:val="00C25201"/>
    <w:rsid w:val="00C25DD8"/>
    <w:rsid w:val="00C25DEC"/>
    <w:rsid w:val="00C265E1"/>
    <w:rsid w:val="00C2684B"/>
    <w:rsid w:val="00C26CB6"/>
    <w:rsid w:val="00C2753A"/>
    <w:rsid w:val="00C275EF"/>
    <w:rsid w:val="00C27617"/>
    <w:rsid w:val="00C27696"/>
    <w:rsid w:val="00C27736"/>
    <w:rsid w:val="00C277A7"/>
    <w:rsid w:val="00C27B9F"/>
    <w:rsid w:val="00C27D16"/>
    <w:rsid w:val="00C27E1A"/>
    <w:rsid w:val="00C27EFC"/>
    <w:rsid w:val="00C27F09"/>
    <w:rsid w:val="00C30957"/>
    <w:rsid w:val="00C30A6C"/>
    <w:rsid w:val="00C30DA8"/>
    <w:rsid w:val="00C30E1E"/>
    <w:rsid w:val="00C3175E"/>
    <w:rsid w:val="00C320C3"/>
    <w:rsid w:val="00C329F3"/>
    <w:rsid w:val="00C32E93"/>
    <w:rsid w:val="00C3301E"/>
    <w:rsid w:val="00C3304C"/>
    <w:rsid w:val="00C33101"/>
    <w:rsid w:val="00C33594"/>
    <w:rsid w:val="00C336DD"/>
    <w:rsid w:val="00C33C0C"/>
    <w:rsid w:val="00C33C8B"/>
    <w:rsid w:val="00C33E31"/>
    <w:rsid w:val="00C34734"/>
    <w:rsid w:val="00C34751"/>
    <w:rsid w:val="00C34CC1"/>
    <w:rsid w:val="00C350C4"/>
    <w:rsid w:val="00C3529E"/>
    <w:rsid w:val="00C3581F"/>
    <w:rsid w:val="00C35D32"/>
    <w:rsid w:val="00C36304"/>
    <w:rsid w:val="00C36536"/>
    <w:rsid w:val="00C36663"/>
    <w:rsid w:val="00C36C82"/>
    <w:rsid w:val="00C371D2"/>
    <w:rsid w:val="00C3750E"/>
    <w:rsid w:val="00C37733"/>
    <w:rsid w:val="00C37BB9"/>
    <w:rsid w:val="00C4011A"/>
    <w:rsid w:val="00C4043A"/>
    <w:rsid w:val="00C40A26"/>
    <w:rsid w:val="00C40FA5"/>
    <w:rsid w:val="00C415E8"/>
    <w:rsid w:val="00C41C88"/>
    <w:rsid w:val="00C41F48"/>
    <w:rsid w:val="00C41FB0"/>
    <w:rsid w:val="00C42297"/>
    <w:rsid w:val="00C429CA"/>
    <w:rsid w:val="00C42D23"/>
    <w:rsid w:val="00C42F9E"/>
    <w:rsid w:val="00C4338D"/>
    <w:rsid w:val="00C437EB"/>
    <w:rsid w:val="00C43D7C"/>
    <w:rsid w:val="00C4440E"/>
    <w:rsid w:val="00C447B4"/>
    <w:rsid w:val="00C448A0"/>
    <w:rsid w:val="00C4492C"/>
    <w:rsid w:val="00C449F0"/>
    <w:rsid w:val="00C44A2B"/>
    <w:rsid w:val="00C4522F"/>
    <w:rsid w:val="00C45369"/>
    <w:rsid w:val="00C45493"/>
    <w:rsid w:val="00C456B2"/>
    <w:rsid w:val="00C457ED"/>
    <w:rsid w:val="00C45B87"/>
    <w:rsid w:val="00C45CAD"/>
    <w:rsid w:val="00C45D96"/>
    <w:rsid w:val="00C45E9B"/>
    <w:rsid w:val="00C45FCE"/>
    <w:rsid w:val="00C46956"/>
    <w:rsid w:val="00C4696E"/>
    <w:rsid w:val="00C46986"/>
    <w:rsid w:val="00C46A61"/>
    <w:rsid w:val="00C46B6A"/>
    <w:rsid w:val="00C46D5A"/>
    <w:rsid w:val="00C46DC2"/>
    <w:rsid w:val="00C471DE"/>
    <w:rsid w:val="00C475DD"/>
    <w:rsid w:val="00C47605"/>
    <w:rsid w:val="00C4795D"/>
    <w:rsid w:val="00C503B7"/>
    <w:rsid w:val="00C50483"/>
    <w:rsid w:val="00C51099"/>
    <w:rsid w:val="00C51602"/>
    <w:rsid w:val="00C516EB"/>
    <w:rsid w:val="00C5188A"/>
    <w:rsid w:val="00C51BF0"/>
    <w:rsid w:val="00C51E7B"/>
    <w:rsid w:val="00C520FF"/>
    <w:rsid w:val="00C52A37"/>
    <w:rsid w:val="00C52C2A"/>
    <w:rsid w:val="00C53128"/>
    <w:rsid w:val="00C537D7"/>
    <w:rsid w:val="00C53869"/>
    <w:rsid w:val="00C53FC1"/>
    <w:rsid w:val="00C54073"/>
    <w:rsid w:val="00C54171"/>
    <w:rsid w:val="00C544AC"/>
    <w:rsid w:val="00C54674"/>
    <w:rsid w:val="00C54E19"/>
    <w:rsid w:val="00C55B72"/>
    <w:rsid w:val="00C55C3D"/>
    <w:rsid w:val="00C56010"/>
    <w:rsid w:val="00C56551"/>
    <w:rsid w:val="00C56C1B"/>
    <w:rsid w:val="00C56CB6"/>
    <w:rsid w:val="00C575E0"/>
    <w:rsid w:val="00C57658"/>
    <w:rsid w:val="00C57D3A"/>
    <w:rsid w:val="00C57E45"/>
    <w:rsid w:val="00C57EF1"/>
    <w:rsid w:val="00C57FBB"/>
    <w:rsid w:val="00C6013D"/>
    <w:rsid w:val="00C60353"/>
    <w:rsid w:val="00C6041E"/>
    <w:rsid w:val="00C604A7"/>
    <w:rsid w:val="00C60AB4"/>
    <w:rsid w:val="00C60FD6"/>
    <w:rsid w:val="00C6134E"/>
    <w:rsid w:val="00C61921"/>
    <w:rsid w:val="00C619A7"/>
    <w:rsid w:val="00C61B2F"/>
    <w:rsid w:val="00C61B3C"/>
    <w:rsid w:val="00C61F5A"/>
    <w:rsid w:val="00C61F5F"/>
    <w:rsid w:val="00C62022"/>
    <w:rsid w:val="00C624EB"/>
    <w:rsid w:val="00C62575"/>
    <w:rsid w:val="00C62D3E"/>
    <w:rsid w:val="00C63282"/>
    <w:rsid w:val="00C63528"/>
    <w:rsid w:val="00C6391E"/>
    <w:rsid w:val="00C642E4"/>
    <w:rsid w:val="00C64A25"/>
    <w:rsid w:val="00C64EC0"/>
    <w:rsid w:val="00C65178"/>
    <w:rsid w:val="00C65589"/>
    <w:rsid w:val="00C658A1"/>
    <w:rsid w:val="00C65D78"/>
    <w:rsid w:val="00C65DC4"/>
    <w:rsid w:val="00C65E0F"/>
    <w:rsid w:val="00C65ED0"/>
    <w:rsid w:val="00C665DA"/>
    <w:rsid w:val="00C6677A"/>
    <w:rsid w:val="00C66A30"/>
    <w:rsid w:val="00C66E17"/>
    <w:rsid w:val="00C66EA2"/>
    <w:rsid w:val="00C66F6B"/>
    <w:rsid w:val="00C671B4"/>
    <w:rsid w:val="00C67326"/>
    <w:rsid w:val="00C67777"/>
    <w:rsid w:val="00C67AD8"/>
    <w:rsid w:val="00C70935"/>
    <w:rsid w:val="00C70F59"/>
    <w:rsid w:val="00C719D0"/>
    <w:rsid w:val="00C71B9A"/>
    <w:rsid w:val="00C723A9"/>
    <w:rsid w:val="00C724C8"/>
    <w:rsid w:val="00C73B89"/>
    <w:rsid w:val="00C740AE"/>
    <w:rsid w:val="00C74509"/>
    <w:rsid w:val="00C7480D"/>
    <w:rsid w:val="00C74B2F"/>
    <w:rsid w:val="00C75284"/>
    <w:rsid w:val="00C752FE"/>
    <w:rsid w:val="00C756B4"/>
    <w:rsid w:val="00C75C4B"/>
    <w:rsid w:val="00C75D70"/>
    <w:rsid w:val="00C75E7A"/>
    <w:rsid w:val="00C7692A"/>
    <w:rsid w:val="00C76A64"/>
    <w:rsid w:val="00C76EE1"/>
    <w:rsid w:val="00C76FF9"/>
    <w:rsid w:val="00C77143"/>
    <w:rsid w:val="00C773A0"/>
    <w:rsid w:val="00C776ED"/>
    <w:rsid w:val="00C8016C"/>
    <w:rsid w:val="00C80467"/>
    <w:rsid w:val="00C807AE"/>
    <w:rsid w:val="00C80935"/>
    <w:rsid w:val="00C818CA"/>
    <w:rsid w:val="00C820DC"/>
    <w:rsid w:val="00C82139"/>
    <w:rsid w:val="00C82512"/>
    <w:rsid w:val="00C82B6D"/>
    <w:rsid w:val="00C82C82"/>
    <w:rsid w:val="00C83524"/>
    <w:rsid w:val="00C83A5C"/>
    <w:rsid w:val="00C84731"/>
    <w:rsid w:val="00C84905"/>
    <w:rsid w:val="00C84ABD"/>
    <w:rsid w:val="00C85175"/>
    <w:rsid w:val="00C860A3"/>
    <w:rsid w:val="00C86460"/>
    <w:rsid w:val="00C86DD6"/>
    <w:rsid w:val="00C87566"/>
    <w:rsid w:val="00C875A1"/>
    <w:rsid w:val="00C87695"/>
    <w:rsid w:val="00C876B7"/>
    <w:rsid w:val="00C87F80"/>
    <w:rsid w:val="00C90017"/>
    <w:rsid w:val="00C90116"/>
    <w:rsid w:val="00C9020B"/>
    <w:rsid w:val="00C90510"/>
    <w:rsid w:val="00C905CB"/>
    <w:rsid w:val="00C91217"/>
    <w:rsid w:val="00C91F6D"/>
    <w:rsid w:val="00C92276"/>
    <w:rsid w:val="00C924F0"/>
    <w:rsid w:val="00C927DE"/>
    <w:rsid w:val="00C92809"/>
    <w:rsid w:val="00C92E9F"/>
    <w:rsid w:val="00C9319E"/>
    <w:rsid w:val="00C933ED"/>
    <w:rsid w:val="00C93594"/>
    <w:rsid w:val="00C939BB"/>
    <w:rsid w:val="00C939CF"/>
    <w:rsid w:val="00C93E7E"/>
    <w:rsid w:val="00C94235"/>
    <w:rsid w:val="00C94AF7"/>
    <w:rsid w:val="00C94D14"/>
    <w:rsid w:val="00C94E82"/>
    <w:rsid w:val="00C94E98"/>
    <w:rsid w:val="00C95071"/>
    <w:rsid w:val="00C950D1"/>
    <w:rsid w:val="00C9529F"/>
    <w:rsid w:val="00C95799"/>
    <w:rsid w:val="00C959CA"/>
    <w:rsid w:val="00C95B1C"/>
    <w:rsid w:val="00C9618D"/>
    <w:rsid w:val="00C963CF"/>
    <w:rsid w:val="00C96B3E"/>
    <w:rsid w:val="00C96BEF"/>
    <w:rsid w:val="00C96DA9"/>
    <w:rsid w:val="00C96E3F"/>
    <w:rsid w:val="00C9750B"/>
    <w:rsid w:val="00CA0023"/>
    <w:rsid w:val="00CA030F"/>
    <w:rsid w:val="00CA05C3"/>
    <w:rsid w:val="00CA06B2"/>
    <w:rsid w:val="00CA0780"/>
    <w:rsid w:val="00CA07C3"/>
    <w:rsid w:val="00CA116C"/>
    <w:rsid w:val="00CA248F"/>
    <w:rsid w:val="00CA24E1"/>
    <w:rsid w:val="00CA274C"/>
    <w:rsid w:val="00CA29CF"/>
    <w:rsid w:val="00CA2C00"/>
    <w:rsid w:val="00CA2C66"/>
    <w:rsid w:val="00CA346F"/>
    <w:rsid w:val="00CA3A87"/>
    <w:rsid w:val="00CA3CFE"/>
    <w:rsid w:val="00CA3E2F"/>
    <w:rsid w:val="00CA3F1C"/>
    <w:rsid w:val="00CA4B09"/>
    <w:rsid w:val="00CA4F9B"/>
    <w:rsid w:val="00CA50D4"/>
    <w:rsid w:val="00CA5434"/>
    <w:rsid w:val="00CA559B"/>
    <w:rsid w:val="00CA559C"/>
    <w:rsid w:val="00CA6A13"/>
    <w:rsid w:val="00CA6CFE"/>
    <w:rsid w:val="00CA7C63"/>
    <w:rsid w:val="00CA7D84"/>
    <w:rsid w:val="00CA7E23"/>
    <w:rsid w:val="00CA7ECF"/>
    <w:rsid w:val="00CB0156"/>
    <w:rsid w:val="00CB033E"/>
    <w:rsid w:val="00CB06C0"/>
    <w:rsid w:val="00CB079E"/>
    <w:rsid w:val="00CB0C3A"/>
    <w:rsid w:val="00CB0C46"/>
    <w:rsid w:val="00CB0EC3"/>
    <w:rsid w:val="00CB1A16"/>
    <w:rsid w:val="00CB1CB8"/>
    <w:rsid w:val="00CB1E27"/>
    <w:rsid w:val="00CB22ED"/>
    <w:rsid w:val="00CB24CF"/>
    <w:rsid w:val="00CB26BC"/>
    <w:rsid w:val="00CB279E"/>
    <w:rsid w:val="00CB2D10"/>
    <w:rsid w:val="00CB2E4F"/>
    <w:rsid w:val="00CB30DC"/>
    <w:rsid w:val="00CB3831"/>
    <w:rsid w:val="00CB42CF"/>
    <w:rsid w:val="00CB45B0"/>
    <w:rsid w:val="00CB4800"/>
    <w:rsid w:val="00CB4858"/>
    <w:rsid w:val="00CB4902"/>
    <w:rsid w:val="00CB4924"/>
    <w:rsid w:val="00CB5221"/>
    <w:rsid w:val="00CB554E"/>
    <w:rsid w:val="00CB5615"/>
    <w:rsid w:val="00CB57E4"/>
    <w:rsid w:val="00CB5953"/>
    <w:rsid w:val="00CB5F33"/>
    <w:rsid w:val="00CB6173"/>
    <w:rsid w:val="00CB61CE"/>
    <w:rsid w:val="00CB637E"/>
    <w:rsid w:val="00CB6497"/>
    <w:rsid w:val="00CB6676"/>
    <w:rsid w:val="00CB7F03"/>
    <w:rsid w:val="00CC042F"/>
    <w:rsid w:val="00CC0947"/>
    <w:rsid w:val="00CC1061"/>
    <w:rsid w:val="00CC1167"/>
    <w:rsid w:val="00CC1214"/>
    <w:rsid w:val="00CC1267"/>
    <w:rsid w:val="00CC1286"/>
    <w:rsid w:val="00CC14F3"/>
    <w:rsid w:val="00CC1744"/>
    <w:rsid w:val="00CC17F9"/>
    <w:rsid w:val="00CC197D"/>
    <w:rsid w:val="00CC19EF"/>
    <w:rsid w:val="00CC2312"/>
    <w:rsid w:val="00CC2CC9"/>
    <w:rsid w:val="00CC2E66"/>
    <w:rsid w:val="00CC2F73"/>
    <w:rsid w:val="00CC36D4"/>
    <w:rsid w:val="00CC3A33"/>
    <w:rsid w:val="00CC3B74"/>
    <w:rsid w:val="00CC3BEC"/>
    <w:rsid w:val="00CC3CFF"/>
    <w:rsid w:val="00CC3F13"/>
    <w:rsid w:val="00CC3F14"/>
    <w:rsid w:val="00CC4287"/>
    <w:rsid w:val="00CC42A5"/>
    <w:rsid w:val="00CC47E7"/>
    <w:rsid w:val="00CC52DB"/>
    <w:rsid w:val="00CC5562"/>
    <w:rsid w:val="00CC56D0"/>
    <w:rsid w:val="00CC5893"/>
    <w:rsid w:val="00CC5B0F"/>
    <w:rsid w:val="00CC5DCA"/>
    <w:rsid w:val="00CC6143"/>
    <w:rsid w:val="00CC66D6"/>
    <w:rsid w:val="00CC6A15"/>
    <w:rsid w:val="00CC6A42"/>
    <w:rsid w:val="00CC6B7B"/>
    <w:rsid w:val="00CC6E86"/>
    <w:rsid w:val="00CC6FC3"/>
    <w:rsid w:val="00CC7227"/>
    <w:rsid w:val="00CC76D5"/>
    <w:rsid w:val="00CC7D36"/>
    <w:rsid w:val="00CC7E22"/>
    <w:rsid w:val="00CD002B"/>
    <w:rsid w:val="00CD02FF"/>
    <w:rsid w:val="00CD04F7"/>
    <w:rsid w:val="00CD0794"/>
    <w:rsid w:val="00CD07F0"/>
    <w:rsid w:val="00CD0A5B"/>
    <w:rsid w:val="00CD1094"/>
    <w:rsid w:val="00CD13EE"/>
    <w:rsid w:val="00CD147E"/>
    <w:rsid w:val="00CD15DE"/>
    <w:rsid w:val="00CD1793"/>
    <w:rsid w:val="00CD18E9"/>
    <w:rsid w:val="00CD1CD2"/>
    <w:rsid w:val="00CD1EC6"/>
    <w:rsid w:val="00CD1F4A"/>
    <w:rsid w:val="00CD1FAC"/>
    <w:rsid w:val="00CD1FFF"/>
    <w:rsid w:val="00CD2FDF"/>
    <w:rsid w:val="00CD310F"/>
    <w:rsid w:val="00CD39FA"/>
    <w:rsid w:val="00CD3AA9"/>
    <w:rsid w:val="00CD3BBD"/>
    <w:rsid w:val="00CD4336"/>
    <w:rsid w:val="00CD43B3"/>
    <w:rsid w:val="00CD43CB"/>
    <w:rsid w:val="00CD4658"/>
    <w:rsid w:val="00CD4B83"/>
    <w:rsid w:val="00CD4C3A"/>
    <w:rsid w:val="00CD50F1"/>
    <w:rsid w:val="00CD5A3D"/>
    <w:rsid w:val="00CD5F6E"/>
    <w:rsid w:val="00CD61F5"/>
    <w:rsid w:val="00CD653C"/>
    <w:rsid w:val="00CD6651"/>
    <w:rsid w:val="00CD69F7"/>
    <w:rsid w:val="00CD6E4B"/>
    <w:rsid w:val="00CD6EF3"/>
    <w:rsid w:val="00CE0069"/>
    <w:rsid w:val="00CE01DC"/>
    <w:rsid w:val="00CE0CBC"/>
    <w:rsid w:val="00CE0E6F"/>
    <w:rsid w:val="00CE10DE"/>
    <w:rsid w:val="00CE1A80"/>
    <w:rsid w:val="00CE22A1"/>
    <w:rsid w:val="00CE27BE"/>
    <w:rsid w:val="00CE2A06"/>
    <w:rsid w:val="00CE2AEA"/>
    <w:rsid w:val="00CE2D6E"/>
    <w:rsid w:val="00CE3C1F"/>
    <w:rsid w:val="00CE3FEA"/>
    <w:rsid w:val="00CE409B"/>
    <w:rsid w:val="00CE447B"/>
    <w:rsid w:val="00CE44E3"/>
    <w:rsid w:val="00CE4EA8"/>
    <w:rsid w:val="00CE5186"/>
    <w:rsid w:val="00CE5703"/>
    <w:rsid w:val="00CE5BB6"/>
    <w:rsid w:val="00CE5F37"/>
    <w:rsid w:val="00CE6472"/>
    <w:rsid w:val="00CE6BFA"/>
    <w:rsid w:val="00CE6D6E"/>
    <w:rsid w:val="00CE71B4"/>
    <w:rsid w:val="00CE74D8"/>
    <w:rsid w:val="00CE76DC"/>
    <w:rsid w:val="00CE7A24"/>
    <w:rsid w:val="00CE7D66"/>
    <w:rsid w:val="00CE7DEC"/>
    <w:rsid w:val="00CE7E8D"/>
    <w:rsid w:val="00CE7EAD"/>
    <w:rsid w:val="00CE7F7F"/>
    <w:rsid w:val="00CF030D"/>
    <w:rsid w:val="00CF03C4"/>
    <w:rsid w:val="00CF0F94"/>
    <w:rsid w:val="00CF11FD"/>
    <w:rsid w:val="00CF13DD"/>
    <w:rsid w:val="00CF14D4"/>
    <w:rsid w:val="00CF1E43"/>
    <w:rsid w:val="00CF2B40"/>
    <w:rsid w:val="00CF2B7D"/>
    <w:rsid w:val="00CF2C19"/>
    <w:rsid w:val="00CF2F7B"/>
    <w:rsid w:val="00CF2FE1"/>
    <w:rsid w:val="00CF3275"/>
    <w:rsid w:val="00CF393C"/>
    <w:rsid w:val="00CF3C2B"/>
    <w:rsid w:val="00CF407C"/>
    <w:rsid w:val="00CF42D0"/>
    <w:rsid w:val="00CF43F0"/>
    <w:rsid w:val="00CF449E"/>
    <w:rsid w:val="00CF48E0"/>
    <w:rsid w:val="00CF48E8"/>
    <w:rsid w:val="00CF4A17"/>
    <w:rsid w:val="00CF4B4D"/>
    <w:rsid w:val="00CF5270"/>
    <w:rsid w:val="00CF52B3"/>
    <w:rsid w:val="00CF5627"/>
    <w:rsid w:val="00CF5CF5"/>
    <w:rsid w:val="00CF671D"/>
    <w:rsid w:val="00CF6AD3"/>
    <w:rsid w:val="00CF70B8"/>
    <w:rsid w:val="00CF75E7"/>
    <w:rsid w:val="00CF77F2"/>
    <w:rsid w:val="00CF7934"/>
    <w:rsid w:val="00D0096F"/>
    <w:rsid w:val="00D00A27"/>
    <w:rsid w:val="00D010B2"/>
    <w:rsid w:val="00D0197A"/>
    <w:rsid w:val="00D019E4"/>
    <w:rsid w:val="00D01B1D"/>
    <w:rsid w:val="00D01F35"/>
    <w:rsid w:val="00D0210A"/>
    <w:rsid w:val="00D021B7"/>
    <w:rsid w:val="00D0240A"/>
    <w:rsid w:val="00D0248F"/>
    <w:rsid w:val="00D02887"/>
    <w:rsid w:val="00D02C36"/>
    <w:rsid w:val="00D0302A"/>
    <w:rsid w:val="00D03414"/>
    <w:rsid w:val="00D0348A"/>
    <w:rsid w:val="00D0354F"/>
    <w:rsid w:val="00D03665"/>
    <w:rsid w:val="00D0373E"/>
    <w:rsid w:val="00D03848"/>
    <w:rsid w:val="00D03A78"/>
    <w:rsid w:val="00D03A97"/>
    <w:rsid w:val="00D03F7E"/>
    <w:rsid w:val="00D04ADE"/>
    <w:rsid w:val="00D05153"/>
    <w:rsid w:val="00D05849"/>
    <w:rsid w:val="00D0593C"/>
    <w:rsid w:val="00D05C62"/>
    <w:rsid w:val="00D0664A"/>
    <w:rsid w:val="00D06914"/>
    <w:rsid w:val="00D06E3E"/>
    <w:rsid w:val="00D06E53"/>
    <w:rsid w:val="00D07125"/>
    <w:rsid w:val="00D075D7"/>
    <w:rsid w:val="00D0784E"/>
    <w:rsid w:val="00D100F5"/>
    <w:rsid w:val="00D10383"/>
    <w:rsid w:val="00D10734"/>
    <w:rsid w:val="00D10A89"/>
    <w:rsid w:val="00D10FFB"/>
    <w:rsid w:val="00D116A4"/>
    <w:rsid w:val="00D1208A"/>
    <w:rsid w:val="00D12128"/>
    <w:rsid w:val="00D129DD"/>
    <w:rsid w:val="00D129E0"/>
    <w:rsid w:val="00D12C37"/>
    <w:rsid w:val="00D12E08"/>
    <w:rsid w:val="00D13131"/>
    <w:rsid w:val="00D132CA"/>
    <w:rsid w:val="00D133B6"/>
    <w:rsid w:val="00D13C71"/>
    <w:rsid w:val="00D13FDD"/>
    <w:rsid w:val="00D14B32"/>
    <w:rsid w:val="00D14BDE"/>
    <w:rsid w:val="00D14C9D"/>
    <w:rsid w:val="00D14CF8"/>
    <w:rsid w:val="00D156CE"/>
    <w:rsid w:val="00D15C5A"/>
    <w:rsid w:val="00D162C9"/>
    <w:rsid w:val="00D16359"/>
    <w:rsid w:val="00D164E1"/>
    <w:rsid w:val="00D1674B"/>
    <w:rsid w:val="00D1699B"/>
    <w:rsid w:val="00D169AF"/>
    <w:rsid w:val="00D16A78"/>
    <w:rsid w:val="00D17D19"/>
    <w:rsid w:val="00D2010F"/>
    <w:rsid w:val="00D20123"/>
    <w:rsid w:val="00D20155"/>
    <w:rsid w:val="00D2087F"/>
    <w:rsid w:val="00D20C7F"/>
    <w:rsid w:val="00D20E26"/>
    <w:rsid w:val="00D20E3A"/>
    <w:rsid w:val="00D20EB3"/>
    <w:rsid w:val="00D21219"/>
    <w:rsid w:val="00D219E0"/>
    <w:rsid w:val="00D21D5A"/>
    <w:rsid w:val="00D21D75"/>
    <w:rsid w:val="00D21ECA"/>
    <w:rsid w:val="00D21FDF"/>
    <w:rsid w:val="00D21FF6"/>
    <w:rsid w:val="00D222B8"/>
    <w:rsid w:val="00D229BF"/>
    <w:rsid w:val="00D22A83"/>
    <w:rsid w:val="00D22CB0"/>
    <w:rsid w:val="00D23538"/>
    <w:rsid w:val="00D237C3"/>
    <w:rsid w:val="00D24110"/>
    <w:rsid w:val="00D247A2"/>
    <w:rsid w:val="00D24A45"/>
    <w:rsid w:val="00D24A89"/>
    <w:rsid w:val="00D257A6"/>
    <w:rsid w:val="00D2589B"/>
    <w:rsid w:val="00D25A10"/>
    <w:rsid w:val="00D26564"/>
    <w:rsid w:val="00D2680A"/>
    <w:rsid w:val="00D272DE"/>
    <w:rsid w:val="00D27662"/>
    <w:rsid w:val="00D2785D"/>
    <w:rsid w:val="00D27889"/>
    <w:rsid w:val="00D27B89"/>
    <w:rsid w:val="00D27D2A"/>
    <w:rsid w:val="00D27D3B"/>
    <w:rsid w:val="00D27DBF"/>
    <w:rsid w:val="00D27FC5"/>
    <w:rsid w:val="00D30453"/>
    <w:rsid w:val="00D30A14"/>
    <w:rsid w:val="00D30BE0"/>
    <w:rsid w:val="00D31118"/>
    <w:rsid w:val="00D31299"/>
    <w:rsid w:val="00D312AB"/>
    <w:rsid w:val="00D31759"/>
    <w:rsid w:val="00D31B8F"/>
    <w:rsid w:val="00D31CE8"/>
    <w:rsid w:val="00D31D24"/>
    <w:rsid w:val="00D31D5C"/>
    <w:rsid w:val="00D31E44"/>
    <w:rsid w:val="00D32773"/>
    <w:rsid w:val="00D32863"/>
    <w:rsid w:val="00D32A0A"/>
    <w:rsid w:val="00D32AD8"/>
    <w:rsid w:val="00D32BA8"/>
    <w:rsid w:val="00D32C27"/>
    <w:rsid w:val="00D32FAB"/>
    <w:rsid w:val="00D33026"/>
    <w:rsid w:val="00D3311B"/>
    <w:rsid w:val="00D33228"/>
    <w:rsid w:val="00D3334A"/>
    <w:rsid w:val="00D33D76"/>
    <w:rsid w:val="00D34062"/>
    <w:rsid w:val="00D3429E"/>
    <w:rsid w:val="00D34403"/>
    <w:rsid w:val="00D347CB"/>
    <w:rsid w:val="00D34866"/>
    <w:rsid w:val="00D34E69"/>
    <w:rsid w:val="00D35116"/>
    <w:rsid w:val="00D3517C"/>
    <w:rsid w:val="00D35718"/>
    <w:rsid w:val="00D358A2"/>
    <w:rsid w:val="00D36493"/>
    <w:rsid w:val="00D3651D"/>
    <w:rsid w:val="00D367F4"/>
    <w:rsid w:val="00D369E5"/>
    <w:rsid w:val="00D36DEB"/>
    <w:rsid w:val="00D36FF8"/>
    <w:rsid w:val="00D370F9"/>
    <w:rsid w:val="00D3751C"/>
    <w:rsid w:val="00D37975"/>
    <w:rsid w:val="00D37987"/>
    <w:rsid w:val="00D379BE"/>
    <w:rsid w:val="00D37BE6"/>
    <w:rsid w:val="00D402AD"/>
    <w:rsid w:val="00D40AF8"/>
    <w:rsid w:val="00D410DA"/>
    <w:rsid w:val="00D413EC"/>
    <w:rsid w:val="00D4164F"/>
    <w:rsid w:val="00D4226D"/>
    <w:rsid w:val="00D430FC"/>
    <w:rsid w:val="00D43274"/>
    <w:rsid w:val="00D434F8"/>
    <w:rsid w:val="00D437CA"/>
    <w:rsid w:val="00D43B6D"/>
    <w:rsid w:val="00D43F1E"/>
    <w:rsid w:val="00D4401E"/>
    <w:rsid w:val="00D4402A"/>
    <w:rsid w:val="00D4443C"/>
    <w:rsid w:val="00D44470"/>
    <w:rsid w:val="00D44DF2"/>
    <w:rsid w:val="00D44F97"/>
    <w:rsid w:val="00D450CD"/>
    <w:rsid w:val="00D451A7"/>
    <w:rsid w:val="00D4565E"/>
    <w:rsid w:val="00D461B2"/>
    <w:rsid w:val="00D46653"/>
    <w:rsid w:val="00D46AEC"/>
    <w:rsid w:val="00D46DB2"/>
    <w:rsid w:val="00D46EBB"/>
    <w:rsid w:val="00D470FA"/>
    <w:rsid w:val="00D47431"/>
    <w:rsid w:val="00D474FC"/>
    <w:rsid w:val="00D475C5"/>
    <w:rsid w:val="00D4766E"/>
    <w:rsid w:val="00D47729"/>
    <w:rsid w:val="00D47896"/>
    <w:rsid w:val="00D50067"/>
    <w:rsid w:val="00D50AF9"/>
    <w:rsid w:val="00D50C0D"/>
    <w:rsid w:val="00D50EAD"/>
    <w:rsid w:val="00D516E5"/>
    <w:rsid w:val="00D51BD4"/>
    <w:rsid w:val="00D51CDF"/>
    <w:rsid w:val="00D5216B"/>
    <w:rsid w:val="00D52298"/>
    <w:rsid w:val="00D52960"/>
    <w:rsid w:val="00D52C71"/>
    <w:rsid w:val="00D533E2"/>
    <w:rsid w:val="00D535B9"/>
    <w:rsid w:val="00D537BA"/>
    <w:rsid w:val="00D5391D"/>
    <w:rsid w:val="00D53B60"/>
    <w:rsid w:val="00D542B0"/>
    <w:rsid w:val="00D54984"/>
    <w:rsid w:val="00D55657"/>
    <w:rsid w:val="00D55ADE"/>
    <w:rsid w:val="00D560CB"/>
    <w:rsid w:val="00D5615C"/>
    <w:rsid w:val="00D56331"/>
    <w:rsid w:val="00D56CDC"/>
    <w:rsid w:val="00D56F4D"/>
    <w:rsid w:val="00D572A2"/>
    <w:rsid w:val="00D572AA"/>
    <w:rsid w:val="00D578F4"/>
    <w:rsid w:val="00D60353"/>
    <w:rsid w:val="00D60649"/>
    <w:rsid w:val="00D606C8"/>
    <w:rsid w:val="00D60894"/>
    <w:rsid w:val="00D60AD1"/>
    <w:rsid w:val="00D60FA8"/>
    <w:rsid w:val="00D616D0"/>
    <w:rsid w:val="00D61A30"/>
    <w:rsid w:val="00D61AC7"/>
    <w:rsid w:val="00D6246B"/>
    <w:rsid w:val="00D62481"/>
    <w:rsid w:val="00D6280F"/>
    <w:rsid w:val="00D629FE"/>
    <w:rsid w:val="00D62A5D"/>
    <w:rsid w:val="00D62C68"/>
    <w:rsid w:val="00D62D11"/>
    <w:rsid w:val="00D62EAB"/>
    <w:rsid w:val="00D63027"/>
    <w:rsid w:val="00D6321D"/>
    <w:rsid w:val="00D6368D"/>
    <w:rsid w:val="00D637EA"/>
    <w:rsid w:val="00D63EF5"/>
    <w:rsid w:val="00D6426C"/>
    <w:rsid w:val="00D64CFA"/>
    <w:rsid w:val="00D662A7"/>
    <w:rsid w:val="00D663DE"/>
    <w:rsid w:val="00D66513"/>
    <w:rsid w:val="00D66AC4"/>
    <w:rsid w:val="00D6755E"/>
    <w:rsid w:val="00D67F3D"/>
    <w:rsid w:val="00D7005D"/>
    <w:rsid w:val="00D7063D"/>
    <w:rsid w:val="00D70781"/>
    <w:rsid w:val="00D707AA"/>
    <w:rsid w:val="00D7082B"/>
    <w:rsid w:val="00D71119"/>
    <w:rsid w:val="00D71A83"/>
    <w:rsid w:val="00D71AA7"/>
    <w:rsid w:val="00D71BE8"/>
    <w:rsid w:val="00D732D7"/>
    <w:rsid w:val="00D7336D"/>
    <w:rsid w:val="00D7345C"/>
    <w:rsid w:val="00D73ED4"/>
    <w:rsid w:val="00D74456"/>
    <w:rsid w:val="00D748BA"/>
    <w:rsid w:val="00D74AA0"/>
    <w:rsid w:val="00D74B4C"/>
    <w:rsid w:val="00D74E3F"/>
    <w:rsid w:val="00D7520E"/>
    <w:rsid w:val="00D75217"/>
    <w:rsid w:val="00D756E4"/>
    <w:rsid w:val="00D75DD1"/>
    <w:rsid w:val="00D75DF0"/>
    <w:rsid w:val="00D7612C"/>
    <w:rsid w:val="00D7618A"/>
    <w:rsid w:val="00D7620C"/>
    <w:rsid w:val="00D764ED"/>
    <w:rsid w:val="00D76628"/>
    <w:rsid w:val="00D76921"/>
    <w:rsid w:val="00D76AB0"/>
    <w:rsid w:val="00D77B21"/>
    <w:rsid w:val="00D77EE0"/>
    <w:rsid w:val="00D80560"/>
    <w:rsid w:val="00D80996"/>
    <w:rsid w:val="00D80D1D"/>
    <w:rsid w:val="00D80DB5"/>
    <w:rsid w:val="00D81267"/>
    <w:rsid w:val="00D812A3"/>
    <w:rsid w:val="00D818A8"/>
    <w:rsid w:val="00D820A2"/>
    <w:rsid w:val="00D820EF"/>
    <w:rsid w:val="00D8227E"/>
    <w:rsid w:val="00D8247B"/>
    <w:rsid w:val="00D8267F"/>
    <w:rsid w:val="00D82A70"/>
    <w:rsid w:val="00D8303F"/>
    <w:rsid w:val="00D833E1"/>
    <w:rsid w:val="00D8357F"/>
    <w:rsid w:val="00D8382B"/>
    <w:rsid w:val="00D83BD1"/>
    <w:rsid w:val="00D83E73"/>
    <w:rsid w:val="00D843A0"/>
    <w:rsid w:val="00D84982"/>
    <w:rsid w:val="00D84E63"/>
    <w:rsid w:val="00D84F35"/>
    <w:rsid w:val="00D84F6E"/>
    <w:rsid w:val="00D850DC"/>
    <w:rsid w:val="00D85B2C"/>
    <w:rsid w:val="00D85D49"/>
    <w:rsid w:val="00D86243"/>
    <w:rsid w:val="00D86A5C"/>
    <w:rsid w:val="00D86ADE"/>
    <w:rsid w:val="00D86F33"/>
    <w:rsid w:val="00D870FB"/>
    <w:rsid w:val="00D872EE"/>
    <w:rsid w:val="00D874CC"/>
    <w:rsid w:val="00D87785"/>
    <w:rsid w:val="00D87BF4"/>
    <w:rsid w:val="00D87FDB"/>
    <w:rsid w:val="00D9013B"/>
    <w:rsid w:val="00D901FE"/>
    <w:rsid w:val="00D9087D"/>
    <w:rsid w:val="00D90CA8"/>
    <w:rsid w:val="00D90DB0"/>
    <w:rsid w:val="00D91020"/>
    <w:rsid w:val="00D910CC"/>
    <w:rsid w:val="00D91923"/>
    <w:rsid w:val="00D91FA2"/>
    <w:rsid w:val="00D91FA9"/>
    <w:rsid w:val="00D92C60"/>
    <w:rsid w:val="00D92FD0"/>
    <w:rsid w:val="00D92FD5"/>
    <w:rsid w:val="00D933FA"/>
    <w:rsid w:val="00D937FD"/>
    <w:rsid w:val="00D94570"/>
    <w:rsid w:val="00D94817"/>
    <w:rsid w:val="00D94B03"/>
    <w:rsid w:val="00D9593A"/>
    <w:rsid w:val="00D95F3C"/>
    <w:rsid w:val="00D960CF"/>
    <w:rsid w:val="00D975A8"/>
    <w:rsid w:val="00D97D0B"/>
    <w:rsid w:val="00DA008D"/>
    <w:rsid w:val="00DA01B1"/>
    <w:rsid w:val="00DA0240"/>
    <w:rsid w:val="00DA0420"/>
    <w:rsid w:val="00DA092F"/>
    <w:rsid w:val="00DA0AD5"/>
    <w:rsid w:val="00DA0DCF"/>
    <w:rsid w:val="00DA11ED"/>
    <w:rsid w:val="00DA13CC"/>
    <w:rsid w:val="00DA170A"/>
    <w:rsid w:val="00DA1925"/>
    <w:rsid w:val="00DA1D62"/>
    <w:rsid w:val="00DA2579"/>
    <w:rsid w:val="00DA28E7"/>
    <w:rsid w:val="00DA2CA7"/>
    <w:rsid w:val="00DA3411"/>
    <w:rsid w:val="00DA35F9"/>
    <w:rsid w:val="00DA3A39"/>
    <w:rsid w:val="00DA3A8E"/>
    <w:rsid w:val="00DA3B64"/>
    <w:rsid w:val="00DA3D15"/>
    <w:rsid w:val="00DA3FB0"/>
    <w:rsid w:val="00DA3FD2"/>
    <w:rsid w:val="00DA4282"/>
    <w:rsid w:val="00DA4419"/>
    <w:rsid w:val="00DA450E"/>
    <w:rsid w:val="00DA45B3"/>
    <w:rsid w:val="00DA4961"/>
    <w:rsid w:val="00DA4B25"/>
    <w:rsid w:val="00DA536A"/>
    <w:rsid w:val="00DA5663"/>
    <w:rsid w:val="00DA5774"/>
    <w:rsid w:val="00DA61A2"/>
    <w:rsid w:val="00DA6727"/>
    <w:rsid w:val="00DA6D21"/>
    <w:rsid w:val="00DA6DE1"/>
    <w:rsid w:val="00DA713F"/>
    <w:rsid w:val="00DA722F"/>
    <w:rsid w:val="00DA728D"/>
    <w:rsid w:val="00DA76B4"/>
    <w:rsid w:val="00DA7E17"/>
    <w:rsid w:val="00DB00B8"/>
    <w:rsid w:val="00DB0235"/>
    <w:rsid w:val="00DB1303"/>
    <w:rsid w:val="00DB1B89"/>
    <w:rsid w:val="00DB2089"/>
    <w:rsid w:val="00DB22BB"/>
    <w:rsid w:val="00DB3409"/>
    <w:rsid w:val="00DB355C"/>
    <w:rsid w:val="00DB37AA"/>
    <w:rsid w:val="00DB3A20"/>
    <w:rsid w:val="00DB3BDB"/>
    <w:rsid w:val="00DB4187"/>
    <w:rsid w:val="00DB59F7"/>
    <w:rsid w:val="00DB5CA0"/>
    <w:rsid w:val="00DB5D9F"/>
    <w:rsid w:val="00DB5F21"/>
    <w:rsid w:val="00DB603A"/>
    <w:rsid w:val="00DB6664"/>
    <w:rsid w:val="00DB6997"/>
    <w:rsid w:val="00DB6D81"/>
    <w:rsid w:val="00DB6EF0"/>
    <w:rsid w:val="00DB769F"/>
    <w:rsid w:val="00DB793A"/>
    <w:rsid w:val="00DB7D07"/>
    <w:rsid w:val="00DC0134"/>
    <w:rsid w:val="00DC0424"/>
    <w:rsid w:val="00DC08B2"/>
    <w:rsid w:val="00DC0B2B"/>
    <w:rsid w:val="00DC1272"/>
    <w:rsid w:val="00DC139F"/>
    <w:rsid w:val="00DC154E"/>
    <w:rsid w:val="00DC197E"/>
    <w:rsid w:val="00DC1AE2"/>
    <w:rsid w:val="00DC1AE9"/>
    <w:rsid w:val="00DC203A"/>
    <w:rsid w:val="00DC2659"/>
    <w:rsid w:val="00DC39EB"/>
    <w:rsid w:val="00DC3ABD"/>
    <w:rsid w:val="00DC48F5"/>
    <w:rsid w:val="00DC497C"/>
    <w:rsid w:val="00DC4B5C"/>
    <w:rsid w:val="00DC4E3A"/>
    <w:rsid w:val="00DC5018"/>
    <w:rsid w:val="00DC5586"/>
    <w:rsid w:val="00DC6627"/>
    <w:rsid w:val="00DC6791"/>
    <w:rsid w:val="00DC67E0"/>
    <w:rsid w:val="00DC6FB8"/>
    <w:rsid w:val="00DC7087"/>
    <w:rsid w:val="00DC7257"/>
    <w:rsid w:val="00DC7AC8"/>
    <w:rsid w:val="00DD0110"/>
    <w:rsid w:val="00DD01C4"/>
    <w:rsid w:val="00DD024D"/>
    <w:rsid w:val="00DD1135"/>
    <w:rsid w:val="00DD16AD"/>
    <w:rsid w:val="00DD1867"/>
    <w:rsid w:val="00DD1CA7"/>
    <w:rsid w:val="00DD1DB2"/>
    <w:rsid w:val="00DD1E54"/>
    <w:rsid w:val="00DD227F"/>
    <w:rsid w:val="00DD26E7"/>
    <w:rsid w:val="00DD296B"/>
    <w:rsid w:val="00DD344B"/>
    <w:rsid w:val="00DD35A2"/>
    <w:rsid w:val="00DD3B1A"/>
    <w:rsid w:val="00DD3BB5"/>
    <w:rsid w:val="00DD3BBF"/>
    <w:rsid w:val="00DD3CCB"/>
    <w:rsid w:val="00DD3EDC"/>
    <w:rsid w:val="00DD3FCE"/>
    <w:rsid w:val="00DD4016"/>
    <w:rsid w:val="00DD4339"/>
    <w:rsid w:val="00DD49DF"/>
    <w:rsid w:val="00DD4DA2"/>
    <w:rsid w:val="00DD4E36"/>
    <w:rsid w:val="00DD516A"/>
    <w:rsid w:val="00DD5B1B"/>
    <w:rsid w:val="00DD5B4A"/>
    <w:rsid w:val="00DD5D88"/>
    <w:rsid w:val="00DD5DFC"/>
    <w:rsid w:val="00DD5E13"/>
    <w:rsid w:val="00DD6318"/>
    <w:rsid w:val="00DD63C2"/>
    <w:rsid w:val="00DD655E"/>
    <w:rsid w:val="00DD6BDA"/>
    <w:rsid w:val="00DD70A5"/>
    <w:rsid w:val="00DD7673"/>
    <w:rsid w:val="00DD775E"/>
    <w:rsid w:val="00DD7BE1"/>
    <w:rsid w:val="00DD7C11"/>
    <w:rsid w:val="00DD7CB1"/>
    <w:rsid w:val="00DD7D7F"/>
    <w:rsid w:val="00DD7EED"/>
    <w:rsid w:val="00DE0145"/>
    <w:rsid w:val="00DE03EB"/>
    <w:rsid w:val="00DE0404"/>
    <w:rsid w:val="00DE04A9"/>
    <w:rsid w:val="00DE0A25"/>
    <w:rsid w:val="00DE0AB9"/>
    <w:rsid w:val="00DE0EF7"/>
    <w:rsid w:val="00DE110D"/>
    <w:rsid w:val="00DE12DC"/>
    <w:rsid w:val="00DE1BAF"/>
    <w:rsid w:val="00DE1DAC"/>
    <w:rsid w:val="00DE1EF6"/>
    <w:rsid w:val="00DE2003"/>
    <w:rsid w:val="00DE2443"/>
    <w:rsid w:val="00DE28AF"/>
    <w:rsid w:val="00DE2F34"/>
    <w:rsid w:val="00DE3C1D"/>
    <w:rsid w:val="00DE4822"/>
    <w:rsid w:val="00DE4BE4"/>
    <w:rsid w:val="00DE4CED"/>
    <w:rsid w:val="00DE4FB5"/>
    <w:rsid w:val="00DE522D"/>
    <w:rsid w:val="00DE56F1"/>
    <w:rsid w:val="00DE574B"/>
    <w:rsid w:val="00DE58A8"/>
    <w:rsid w:val="00DE5E7D"/>
    <w:rsid w:val="00DE630D"/>
    <w:rsid w:val="00DE65A2"/>
    <w:rsid w:val="00DE6D2B"/>
    <w:rsid w:val="00DE7452"/>
    <w:rsid w:val="00DE769A"/>
    <w:rsid w:val="00DE795F"/>
    <w:rsid w:val="00DE7E3D"/>
    <w:rsid w:val="00DF0438"/>
    <w:rsid w:val="00DF0824"/>
    <w:rsid w:val="00DF13B2"/>
    <w:rsid w:val="00DF13F0"/>
    <w:rsid w:val="00DF1638"/>
    <w:rsid w:val="00DF16D2"/>
    <w:rsid w:val="00DF17AF"/>
    <w:rsid w:val="00DF17E7"/>
    <w:rsid w:val="00DF1F30"/>
    <w:rsid w:val="00DF22F8"/>
    <w:rsid w:val="00DF24F3"/>
    <w:rsid w:val="00DF256D"/>
    <w:rsid w:val="00DF2718"/>
    <w:rsid w:val="00DF289F"/>
    <w:rsid w:val="00DF318F"/>
    <w:rsid w:val="00DF31CA"/>
    <w:rsid w:val="00DF3815"/>
    <w:rsid w:val="00DF46CF"/>
    <w:rsid w:val="00DF51F6"/>
    <w:rsid w:val="00DF5513"/>
    <w:rsid w:val="00DF55A1"/>
    <w:rsid w:val="00DF5CF6"/>
    <w:rsid w:val="00DF6779"/>
    <w:rsid w:val="00DF6ACB"/>
    <w:rsid w:val="00DF6C47"/>
    <w:rsid w:val="00DF6D42"/>
    <w:rsid w:val="00DF6D47"/>
    <w:rsid w:val="00DF767F"/>
    <w:rsid w:val="00E0018E"/>
    <w:rsid w:val="00E0070A"/>
    <w:rsid w:val="00E0085C"/>
    <w:rsid w:val="00E0099A"/>
    <w:rsid w:val="00E00C27"/>
    <w:rsid w:val="00E01532"/>
    <w:rsid w:val="00E01577"/>
    <w:rsid w:val="00E015E3"/>
    <w:rsid w:val="00E0183D"/>
    <w:rsid w:val="00E01A66"/>
    <w:rsid w:val="00E01A94"/>
    <w:rsid w:val="00E01B0C"/>
    <w:rsid w:val="00E0252F"/>
    <w:rsid w:val="00E02760"/>
    <w:rsid w:val="00E02AEF"/>
    <w:rsid w:val="00E02DE9"/>
    <w:rsid w:val="00E02E7D"/>
    <w:rsid w:val="00E02F85"/>
    <w:rsid w:val="00E02FEA"/>
    <w:rsid w:val="00E03622"/>
    <w:rsid w:val="00E036C7"/>
    <w:rsid w:val="00E0375A"/>
    <w:rsid w:val="00E03843"/>
    <w:rsid w:val="00E03948"/>
    <w:rsid w:val="00E03A76"/>
    <w:rsid w:val="00E03DAF"/>
    <w:rsid w:val="00E04056"/>
    <w:rsid w:val="00E040EB"/>
    <w:rsid w:val="00E04195"/>
    <w:rsid w:val="00E0486C"/>
    <w:rsid w:val="00E05533"/>
    <w:rsid w:val="00E0575F"/>
    <w:rsid w:val="00E059D6"/>
    <w:rsid w:val="00E05A1E"/>
    <w:rsid w:val="00E05F29"/>
    <w:rsid w:val="00E062C7"/>
    <w:rsid w:val="00E063C9"/>
    <w:rsid w:val="00E065FF"/>
    <w:rsid w:val="00E06CB6"/>
    <w:rsid w:val="00E071AE"/>
    <w:rsid w:val="00E075C3"/>
    <w:rsid w:val="00E0762C"/>
    <w:rsid w:val="00E0769F"/>
    <w:rsid w:val="00E078B5"/>
    <w:rsid w:val="00E07CC2"/>
    <w:rsid w:val="00E07E3E"/>
    <w:rsid w:val="00E07E7A"/>
    <w:rsid w:val="00E100A3"/>
    <w:rsid w:val="00E10860"/>
    <w:rsid w:val="00E10AD8"/>
    <w:rsid w:val="00E10C11"/>
    <w:rsid w:val="00E10D09"/>
    <w:rsid w:val="00E11968"/>
    <w:rsid w:val="00E11B82"/>
    <w:rsid w:val="00E11B83"/>
    <w:rsid w:val="00E11D38"/>
    <w:rsid w:val="00E11E86"/>
    <w:rsid w:val="00E11EB5"/>
    <w:rsid w:val="00E11ED3"/>
    <w:rsid w:val="00E1200A"/>
    <w:rsid w:val="00E12155"/>
    <w:rsid w:val="00E122F4"/>
    <w:rsid w:val="00E12AB7"/>
    <w:rsid w:val="00E12C10"/>
    <w:rsid w:val="00E135F5"/>
    <w:rsid w:val="00E13B7B"/>
    <w:rsid w:val="00E13C8F"/>
    <w:rsid w:val="00E1492F"/>
    <w:rsid w:val="00E149DC"/>
    <w:rsid w:val="00E149FD"/>
    <w:rsid w:val="00E14D08"/>
    <w:rsid w:val="00E14FCB"/>
    <w:rsid w:val="00E150C6"/>
    <w:rsid w:val="00E15254"/>
    <w:rsid w:val="00E15818"/>
    <w:rsid w:val="00E1605F"/>
    <w:rsid w:val="00E1658D"/>
    <w:rsid w:val="00E165E7"/>
    <w:rsid w:val="00E1696F"/>
    <w:rsid w:val="00E16BE2"/>
    <w:rsid w:val="00E16FB0"/>
    <w:rsid w:val="00E17314"/>
    <w:rsid w:val="00E1781A"/>
    <w:rsid w:val="00E200A0"/>
    <w:rsid w:val="00E205B2"/>
    <w:rsid w:val="00E2084D"/>
    <w:rsid w:val="00E2095B"/>
    <w:rsid w:val="00E2099A"/>
    <w:rsid w:val="00E20AA2"/>
    <w:rsid w:val="00E20AD3"/>
    <w:rsid w:val="00E20B72"/>
    <w:rsid w:val="00E20EE4"/>
    <w:rsid w:val="00E2144B"/>
    <w:rsid w:val="00E214FC"/>
    <w:rsid w:val="00E22197"/>
    <w:rsid w:val="00E225D7"/>
    <w:rsid w:val="00E236C1"/>
    <w:rsid w:val="00E237CD"/>
    <w:rsid w:val="00E237F3"/>
    <w:rsid w:val="00E23D32"/>
    <w:rsid w:val="00E23FB0"/>
    <w:rsid w:val="00E2496E"/>
    <w:rsid w:val="00E24AEC"/>
    <w:rsid w:val="00E24BE9"/>
    <w:rsid w:val="00E24C06"/>
    <w:rsid w:val="00E24DD8"/>
    <w:rsid w:val="00E24E22"/>
    <w:rsid w:val="00E257CB"/>
    <w:rsid w:val="00E25B58"/>
    <w:rsid w:val="00E25BCF"/>
    <w:rsid w:val="00E263A4"/>
    <w:rsid w:val="00E26CC7"/>
    <w:rsid w:val="00E26DDE"/>
    <w:rsid w:val="00E27673"/>
    <w:rsid w:val="00E27889"/>
    <w:rsid w:val="00E311CB"/>
    <w:rsid w:val="00E31407"/>
    <w:rsid w:val="00E31927"/>
    <w:rsid w:val="00E31B80"/>
    <w:rsid w:val="00E31C7F"/>
    <w:rsid w:val="00E3266B"/>
    <w:rsid w:val="00E32B3E"/>
    <w:rsid w:val="00E33014"/>
    <w:rsid w:val="00E332C7"/>
    <w:rsid w:val="00E337FB"/>
    <w:rsid w:val="00E33B8C"/>
    <w:rsid w:val="00E33F49"/>
    <w:rsid w:val="00E34809"/>
    <w:rsid w:val="00E34ABD"/>
    <w:rsid w:val="00E35303"/>
    <w:rsid w:val="00E35786"/>
    <w:rsid w:val="00E35A89"/>
    <w:rsid w:val="00E35FA6"/>
    <w:rsid w:val="00E3651F"/>
    <w:rsid w:val="00E367D4"/>
    <w:rsid w:val="00E36CAD"/>
    <w:rsid w:val="00E36E8D"/>
    <w:rsid w:val="00E36FDC"/>
    <w:rsid w:val="00E3711C"/>
    <w:rsid w:val="00E371E1"/>
    <w:rsid w:val="00E3737C"/>
    <w:rsid w:val="00E37509"/>
    <w:rsid w:val="00E375DA"/>
    <w:rsid w:val="00E378B5"/>
    <w:rsid w:val="00E37948"/>
    <w:rsid w:val="00E37A18"/>
    <w:rsid w:val="00E37D7F"/>
    <w:rsid w:val="00E37F29"/>
    <w:rsid w:val="00E40075"/>
    <w:rsid w:val="00E401BF"/>
    <w:rsid w:val="00E4035E"/>
    <w:rsid w:val="00E40445"/>
    <w:rsid w:val="00E40576"/>
    <w:rsid w:val="00E405CA"/>
    <w:rsid w:val="00E40BC6"/>
    <w:rsid w:val="00E40C82"/>
    <w:rsid w:val="00E411B2"/>
    <w:rsid w:val="00E41EAC"/>
    <w:rsid w:val="00E420F5"/>
    <w:rsid w:val="00E427C1"/>
    <w:rsid w:val="00E42A10"/>
    <w:rsid w:val="00E42A2C"/>
    <w:rsid w:val="00E42CAD"/>
    <w:rsid w:val="00E42D49"/>
    <w:rsid w:val="00E42D5C"/>
    <w:rsid w:val="00E42FBE"/>
    <w:rsid w:val="00E43409"/>
    <w:rsid w:val="00E43A0C"/>
    <w:rsid w:val="00E43B35"/>
    <w:rsid w:val="00E43CCE"/>
    <w:rsid w:val="00E43F5C"/>
    <w:rsid w:val="00E444BC"/>
    <w:rsid w:val="00E44630"/>
    <w:rsid w:val="00E44788"/>
    <w:rsid w:val="00E44945"/>
    <w:rsid w:val="00E44DD0"/>
    <w:rsid w:val="00E44EB0"/>
    <w:rsid w:val="00E44EE5"/>
    <w:rsid w:val="00E44F39"/>
    <w:rsid w:val="00E45232"/>
    <w:rsid w:val="00E456CA"/>
    <w:rsid w:val="00E45B11"/>
    <w:rsid w:val="00E46577"/>
    <w:rsid w:val="00E465A3"/>
    <w:rsid w:val="00E46864"/>
    <w:rsid w:val="00E469FE"/>
    <w:rsid w:val="00E46DF0"/>
    <w:rsid w:val="00E47481"/>
    <w:rsid w:val="00E4749E"/>
    <w:rsid w:val="00E47F17"/>
    <w:rsid w:val="00E506BB"/>
    <w:rsid w:val="00E50EA8"/>
    <w:rsid w:val="00E50F1E"/>
    <w:rsid w:val="00E51351"/>
    <w:rsid w:val="00E5140F"/>
    <w:rsid w:val="00E51763"/>
    <w:rsid w:val="00E5176E"/>
    <w:rsid w:val="00E51866"/>
    <w:rsid w:val="00E51E92"/>
    <w:rsid w:val="00E53391"/>
    <w:rsid w:val="00E533B9"/>
    <w:rsid w:val="00E534CC"/>
    <w:rsid w:val="00E53670"/>
    <w:rsid w:val="00E53797"/>
    <w:rsid w:val="00E53D7B"/>
    <w:rsid w:val="00E5538D"/>
    <w:rsid w:val="00E55410"/>
    <w:rsid w:val="00E5579E"/>
    <w:rsid w:val="00E55A51"/>
    <w:rsid w:val="00E55F72"/>
    <w:rsid w:val="00E567C4"/>
    <w:rsid w:val="00E568C3"/>
    <w:rsid w:val="00E5714E"/>
    <w:rsid w:val="00E57301"/>
    <w:rsid w:val="00E573E4"/>
    <w:rsid w:val="00E57543"/>
    <w:rsid w:val="00E57590"/>
    <w:rsid w:val="00E576EA"/>
    <w:rsid w:val="00E57989"/>
    <w:rsid w:val="00E57C33"/>
    <w:rsid w:val="00E60FB9"/>
    <w:rsid w:val="00E6111B"/>
    <w:rsid w:val="00E61784"/>
    <w:rsid w:val="00E618F0"/>
    <w:rsid w:val="00E61CF2"/>
    <w:rsid w:val="00E6205F"/>
    <w:rsid w:val="00E62287"/>
    <w:rsid w:val="00E630D4"/>
    <w:rsid w:val="00E63194"/>
    <w:rsid w:val="00E632BB"/>
    <w:rsid w:val="00E637F4"/>
    <w:rsid w:val="00E640B0"/>
    <w:rsid w:val="00E642F2"/>
    <w:rsid w:val="00E64A4B"/>
    <w:rsid w:val="00E64BDB"/>
    <w:rsid w:val="00E64DC4"/>
    <w:rsid w:val="00E64E62"/>
    <w:rsid w:val="00E651DB"/>
    <w:rsid w:val="00E651E6"/>
    <w:rsid w:val="00E652B3"/>
    <w:rsid w:val="00E65BA1"/>
    <w:rsid w:val="00E65DE9"/>
    <w:rsid w:val="00E65FEC"/>
    <w:rsid w:val="00E66792"/>
    <w:rsid w:val="00E66DA9"/>
    <w:rsid w:val="00E67139"/>
    <w:rsid w:val="00E67336"/>
    <w:rsid w:val="00E673D9"/>
    <w:rsid w:val="00E677CA"/>
    <w:rsid w:val="00E67858"/>
    <w:rsid w:val="00E67920"/>
    <w:rsid w:val="00E67A2A"/>
    <w:rsid w:val="00E7018D"/>
    <w:rsid w:val="00E70AB3"/>
    <w:rsid w:val="00E70F36"/>
    <w:rsid w:val="00E71393"/>
    <w:rsid w:val="00E71437"/>
    <w:rsid w:val="00E7147E"/>
    <w:rsid w:val="00E71601"/>
    <w:rsid w:val="00E71975"/>
    <w:rsid w:val="00E71986"/>
    <w:rsid w:val="00E71EA7"/>
    <w:rsid w:val="00E71F5A"/>
    <w:rsid w:val="00E72905"/>
    <w:rsid w:val="00E72BEA"/>
    <w:rsid w:val="00E73194"/>
    <w:rsid w:val="00E732F5"/>
    <w:rsid w:val="00E73490"/>
    <w:rsid w:val="00E738E6"/>
    <w:rsid w:val="00E73B1E"/>
    <w:rsid w:val="00E73EE5"/>
    <w:rsid w:val="00E740EC"/>
    <w:rsid w:val="00E74C33"/>
    <w:rsid w:val="00E74E86"/>
    <w:rsid w:val="00E74FBD"/>
    <w:rsid w:val="00E74FCB"/>
    <w:rsid w:val="00E75A54"/>
    <w:rsid w:val="00E75B5D"/>
    <w:rsid w:val="00E75DAD"/>
    <w:rsid w:val="00E75EDF"/>
    <w:rsid w:val="00E75F1D"/>
    <w:rsid w:val="00E762E0"/>
    <w:rsid w:val="00E76563"/>
    <w:rsid w:val="00E7694E"/>
    <w:rsid w:val="00E76E43"/>
    <w:rsid w:val="00E76EF7"/>
    <w:rsid w:val="00E775E4"/>
    <w:rsid w:val="00E77FC9"/>
    <w:rsid w:val="00E814F1"/>
    <w:rsid w:val="00E81571"/>
    <w:rsid w:val="00E817AB"/>
    <w:rsid w:val="00E81B74"/>
    <w:rsid w:val="00E82041"/>
    <w:rsid w:val="00E82228"/>
    <w:rsid w:val="00E82283"/>
    <w:rsid w:val="00E822E3"/>
    <w:rsid w:val="00E825C6"/>
    <w:rsid w:val="00E8263C"/>
    <w:rsid w:val="00E8266C"/>
    <w:rsid w:val="00E8285A"/>
    <w:rsid w:val="00E83479"/>
    <w:rsid w:val="00E83693"/>
    <w:rsid w:val="00E83933"/>
    <w:rsid w:val="00E842C4"/>
    <w:rsid w:val="00E844FE"/>
    <w:rsid w:val="00E8489A"/>
    <w:rsid w:val="00E84BE5"/>
    <w:rsid w:val="00E84CB5"/>
    <w:rsid w:val="00E84DC8"/>
    <w:rsid w:val="00E84E52"/>
    <w:rsid w:val="00E850AD"/>
    <w:rsid w:val="00E8568B"/>
    <w:rsid w:val="00E85C4A"/>
    <w:rsid w:val="00E85EAE"/>
    <w:rsid w:val="00E86713"/>
    <w:rsid w:val="00E86751"/>
    <w:rsid w:val="00E86817"/>
    <w:rsid w:val="00E86E7E"/>
    <w:rsid w:val="00E87414"/>
    <w:rsid w:val="00E8781D"/>
    <w:rsid w:val="00E87BDB"/>
    <w:rsid w:val="00E9083C"/>
    <w:rsid w:val="00E90900"/>
    <w:rsid w:val="00E9094E"/>
    <w:rsid w:val="00E914CC"/>
    <w:rsid w:val="00E91D35"/>
    <w:rsid w:val="00E91D3B"/>
    <w:rsid w:val="00E92271"/>
    <w:rsid w:val="00E92378"/>
    <w:rsid w:val="00E924BB"/>
    <w:rsid w:val="00E92958"/>
    <w:rsid w:val="00E92E28"/>
    <w:rsid w:val="00E9313D"/>
    <w:rsid w:val="00E9330E"/>
    <w:rsid w:val="00E936B6"/>
    <w:rsid w:val="00E93925"/>
    <w:rsid w:val="00E93A6D"/>
    <w:rsid w:val="00E93F00"/>
    <w:rsid w:val="00E940EA"/>
    <w:rsid w:val="00E9475E"/>
    <w:rsid w:val="00E947BE"/>
    <w:rsid w:val="00E94CCB"/>
    <w:rsid w:val="00E95025"/>
    <w:rsid w:val="00E9576F"/>
    <w:rsid w:val="00E95EDC"/>
    <w:rsid w:val="00E95F1F"/>
    <w:rsid w:val="00E96496"/>
    <w:rsid w:val="00E968D9"/>
    <w:rsid w:val="00E969FB"/>
    <w:rsid w:val="00E96B15"/>
    <w:rsid w:val="00E96B2F"/>
    <w:rsid w:val="00E973A7"/>
    <w:rsid w:val="00E97435"/>
    <w:rsid w:val="00E974D2"/>
    <w:rsid w:val="00E97A18"/>
    <w:rsid w:val="00E97AD9"/>
    <w:rsid w:val="00EA047C"/>
    <w:rsid w:val="00EA0692"/>
    <w:rsid w:val="00EA06B8"/>
    <w:rsid w:val="00EA093E"/>
    <w:rsid w:val="00EA0BEE"/>
    <w:rsid w:val="00EA1232"/>
    <w:rsid w:val="00EA19C7"/>
    <w:rsid w:val="00EA2263"/>
    <w:rsid w:val="00EA2A94"/>
    <w:rsid w:val="00EA2ADD"/>
    <w:rsid w:val="00EA2B46"/>
    <w:rsid w:val="00EA2C11"/>
    <w:rsid w:val="00EA2C71"/>
    <w:rsid w:val="00EA2DE0"/>
    <w:rsid w:val="00EA2F19"/>
    <w:rsid w:val="00EA2F4F"/>
    <w:rsid w:val="00EA360E"/>
    <w:rsid w:val="00EA36DC"/>
    <w:rsid w:val="00EA3ACB"/>
    <w:rsid w:val="00EA3B0C"/>
    <w:rsid w:val="00EA4025"/>
    <w:rsid w:val="00EA40E8"/>
    <w:rsid w:val="00EA4181"/>
    <w:rsid w:val="00EA48FF"/>
    <w:rsid w:val="00EA4C64"/>
    <w:rsid w:val="00EA4FD4"/>
    <w:rsid w:val="00EA5811"/>
    <w:rsid w:val="00EA58E3"/>
    <w:rsid w:val="00EA5CB9"/>
    <w:rsid w:val="00EA5CD7"/>
    <w:rsid w:val="00EA5DCF"/>
    <w:rsid w:val="00EA60D7"/>
    <w:rsid w:val="00EA6217"/>
    <w:rsid w:val="00EA63BB"/>
    <w:rsid w:val="00EA664F"/>
    <w:rsid w:val="00EA6BE5"/>
    <w:rsid w:val="00EA6DDE"/>
    <w:rsid w:val="00EA75A2"/>
    <w:rsid w:val="00EB03C0"/>
    <w:rsid w:val="00EB0927"/>
    <w:rsid w:val="00EB0E81"/>
    <w:rsid w:val="00EB15F6"/>
    <w:rsid w:val="00EB18DA"/>
    <w:rsid w:val="00EB192F"/>
    <w:rsid w:val="00EB1946"/>
    <w:rsid w:val="00EB1C1A"/>
    <w:rsid w:val="00EB1F38"/>
    <w:rsid w:val="00EB20EA"/>
    <w:rsid w:val="00EB33B1"/>
    <w:rsid w:val="00EB3A4C"/>
    <w:rsid w:val="00EB3AA2"/>
    <w:rsid w:val="00EB3CDA"/>
    <w:rsid w:val="00EB47FB"/>
    <w:rsid w:val="00EB480E"/>
    <w:rsid w:val="00EB4D21"/>
    <w:rsid w:val="00EB4D6D"/>
    <w:rsid w:val="00EB5243"/>
    <w:rsid w:val="00EB5652"/>
    <w:rsid w:val="00EB5B0C"/>
    <w:rsid w:val="00EB5C99"/>
    <w:rsid w:val="00EB5CBA"/>
    <w:rsid w:val="00EB6102"/>
    <w:rsid w:val="00EB6B62"/>
    <w:rsid w:val="00EB6C3C"/>
    <w:rsid w:val="00EB7373"/>
    <w:rsid w:val="00EB7717"/>
    <w:rsid w:val="00EB77F2"/>
    <w:rsid w:val="00EB7841"/>
    <w:rsid w:val="00EB7DAC"/>
    <w:rsid w:val="00EC0DE3"/>
    <w:rsid w:val="00EC0EF2"/>
    <w:rsid w:val="00EC1B9C"/>
    <w:rsid w:val="00EC22E2"/>
    <w:rsid w:val="00EC25F8"/>
    <w:rsid w:val="00EC28B4"/>
    <w:rsid w:val="00EC2DEA"/>
    <w:rsid w:val="00EC2F3C"/>
    <w:rsid w:val="00EC3033"/>
    <w:rsid w:val="00EC3474"/>
    <w:rsid w:val="00EC34A9"/>
    <w:rsid w:val="00EC3825"/>
    <w:rsid w:val="00EC3E72"/>
    <w:rsid w:val="00EC499D"/>
    <w:rsid w:val="00EC4F0D"/>
    <w:rsid w:val="00EC528F"/>
    <w:rsid w:val="00EC58DA"/>
    <w:rsid w:val="00EC5AC0"/>
    <w:rsid w:val="00EC5B4E"/>
    <w:rsid w:val="00EC5C0F"/>
    <w:rsid w:val="00EC615C"/>
    <w:rsid w:val="00EC62D1"/>
    <w:rsid w:val="00EC64C0"/>
    <w:rsid w:val="00EC68CB"/>
    <w:rsid w:val="00EC6CD4"/>
    <w:rsid w:val="00EC7261"/>
    <w:rsid w:val="00EC745B"/>
    <w:rsid w:val="00EC7F5B"/>
    <w:rsid w:val="00ED0105"/>
    <w:rsid w:val="00ED0177"/>
    <w:rsid w:val="00ED0B40"/>
    <w:rsid w:val="00ED17A8"/>
    <w:rsid w:val="00ED1C5E"/>
    <w:rsid w:val="00ED1D02"/>
    <w:rsid w:val="00ED1D2C"/>
    <w:rsid w:val="00ED1D7D"/>
    <w:rsid w:val="00ED1EA7"/>
    <w:rsid w:val="00ED2318"/>
    <w:rsid w:val="00ED2962"/>
    <w:rsid w:val="00ED298C"/>
    <w:rsid w:val="00ED2DE3"/>
    <w:rsid w:val="00ED341F"/>
    <w:rsid w:val="00ED3A4B"/>
    <w:rsid w:val="00ED3DD6"/>
    <w:rsid w:val="00ED3DD8"/>
    <w:rsid w:val="00ED3DE9"/>
    <w:rsid w:val="00ED3EDF"/>
    <w:rsid w:val="00ED4AAB"/>
    <w:rsid w:val="00ED5238"/>
    <w:rsid w:val="00ED583F"/>
    <w:rsid w:val="00ED5898"/>
    <w:rsid w:val="00ED6798"/>
    <w:rsid w:val="00ED6D7E"/>
    <w:rsid w:val="00ED6FEC"/>
    <w:rsid w:val="00ED7005"/>
    <w:rsid w:val="00ED70CA"/>
    <w:rsid w:val="00ED72D5"/>
    <w:rsid w:val="00ED7E2E"/>
    <w:rsid w:val="00EE016F"/>
    <w:rsid w:val="00EE0694"/>
    <w:rsid w:val="00EE0FC9"/>
    <w:rsid w:val="00EE172C"/>
    <w:rsid w:val="00EE1831"/>
    <w:rsid w:val="00EE1A1B"/>
    <w:rsid w:val="00EE1FA7"/>
    <w:rsid w:val="00EE27CD"/>
    <w:rsid w:val="00EE2DE1"/>
    <w:rsid w:val="00EE2EA6"/>
    <w:rsid w:val="00EE3049"/>
    <w:rsid w:val="00EE30EA"/>
    <w:rsid w:val="00EE3173"/>
    <w:rsid w:val="00EE3744"/>
    <w:rsid w:val="00EE3A1D"/>
    <w:rsid w:val="00EE3AA3"/>
    <w:rsid w:val="00EE3C5E"/>
    <w:rsid w:val="00EE3D2F"/>
    <w:rsid w:val="00EE3F28"/>
    <w:rsid w:val="00EE4820"/>
    <w:rsid w:val="00EE48C8"/>
    <w:rsid w:val="00EE4915"/>
    <w:rsid w:val="00EE4B02"/>
    <w:rsid w:val="00EE5021"/>
    <w:rsid w:val="00EE50F3"/>
    <w:rsid w:val="00EE5DB0"/>
    <w:rsid w:val="00EE686C"/>
    <w:rsid w:val="00EE68A9"/>
    <w:rsid w:val="00EE6B65"/>
    <w:rsid w:val="00EE6C6E"/>
    <w:rsid w:val="00EE7692"/>
    <w:rsid w:val="00EE77DC"/>
    <w:rsid w:val="00EE7831"/>
    <w:rsid w:val="00EE7DAF"/>
    <w:rsid w:val="00EE7E4A"/>
    <w:rsid w:val="00EF0405"/>
    <w:rsid w:val="00EF04B5"/>
    <w:rsid w:val="00EF08AF"/>
    <w:rsid w:val="00EF0DEA"/>
    <w:rsid w:val="00EF0E74"/>
    <w:rsid w:val="00EF1548"/>
    <w:rsid w:val="00EF1D96"/>
    <w:rsid w:val="00EF266C"/>
    <w:rsid w:val="00EF28CF"/>
    <w:rsid w:val="00EF2C7C"/>
    <w:rsid w:val="00EF2FC7"/>
    <w:rsid w:val="00EF318C"/>
    <w:rsid w:val="00EF322B"/>
    <w:rsid w:val="00EF3F27"/>
    <w:rsid w:val="00EF42A7"/>
    <w:rsid w:val="00EF490C"/>
    <w:rsid w:val="00EF4B8C"/>
    <w:rsid w:val="00EF5169"/>
    <w:rsid w:val="00EF5449"/>
    <w:rsid w:val="00EF59A4"/>
    <w:rsid w:val="00EF59A5"/>
    <w:rsid w:val="00EF6387"/>
    <w:rsid w:val="00EF66DA"/>
    <w:rsid w:val="00EF6B5E"/>
    <w:rsid w:val="00EF6ED2"/>
    <w:rsid w:val="00EF6FA0"/>
    <w:rsid w:val="00EF7569"/>
    <w:rsid w:val="00EF7DBB"/>
    <w:rsid w:val="00EF7DF2"/>
    <w:rsid w:val="00F002B5"/>
    <w:rsid w:val="00F004DA"/>
    <w:rsid w:val="00F0054C"/>
    <w:rsid w:val="00F00AEE"/>
    <w:rsid w:val="00F00F41"/>
    <w:rsid w:val="00F0104E"/>
    <w:rsid w:val="00F0136A"/>
    <w:rsid w:val="00F02132"/>
    <w:rsid w:val="00F02393"/>
    <w:rsid w:val="00F0270E"/>
    <w:rsid w:val="00F02723"/>
    <w:rsid w:val="00F02DC6"/>
    <w:rsid w:val="00F0312A"/>
    <w:rsid w:val="00F038A8"/>
    <w:rsid w:val="00F0393D"/>
    <w:rsid w:val="00F03A68"/>
    <w:rsid w:val="00F03EC1"/>
    <w:rsid w:val="00F04188"/>
    <w:rsid w:val="00F0435F"/>
    <w:rsid w:val="00F0496D"/>
    <w:rsid w:val="00F055B5"/>
    <w:rsid w:val="00F0597B"/>
    <w:rsid w:val="00F059E9"/>
    <w:rsid w:val="00F05A1F"/>
    <w:rsid w:val="00F05A5D"/>
    <w:rsid w:val="00F0622F"/>
    <w:rsid w:val="00F06392"/>
    <w:rsid w:val="00F0734D"/>
    <w:rsid w:val="00F10249"/>
    <w:rsid w:val="00F10785"/>
    <w:rsid w:val="00F10A21"/>
    <w:rsid w:val="00F111F6"/>
    <w:rsid w:val="00F1142A"/>
    <w:rsid w:val="00F126F9"/>
    <w:rsid w:val="00F12740"/>
    <w:rsid w:val="00F128B2"/>
    <w:rsid w:val="00F1293E"/>
    <w:rsid w:val="00F12B9E"/>
    <w:rsid w:val="00F133B3"/>
    <w:rsid w:val="00F134F2"/>
    <w:rsid w:val="00F139AA"/>
    <w:rsid w:val="00F13A36"/>
    <w:rsid w:val="00F13FF7"/>
    <w:rsid w:val="00F14355"/>
    <w:rsid w:val="00F146CF"/>
    <w:rsid w:val="00F1493E"/>
    <w:rsid w:val="00F14AC3"/>
    <w:rsid w:val="00F1548F"/>
    <w:rsid w:val="00F15AB9"/>
    <w:rsid w:val="00F15EC4"/>
    <w:rsid w:val="00F15F6D"/>
    <w:rsid w:val="00F16043"/>
    <w:rsid w:val="00F16192"/>
    <w:rsid w:val="00F1635B"/>
    <w:rsid w:val="00F166D0"/>
    <w:rsid w:val="00F1689A"/>
    <w:rsid w:val="00F16B9F"/>
    <w:rsid w:val="00F17255"/>
    <w:rsid w:val="00F17444"/>
    <w:rsid w:val="00F1748C"/>
    <w:rsid w:val="00F17793"/>
    <w:rsid w:val="00F177FE"/>
    <w:rsid w:val="00F17E82"/>
    <w:rsid w:val="00F20162"/>
    <w:rsid w:val="00F20174"/>
    <w:rsid w:val="00F207AA"/>
    <w:rsid w:val="00F21451"/>
    <w:rsid w:val="00F21842"/>
    <w:rsid w:val="00F21D6C"/>
    <w:rsid w:val="00F222A4"/>
    <w:rsid w:val="00F224D2"/>
    <w:rsid w:val="00F226F2"/>
    <w:rsid w:val="00F22ED4"/>
    <w:rsid w:val="00F237D0"/>
    <w:rsid w:val="00F23E5C"/>
    <w:rsid w:val="00F23EC6"/>
    <w:rsid w:val="00F24163"/>
    <w:rsid w:val="00F243BB"/>
    <w:rsid w:val="00F245B9"/>
    <w:rsid w:val="00F24872"/>
    <w:rsid w:val="00F2494A"/>
    <w:rsid w:val="00F2557D"/>
    <w:rsid w:val="00F25B2A"/>
    <w:rsid w:val="00F25F83"/>
    <w:rsid w:val="00F26039"/>
    <w:rsid w:val="00F26137"/>
    <w:rsid w:val="00F26356"/>
    <w:rsid w:val="00F27164"/>
    <w:rsid w:val="00F2733F"/>
    <w:rsid w:val="00F2735F"/>
    <w:rsid w:val="00F27718"/>
    <w:rsid w:val="00F278EF"/>
    <w:rsid w:val="00F301DF"/>
    <w:rsid w:val="00F30BC6"/>
    <w:rsid w:val="00F3145C"/>
    <w:rsid w:val="00F31621"/>
    <w:rsid w:val="00F31FFE"/>
    <w:rsid w:val="00F320BD"/>
    <w:rsid w:val="00F3305F"/>
    <w:rsid w:val="00F339CB"/>
    <w:rsid w:val="00F346F6"/>
    <w:rsid w:val="00F347E8"/>
    <w:rsid w:val="00F34A02"/>
    <w:rsid w:val="00F34C15"/>
    <w:rsid w:val="00F34D0A"/>
    <w:rsid w:val="00F34F75"/>
    <w:rsid w:val="00F35452"/>
    <w:rsid w:val="00F3545A"/>
    <w:rsid w:val="00F355C9"/>
    <w:rsid w:val="00F35C5D"/>
    <w:rsid w:val="00F369BF"/>
    <w:rsid w:val="00F36E18"/>
    <w:rsid w:val="00F37C52"/>
    <w:rsid w:val="00F402EB"/>
    <w:rsid w:val="00F4040D"/>
    <w:rsid w:val="00F4076D"/>
    <w:rsid w:val="00F407A1"/>
    <w:rsid w:val="00F407A9"/>
    <w:rsid w:val="00F407BD"/>
    <w:rsid w:val="00F40A58"/>
    <w:rsid w:val="00F40FDD"/>
    <w:rsid w:val="00F4124E"/>
    <w:rsid w:val="00F41B58"/>
    <w:rsid w:val="00F41B75"/>
    <w:rsid w:val="00F41BD1"/>
    <w:rsid w:val="00F41D4F"/>
    <w:rsid w:val="00F41E1B"/>
    <w:rsid w:val="00F42394"/>
    <w:rsid w:val="00F423B3"/>
    <w:rsid w:val="00F4299E"/>
    <w:rsid w:val="00F42F4F"/>
    <w:rsid w:val="00F430C7"/>
    <w:rsid w:val="00F44185"/>
    <w:rsid w:val="00F44405"/>
    <w:rsid w:val="00F445B5"/>
    <w:rsid w:val="00F4474F"/>
    <w:rsid w:val="00F44B6A"/>
    <w:rsid w:val="00F44D0A"/>
    <w:rsid w:val="00F4546C"/>
    <w:rsid w:val="00F45491"/>
    <w:rsid w:val="00F4553A"/>
    <w:rsid w:val="00F46015"/>
    <w:rsid w:val="00F461AE"/>
    <w:rsid w:val="00F461B4"/>
    <w:rsid w:val="00F462F9"/>
    <w:rsid w:val="00F465E0"/>
    <w:rsid w:val="00F46640"/>
    <w:rsid w:val="00F4672F"/>
    <w:rsid w:val="00F469EB"/>
    <w:rsid w:val="00F46B7D"/>
    <w:rsid w:val="00F46E3B"/>
    <w:rsid w:val="00F46E71"/>
    <w:rsid w:val="00F47334"/>
    <w:rsid w:val="00F47468"/>
    <w:rsid w:val="00F479B1"/>
    <w:rsid w:val="00F479D1"/>
    <w:rsid w:val="00F47DBE"/>
    <w:rsid w:val="00F50A94"/>
    <w:rsid w:val="00F50AFE"/>
    <w:rsid w:val="00F50B5B"/>
    <w:rsid w:val="00F51163"/>
    <w:rsid w:val="00F51430"/>
    <w:rsid w:val="00F514A6"/>
    <w:rsid w:val="00F5178E"/>
    <w:rsid w:val="00F51E76"/>
    <w:rsid w:val="00F520C6"/>
    <w:rsid w:val="00F5225C"/>
    <w:rsid w:val="00F52311"/>
    <w:rsid w:val="00F52B4B"/>
    <w:rsid w:val="00F52E01"/>
    <w:rsid w:val="00F53096"/>
    <w:rsid w:val="00F53573"/>
    <w:rsid w:val="00F54084"/>
    <w:rsid w:val="00F548DD"/>
    <w:rsid w:val="00F549EF"/>
    <w:rsid w:val="00F54A27"/>
    <w:rsid w:val="00F54DBD"/>
    <w:rsid w:val="00F55728"/>
    <w:rsid w:val="00F55D2B"/>
    <w:rsid w:val="00F5609A"/>
    <w:rsid w:val="00F563D6"/>
    <w:rsid w:val="00F57B99"/>
    <w:rsid w:val="00F57CA9"/>
    <w:rsid w:val="00F57D9E"/>
    <w:rsid w:val="00F606F7"/>
    <w:rsid w:val="00F60B68"/>
    <w:rsid w:val="00F61165"/>
    <w:rsid w:val="00F613A3"/>
    <w:rsid w:val="00F61A62"/>
    <w:rsid w:val="00F61ACB"/>
    <w:rsid w:val="00F61B2B"/>
    <w:rsid w:val="00F61BA5"/>
    <w:rsid w:val="00F62A56"/>
    <w:rsid w:val="00F62CEA"/>
    <w:rsid w:val="00F6327F"/>
    <w:rsid w:val="00F634CF"/>
    <w:rsid w:val="00F63565"/>
    <w:rsid w:val="00F637A6"/>
    <w:rsid w:val="00F63870"/>
    <w:rsid w:val="00F63CB6"/>
    <w:rsid w:val="00F63D89"/>
    <w:rsid w:val="00F63E35"/>
    <w:rsid w:val="00F64792"/>
    <w:rsid w:val="00F648F6"/>
    <w:rsid w:val="00F65579"/>
    <w:rsid w:val="00F65777"/>
    <w:rsid w:val="00F65B37"/>
    <w:rsid w:val="00F65EF0"/>
    <w:rsid w:val="00F6612E"/>
    <w:rsid w:val="00F662A3"/>
    <w:rsid w:val="00F66A04"/>
    <w:rsid w:val="00F66AAF"/>
    <w:rsid w:val="00F66B29"/>
    <w:rsid w:val="00F66E81"/>
    <w:rsid w:val="00F67601"/>
    <w:rsid w:val="00F70069"/>
    <w:rsid w:val="00F706FE"/>
    <w:rsid w:val="00F71092"/>
    <w:rsid w:val="00F7109D"/>
    <w:rsid w:val="00F71263"/>
    <w:rsid w:val="00F71333"/>
    <w:rsid w:val="00F7141C"/>
    <w:rsid w:val="00F715BF"/>
    <w:rsid w:val="00F7164F"/>
    <w:rsid w:val="00F717D6"/>
    <w:rsid w:val="00F720E7"/>
    <w:rsid w:val="00F7237E"/>
    <w:rsid w:val="00F7251E"/>
    <w:rsid w:val="00F729B6"/>
    <w:rsid w:val="00F73EFB"/>
    <w:rsid w:val="00F742F5"/>
    <w:rsid w:val="00F74657"/>
    <w:rsid w:val="00F74E8B"/>
    <w:rsid w:val="00F75123"/>
    <w:rsid w:val="00F7518D"/>
    <w:rsid w:val="00F7536E"/>
    <w:rsid w:val="00F75773"/>
    <w:rsid w:val="00F75DCA"/>
    <w:rsid w:val="00F75F2A"/>
    <w:rsid w:val="00F75F6F"/>
    <w:rsid w:val="00F7647E"/>
    <w:rsid w:val="00F768C6"/>
    <w:rsid w:val="00F76B48"/>
    <w:rsid w:val="00F7755D"/>
    <w:rsid w:val="00F77B4C"/>
    <w:rsid w:val="00F8041F"/>
    <w:rsid w:val="00F80E4C"/>
    <w:rsid w:val="00F81161"/>
    <w:rsid w:val="00F81CE3"/>
    <w:rsid w:val="00F81F62"/>
    <w:rsid w:val="00F825F0"/>
    <w:rsid w:val="00F82722"/>
    <w:rsid w:val="00F8285A"/>
    <w:rsid w:val="00F82877"/>
    <w:rsid w:val="00F82CAA"/>
    <w:rsid w:val="00F83CAF"/>
    <w:rsid w:val="00F847FA"/>
    <w:rsid w:val="00F84A84"/>
    <w:rsid w:val="00F84C49"/>
    <w:rsid w:val="00F84D1F"/>
    <w:rsid w:val="00F84F16"/>
    <w:rsid w:val="00F85015"/>
    <w:rsid w:val="00F858B4"/>
    <w:rsid w:val="00F85EB9"/>
    <w:rsid w:val="00F86617"/>
    <w:rsid w:val="00F8698F"/>
    <w:rsid w:val="00F86B6C"/>
    <w:rsid w:val="00F86BDB"/>
    <w:rsid w:val="00F86D42"/>
    <w:rsid w:val="00F86F1D"/>
    <w:rsid w:val="00F8711D"/>
    <w:rsid w:val="00F87363"/>
    <w:rsid w:val="00F874DC"/>
    <w:rsid w:val="00F87C46"/>
    <w:rsid w:val="00F87DBD"/>
    <w:rsid w:val="00F908D0"/>
    <w:rsid w:val="00F90B85"/>
    <w:rsid w:val="00F90CF8"/>
    <w:rsid w:val="00F90ECE"/>
    <w:rsid w:val="00F912C1"/>
    <w:rsid w:val="00F915BD"/>
    <w:rsid w:val="00F91C72"/>
    <w:rsid w:val="00F920BE"/>
    <w:rsid w:val="00F9265D"/>
    <w:rsid w:val="00F92721"/>
    <w:rsid w:val="00F9282A"/>
    <w:rsid w:val="00F92B64"/>
    <w:rsid w:val="00F93B61"/>
    <w:rsid w:val="00F94144"/>
    <w:rsid w:val="00F943AF"/>
    <w:rsid w:val="00F94410"/>
    <w:rsid w:val="00F94673"/>
    <w:rsid w:val="00F94966"/>
    <w:rsid w:val="00F95CC4"/>
    <w:rsid w:val="00F960F5"/>
    <w:rsid w:val="00F9630E"/>
    <w:rsid w:val="00F971AD"/>
    <w:rsid w:val="00F9794C"/>
    <w:rsid w:val="00F97B34"/>
    <w:rsid w:val="00F97DA6"/>
    <w:rsid w:val="00F97E77"/>
    <w:rsid w:val="00F97FAE"/>
    <w:rsid w:val="00FA09E5"/>
    <w:rsid w:val="00FA0A15"/>
    <w:rsid w:val="00FA0B3C"/>
    <w:rsid w:val="00FA0E17"/>
    <w:rsid w:val="00FA0EE9"/>
    <w:rsid w:val="00FA16C7"/>
    <w:rsid w:val="00FA1702"/>
    <w:rsid w:val="00FA1A39"/>
    <w:rsid w:val="00FA1F5C"/>
    <w:rsid w:val="00FA22CB"/>
    <w:rsid w:val="00FA29B9"/>
    <w:rsid w:val="00FA34D4"/>
    <w:rsid w:val="00FA3608"/>
    <w:rsid w:val="00FA3664"/>
    <w:rsid w:val="00FA3696"/>
    <w:rsid w:val="00FA386E"/>
    <w:rsid w:val="00FA3B62"/>
    <w:rsid w:val="00FA4659"/>
    <w:rsid w:val="00FA5002"/>
    <w:rsid w:val="00FA51DA"/>
    <w:rsid w:val="00FA59AB"/>
    <w:rsid w:val="00FA6213"/>
    <w:rsid w:val="00FA63EF"/>
    <w:rsid w:val="00FA6596"/>
    <w:rsid w:val="00FA6E0B"/>
    <w:rsid w:val="00FA6E13"/>
    <w:rsid w:val="00FA7E47"/>
    <w:rsid w:val="00FB044B"/>
    <w:rsid w:val="00FB0CE9"/>
    <w:rsid w:val="00FB0FA0"/>
    <w:rsid w:val="00FB14AB"/>
    <w:rsid w:val="00FB1F2A"/>
    <w:rsid w:val="00FB206E"/>
    <w:rsid w:val="00FB217C"/>
    <w:rsid w:val="00FB26EC"/>
    <w:rsid w:val="00FB2B97"/>
    <w:rsid w:val="00FB2CEC"/>
    <w:rsid w:val="00FB3403"/>
    <w:rsid w:val="00FB3455"/>
    <w:rsid w:val="00FB37A7"/>
    <w:rsid w:val="00FB3D7F"/>
    <w:rsid w:val="00FB4612"/>
    <w:rsid w:val="00FB5334"/>
    <w:rsid w:val="00FB534D"/>
    <w:rsid w:val="00FB556D"/>
    <w:rsid w:val="00FB5659"/>
    <w:rsid w:val="00FB57B5"/>
    <w:rsid w:val="00FB5957"/>
    <w:rsid w:val="00FB5B91"/>
    <w:rsid w:val="00FB5D6C"/>
    <w:rsid w:val="00FB638B"/>
    <w:rsid w:val="00FB6D31"/>
    <w:rsid w:val="00FB7035"/>
    <w:rsid w:val="00FB782D"/>
    <w:rsid w:val="00FB7F7F"/>
    <w:rsid w:val="00FC06DA"/>
    <w:rsid w:val="00FC06DE"/>
    <w:rsid w:val="00FC0C7C"/>
    <w:rsid w:val="00FC0E01"/>
    <w:rsid w:val="00FC16D9"/>
    <w:rsid w:val="00FC1853"/>
    <w:rsid w:val="00FC1A56"/>
    <w:rsid w:val="00FC1D1A"/>
    <w:rsid w:val="00FC1DBB"/>
    <w:rsid w:val="00FC263D"/>
    <w:rsid w:val="00FC2E3E"/>
    <w:rsid w:val="00FC335A"/>
    <w:rsid w:val="00FC3740"/>
    <w:rsid w:val="00FC38F0"/>
    <w:rsid w:val="00FC3B16"/>
    <w:rsid w:val="00FC4826"/>
    <w:rsid w:val="00FC555D"/>
    <w:rsid w:val="00FC5738"/>
    <w:rsid w:val="00FC5746"/>
    <w:rsid w:val="00FC5862"/>
    <w:rsid w:val="00FC59C5"/>
    <w:rsid w:val="00FC6A13"/>
    <w:rsid w:val="00FC6F46"/>
    <w:rsid w:val="00FC77DF"/>
    <w:rsid w:val="00FC7C30"/>
    <w:rsid w:val="00FC7E0D"/>
    <w:rsid w:val="00FC7E1C"/>
    <w:rsid w:val="00FC7EDF"/>
    <w:rsid w:val="00FD0314"/>
    <w:rsid w:val="00FD05A4"/>
    <w:rsid w:val="00FD1B09"/>
    <w:rsid w:val="00FD202F"/>
    <w:rsid w:val="00FD22EE"/>
    <w:rsid w:val="00FD2C3C"/>
    <w:rsid w:val="00FD32C0"/>
    <w:rsid w:val="00FD3544"/>
    <w:rsid w:val="00FD3740"/>
    <w:rsid w:val="00FD3B10"/>
    <w:rsid w:val="00FD3B9B"/>
    <w:rsid w:val="00FD4149"/>
    <w:rsid w:val="00FD456B"/>
    <w:rsid w:val="00FD45D4"/>
    <w:rsid w:val="00FD4EF1"/>
    <w:rsid w:val="00FD4F12"/>
    <w:rsid w:val="00FD509A"/>
    <w:rsid w:val="00FD55D7"/>
    <w:rsid w:val="00FD561A"/>
    <w:rsid w:val="00FD57FE"/>
    <w:rsid w:val="00FD59E0"/>
    <w:rsid w:val="00FD5E0F"/>
    <w:rsid w:val="00FD63C8"/>
    <w:rsid w:val="00FD69D7"/>
    <w:rsid w:val="00FD6D8D"/>
    <w:rsid w:val="00FD6EB8"/>
    <w:rsid w:val="00FD7628"/>
    <w:rsid w:val="00FD77AF"/>
    <w:rsid w:val="00FD780F"/>
    <w:rsid w:val="00FD7933"/>
    <w:rsid w:val="00FD7969"/>
    <w:rsid w:val="00FD7C75"/>
    <w:rsid w:val="00FD7DB3"/>
    <w:rsid w:val="00FE004C"/>
    <w:rsid w:val="00FE0336"/>
    <w:rsid w:val="00FE05EE"/>
    <w:rsid w:val="00FE187B"/>
    <w:rsid w:val="00FE1A2B"/>
    <w:rsid w:val="00FE1A80"/>
    <w:rsid w:val="00FE243F"/>
    <w:rsid w:val="00FE2781"/>
    <w:rsid w:val="00FE29ED"/>
    <w:rsid w:val="00FE304B"/>
    <w:rsid w:val="00FE3853"/>
    <w:rsid w:val="00FE3CF4"/>
    <w:rsid w:val="00FE4288"/>
    <w:rsid w:val="00FE44A8"/>
    <w:rsid w:val="00FE4A14"/>
    <w:rsid w:val="00FE4BC5"/>
    <w:rsid w:val="00FE4BEE"/>
    <w:rsid w:val="00FE4C4D"/>
    <w:rsid w:val="00FE4DB8"/>
    <w:rsid w:val="00FE4ED3"/>
    <w:rsid w:val="00FE508C"/>
    <w:rsid w:val="00FE53D3"/>
    <w:rsid w:val="00FE5FF1"/>
    <w:rsid w:val="00FE668D"/>
    <w:rsid w:val="00FE6F89"/>
    <w:rsid w:val="00FE7A56"/>
    <w:rsid w:val="00FF0169"/>
    <w:rsid w:val="00FF09D6"/>
    <w:rsid w:val="00FF11EC"/>
    <w:rsid w:val="00FF194C"/>
    <w:rsid w:val="00FF1F08"/>
    <w:rsid w:val="00FF2168"/>
    <w:rsid w:val="00FF2414"/>
    <w:rsid w:val="00FF25F3"/>
    <w:rsid w:val="00FF2701"/>
    <w:rsid w:val="00FF2B2F"/>
    <w:rsid w:val="00FF3211"/>
    <w:rsid w:val="00FF394D"/>
    <w:rsid w:val="00FF396F"/>
    <w:rsid w:val="00FF3B0A"/>
    <w:rsid w:val="00FF3F11"/>
    <w:rsid w:val="00FF3FB4"/>
    <w:rsid w:val="00FF4020"/>
    <w:rsid w:val="00FF4411"/>
    <w:rsid w:val="00FF4505"/>
    <w:rsid w:val="00FF489C"/>
    <w:rsid w:val="00FF4AB7"/>
    <w:rsid w:val="00FF4EF5"/>
    <w:rsid w:val="00FF59BC"/>
    <w:rsid w:val="00FF59E8"/>
    <w:rsid w:val="00FF59F0"/>
    <w:rsid w:val="00FF5D57"/>
    <w:rsid w:val="00FF5DA5"/>
    <w:rsid w:val="00FF5F0B"/>
    <w:rsid w:val="00FF60F3"/>
    <w:rsid w:val="00FF6B4B"/>
    <w:rsid w:val="00FF6B6E"/>
    <w:rsid w:val="00FF7814"/>
    <w:rsid w:val="00FF7E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43F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042C80"/>
    <w:pPr>
      <w:ind w:left="720"/>
      <w:contextualSpacing/>
    </w:pPr>
    <w:rPr>
      <w:rFonts w:ascii="Calibri" w:eastAsia="Calibri" w:hAnsi="Calibri" w:cs="Times New Roman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850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7.bin"/><Relationship Id="rId138" Type="http://schemas.openxmlformats.org/officeDocument/2006/relationships/image" Target="media/image52.wmf"/><Relationship Id="rId154" Type="http://schemas.openxmlformats.org/officeDocument/2006/relationships/oleObject" Target="embeddings/oleObject93.bin"/><Relationship Id="rId159" Type="http://schemas.openxmlformats.org/officeDocument/2006/relationships/oleObject" Target="embeddings/oleObject97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8.bin"/><Relationship Id="rId128" Type="http://schemas.openxmlformats.org/officeDocument/2006/relationships/oleObject" Target="embeddings/oleObject73.bin"/><Relationship Id="rId144" Type="http://schemas.openxmlformats.org/officeDocument/2006/relationships/oleObject" Target="embeddings/oleObject86.bin"/><Relationship Id="rId149" Type="http://schemas.openxmlformats.org/officeDocument/2006/relationships/oleObject" Target="embeddings/oleObject90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58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9.wmf"/><Relationship Id="rId118" Type="http://schemas.openxmlformats.org/officeDocument/2006/relationships/image" Target="media/image50.wmf"/><Relationship Id="rId134" Type="http://schemas.openxmlformats.org/officeDocument/2006/relationships/oleObject" Target="embeddings/oleObject78.bin"/><Relationship Id="rId139" Type="http://schemas.openxmlformats.org/officeDocument/2006/relationships/oleObject" Target="embeddings/oleObject82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55.wmf"/><Relationship Id="rId155" Type="http://schemas.openxmlformats.org/officeDocument/2006/relationships/oleObject" Target="embeddings/oleObject94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9.bin"/><Relationship Id="rId129" Type="http://schemas.openxmlformats.org/officeDocument/2006/relationships/image" Target="media/image51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83.bin"/><Relationship Id="rId145" Type="http://schemas.openxmlformats.org/officeDocument/2006/relationships/oleObject" Target="embeddings/oleObject87.bin"/><Relationship Id="rId161" Type="http://schemas.openxmlformats.org/officeDocument/2006/relationships/oleObject" Target="embeddings/oleObject9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4.bin"/><Relationship Id="rId127" Type="http://schemas.openxmlformats.org/officeDocument/2006/relationships/oleObject" Target="embeddings/oleObject7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7.bin"/><Relationship Id="rId130" Type="http://schemas.openxmlformats.org/officeDocument/2006/relationships/oleObject" Target="embeddings/oleObject74.bin"/><Relationship Id="rId135" Type="http://schemas.openxmlformats.org/officeDocument/2006/relationships/oleObject" Target="embeddings/oleObject79.bin"/><Relationship Id="rId143" Type="http://schemas.openxmlformats.org/officeDocument/2006/relationships/oleObject" Target="embeddings/oleObject85.bin"/><Relationship Id="rId148" Type="http://schemas.openxmlformats.org/officeDocument/2006/relationships/oleObject" Target="embeddings/oleObject89.bin"/><Relationship Id="rId151" Type="http://schemas.openxmlformats.org/officeDocument/2006/relationships/oleObject" Target="embeddings/oleObject91.bin"/><Relationship Id="rId156" Type="http://schemas.openxmlformats.org/officeDocument/2006/relationships/image" Target="media/image5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7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70.bin"/><Relationship Id="rId141" Type="http://schemas.openxmlformats.org/officeDocument/2006/relationships/image" Target="media/image53.wmf"/><Relationship Id="rId146" Type="http://schemas.openxmlformats.org/officeDocument/2006/relationships/image" Target="media/image54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5.bin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9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5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8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84.bin"/><Relationship Id="rId163" Type="http://schemas.openxmlformats.org/officeDocument/2006/relationships/theme" Target="theme/theme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81.bin"/><Relationship Id="rId158" Type="http://schemas.openxmlformats.org/officeDocument/2006/relationships/oleObject" Target="embeddings/oleObject9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76.bin"/><Relationship Id="rId153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9</TotalTime>
  <Pages>4</Pages>
  <Words>1052</Words>
  <Characters>5999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TU</Company>
  <LinksUpToDate>false</LinksUpToDate>
  <CharactersWithSpaces>70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02D</dc:creator>
  <cp:keywords/>
  <dc:description/>
  <cp:lastModifiedBy>david</cp:lastModifiedBy>
  <cp:revision>17</cp:revision>
  <dcterms:created xsi:type="dcterms:W3CDTF">2015-10-13T06:56:00Z</dcterms:created>
  <dcterms:modified xsi:type="dcterms:W3CDTF">2017-01-07T0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